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Default Extension="ti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326" r:id="rId3"/>
    <p:sldId id="332" r:id="rId4"/>
    <p:sldId id="335" r:id="rId5"/>
    <p:sldId id="352" r:id="rId6"/>
    <p:sldId id="329" r:id="rId7"/>
    <p:sldId id="349" r:id="rId8"/>
    <p:sldId id="330" r:id="rId9"/>
    <p:sldId id="318" r:id="rId10"/>
    <p:sldId id="350" r:id="rId11"/>
    <p:sldId id="324" r:id="rId12"/>
    <p:sldId id="320" r:id="rId13"/>
    <p:sldId id="319" r:id="rId14"/>
    <p:sldId id="323" r:id="rId15"/>
    <p:sldId id="322" r:id="rId16"/>
    <p:sldId id="321" r:id="rId17"/>
    <p:sldId id="348" r:id="rId18"/>
    <p:sldId id="314" r:id="rId19"/>
    <p:sldId id="338" r:id="rId20"/>
    <p:sldId id="339" r:id="rId21"/>
    <p:sldId id="341" r:id="rId22"/>
    <p:sldId id="342" r:id="rId23"/>
    <p:sldId id="343" r:id="rId24"/>
    <p:sldId id="344" r:id="rId25"/>
    <p:sldId id="345" r:id="rId26"/>
    <p:sldId id="346" r:id="rId27"/>
    <p:sldId id="347" r:id="rId28"/>
  </p:sldIdLst>
  <p:sldSz cx="9144000" cy="6858000" type="screen4x3"/>
  <p:notesSz cx="6807200" cy="9939338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itchFamily="34" charset="0"/>
        <a:ea typeface="ＭＳ Ｐゴシック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itchFamily="34" charset="0"/>
        <a:ea typeface="ＭＳ Ｐゴシック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itchFamily="34" charset="0"/>
        <a:ea typeface="ＭＳ Ｐゴシック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itchFamily="34" charset="0"/>
        <a:ea typeface="ＭＳ Ｐゴシック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itchFamily="34" charset="0"/>
        <a:ea typeface="ＭＳ Ｐゴシック" charset="-128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alibri" pitchFamily="34" charset="0"/>
        <a:ea typeface="ＭＳ Ｐゴシック" charset="-128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alibri" pitchFamily="34" charset="0"/>
        <a:ea typeface="ＭＳ Ｐゴシック" charset="-128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alibri" pitchFamily="34" charset="0"/>
        <a:ea typeface="ＭＳ Ｐゴシック" charset="-128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alibri" pitchFamily="34" charset="0"/>
        <a:ea typeface="ＭＳ Ｐゴシック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00FF"/>
    <a:srgbClr val="0000FF"/>
    <a:srgbClr val="FFFFFF"/>
    <a:srgbClr val="FFFF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間スタイル 2 - アクセント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74C1A8A3-306A-4EB7-A6B1-4F7E0EB9C5D6}" styleName="中間スタイル 3 - アクセント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中間スタイル 2 - アクセント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D7AC3CCA-C797-4891-BE02-D94E43425B78}" styleName="スタイル (中間)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5940675A-B579-460E-94D1-54222C63F5DA}" styleName="スタイルなし、表のグリッド線あり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E9639D4-E3E2-4D34-9284-5A2195B3D0D7}" styleName="スタイル (淡色)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3C2FFA5D-87B4-456A-9821-1D502468CF0F}" styleName="テーマ スタイル 1 - アクセント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616DA210-FB5B-4158-B5E0-FEB733F419BA}" styleName="スタイル (淡色)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972" autoAdjust="0"/>
    <p:restoredTop sz="94660"/>
  </p:normalViewPr>
  <p:slideViewPr>
    <p:cSldViewPr snapToGrid="0">
      <p:cViewPr varScale="1">
        <p:scale>
          <a:sx n="87" d="100"/>
          <a:sy n="87" d="100"/>
        </p:scale>
        <p:origin x="-1680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8" d="100"/>
        <a:sy n="108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oki\Desktop\20131023_20100907&#12481;&#12455;&#12531;&#12496;&#12398;&#30913;&#22580;&#28187;&#34928;&#12392;&#20301;&#30456;&#36933;&#12428;.xls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oki\Desktop\20131023_20100907&#12481;&#12455;&#12531;&#12496;&#12398;&#30913;&#22580;&#28187;&#34928;&#12392;&#20301;&#30456;&#36933;&#12428;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651639344262296"/>
          <c:y val="2.3416511549921425E-2"/>
          <c:w val="0.8005260179611543"/>
          <c:h val="0.77992329357822965"/>
        </c:manualLayout>
      </c:layout>
      <c:scatterChart>
        <c:scatterStyle val="lineMarker"/>
        <c:varyColors val="0"/>
        <c:ser>
          <c:idx val="0"/>
          <c:order val="0"/>
          <c:tx>
            <c:strRef>
              <c:f>円筒チェンバ!$E$1</c:f>
              <c:strCache>
                <c:ptCount val="1"/>
                <c:pt idx="0">
                  <c:v>B (mT)</c:v>
                </c:pt>
              </c:strCache>
            </c:strRef>
          </c:tx>
          <c:spPr>
            <a:ln w="25400">
              <a:solidFill>
                <a:srgbClr val="0000FF"/>
              </a:solidFill>
              <a:prstDash val="solid"/>
            </a:ln>
          </c:spPr>
          <c:marker>
            <c:symbol val="none"/>
          </c:marker>
          <c:xVal>
            <c:numRef>
              <c:f>円筒チェンバ!$A$4:$A$802</c:f>
              <c:numCache>
                <c:formatCode>0.00E+00</c:formatCode>
                <c:ptCount val="799"/>
                <c:pt idx="0">
                  <c:v>0.5</c:v>
                </c:pt>
                <c:pt idx="1">
                  <c:v>0.75</c:v>
                </c:pt>
                <c:pt idx="2">
                  <c:v>1</c:v>
                </c:pt>
                <c:pt idx="3">
                  <c:v>1.25</c:v>
                </c:pt>
                <c:pt idx="4">
                  <c:v>1.5</c:v>
                </c:pt>
                <c:pt idx="5">
                  <c:v>1.75</c:v>
                </c:pt>
                <c:pt idx="6">
                  <c:v>2</c:v>
                </c:pt>
                <c:pt idx="7">
                  <c:v>2.25</c:v>
                </c:pt>
                <c:pt idx="8">
                  <c:v>2.5</c:v>
                </c:pt>
                <c:pt idx="9">
                  <c:v>2.75</c:v>
                </c:pt>
                <c:pt idx="10">
                  <c:v>3</c:v>
                </c:pt>
                <c:pt idx="11">
                  <c:v>3.25</c:v>
                </c:pt>
                <c:pt idx="12">
                  <c:v>3.5</c:v>
                </c:pt>
                <c:pt idx="13">
                  <c:v>3.75</c:v>
                </c:pt>
                <c:pt idx="14">
                  <c:v>4</c:v>
                </c:pt>
                <c:pt idx="15">
                  <c:v>4.25</c:v>
                </c:pt>
                <c:pt idx="16">
                  <c:v>4.5</c:v>
                </c:pt>
                <c:pt idx="17">
                  <c:v>4.75</c:v>
                </c:pt>
                <c:pt idx="18">
                  <c:v>5</c:v>
                </c:pt>
                <c:pt idx="19">
                  <c:v>5.25</c:v>
                </c:pt>
                <c:pt idx="20">
                  <c:v>5.5</c:v>
                </c:pt>
                <c:pt idx="21">
                  <c:v>5.75</c:v>
                </c:pt>
                <c:pt idx="22">
                  <c:v>6</c:v>
                </c:pt>
                <c:pt idx="23">
                  <c:v>6.25</c:v>
                </c:pt>
                <c:pt idx="24">
                  <c:v>6.5</c:v>
                </c:pt>
                <c:pt idx="25">
                  <c:v>6.75</c:v>
                </c:pt>
                <c:pt idx="26">
                  <c:v>7</c:v>
                </c:pt>
                <c:pt idx="27">
                  <c:v>7.25</c:v>
                </c:pt>
                <c:pt idx="28">
                  <c:v>7.5</c:v>
                </c:pt>
                <c:pt idx="29">
                  <c:v>7.75</c:v>
                </c:pt>
                <c:pt idx="30">
                  <c:v>8</c:v>
                </c:pt>
                <c:pt idx="31">
                  <c:v>8.25</c:v>
                </c:pt>
                <c:pt idx="32">
                  <c:v>8.5</c:v>
                </c:pt>
                <c:pt idx="33">
                  <c:v>8.75</c:v>
                </c:pt>
                <c:pt idx="34">
                  <c:v>9</c:v>
                </c:pt>
                <c:pt idx="35">
                  <c:v>9.25</c:v>
                </c:pt>
                <c:pt idx="36">
                  <c:v>9.5</c:v>
                </c:pt>
                <c:pt idx="37">
                  <c:v>9.75</c:v>
                </c:pt>
                <c:pt idx="38">
                  <c:v>10</c:v>
                </c:pt>
                <c:pt idx="39">
                  <c:v>10.25</c:v>
                </c:pt>
                <c:pt idx="40">
                  <c:v>10.5</c:v>
                </c:pt>
                <c:pt idx="41">
                  <c:v>10.75</c:v>
                </c:pt>
                <c:pt idx="42">
                  <c:v>11</c:v>
                </c:pt>
                <c:pt idx="43">
                  <c:v>11.25</c:v>
                </c:pt>
                <c:pt idx="44">
                  <c:v>11.5</c:v>
                </c:pt>
                <c:pt idx="45">
                  <c:v>11.75</c:v>
                </c:pt>
                <c:pt idx="46">
                  <c:v>12</c:v>
                </c:pt>
                <c:pt idx="47">
                  <c:v>12.25</c:v>
                </c:pt>
                <c:pt idx="48">
                  <c:v>12.5</c:v>
                </c:pt>
                <c:pt idx="49">
                  <c:v>12.75</c:v>
                </c:pt>
                <c:pt idx="50">
                  <c:v>13</c:v>
                </c:pt>
                <c:pt idx="51">
                  <c:v>13.25</c:v>
                </c:pt>
                <c:pt idx="52">
                  <c:v>13.5</c:v>
                </c:pt>
                <c:pt idx="53">
                  <c:v>13.75</c:v>
                </c:pt>
                <c:pt idx="54">
                  <c:v>14</c:v>
                </c:pt>
                <c:pt idx="55">
                  <c:v>14.25</c:v>
                </c:pt>
                <c:pt idx="56">
                  <c:v>14.5</c:v>
                </c:pt>
                <c:pt idx="57">
                  <c:v>14.75</c:v>
                </c:pt>
                <c:pt idx="58">
                  <c:v>15</c:v>
                </c:pt>
                <c:pt idx="59">
                  <c:v>15.25</c:v>
                </c:pt>
                <c:pt idx="60">
                  <c:v>15.5</c:v>
                </c:pt>
                <c:pt idx="61">
                  <c:v>15.75</c:v>
                </c:pt>
                <c:pt idx="62">
                  <c:v>16</c:v>
                </c:pt>
                <c:pt idx="63">
                  <c:v>16.25</c:v>
                </c:pt>
                <c:pt idx="64">
                  <c:v>16.5</c:v>
                </c:pt>
                <c:pt idx="65">
                  <c:v>16.75</c:v>
                </c:pt>
                <c:pt idx="66">
                  <c:v>17</c:v>
                </c:pt>
                <c:pt idx="67">
                  <c:v>17.25</c:v>
                </c:pt>
                <c:pt idx="68">
                  <c:v>17.5</c:v>
                </c:pt>
                <c:pt idx="69">
                  <c:v>17.75</c:v>
                </c:pt>
                <c:pt idx="70">
                  <c:v>18</c:v>
                </c:pt>
                <c:pt idx="71">
                  <c:v>18.25</c:v>
                </c:pt>
                <c:pt idx="72">
                  <c:v>18.5</c:v>
                </c:pt>
                <c:pt idx="73">
                  <c:v>18.75</c:v>
                </c:pt>
                <c:pt idx="74">
                  <c:v>19</c:v>
                </c:pt>
                <c:pt idx="75">
                  <c:v>19.25</c:v>
                </c:pt>
                <c:pt idx="76">
                  <c:v>19.5</c:v>
                </c:pt>
                <c:pt idx="77">
                  <c:v>19.75</c:v>
                </c:pt>
                <c:pt idx="78">
                  <c:v>20</c:v>
                </c:pt>
                <c:pt idx="79">
                  <c:v>20.25</c:v>
                </c:pt>
                <c:pt idx="80">
                  <c:v>20.5</c:v>
                </c:pt>
                <c:pt idx="81">
                  <c:v>20.75</c:v>
                </c:pt>
                <c:pt idx="82">
                  <c:v>21</c:v>
                </c:pt>
                <c:pt idx="83">
                  <c:v>21.25</c:v>
                </c:pt>
                <c:pt idx="84">
                  <c:v>21.5</c:v>
                </c:pt>
                <c:pt idx="85">
                  <c:v>21.75</c:v>
                </c:pt>
                <c:pt idx="86">
                  <c:v>22</c:v>
                </c:pt>
                <c:pt idx="87">
                  <c:v>22.25</c:v>
                </c:pt>
                <c:pt idx="88">
                  <c:v>22.5</c:v>
                </c:pt>
                <c:pt idx="89">
                  <c:v>22.75</c:v>
                </c:pt>
                <c:pt idx="90">
                  <c:v>23</c:v>
                </c:pt>
                <c:pt idx="91">
                  <c:v>23.25</c:v>
                </c:pt>
                <c:pt idx="92">
                  <c:v>23.5</c:v>
                </c:pt>
                <c:pt idx="93">
                  <c:v>23.75</c:v>
                </c:pt>
                <c:pt idx="94">
                  <c:v>24</c:v>
                </c:pt>
                <c:pt idx="95">
                  <c:v>24.25</c:v>
                </c:pt>
                <c:pt idx="96">
                  <c:v>24.5</c:v>
                </c:pt>
                <c:pt idx="97">
                  <c:v>24.75</c:v>
                </c:pt>
                <c:pt idx="98">
                  <c:v>25</c:v>
                </c:pt>
                <c:pt idx="99">
                  <c:v>25.25</c:v>
                </c:pt>
                <c:pt idx="100">
                  <c:v>25.5</c:v>
                </c:pt>
                <c:pt idx="101">
                  <c:v>25.75</c:v>
                </c:pt>
                <c:pt idx="102">
                  <c:v>26</c:v>
                </c:pt>
                <c:pt idx="103">
                  <c:v>26.25</c:v>
                </c:pt>
                <c:pt idx="104">
                  <c:v>26.5</c:v>
                </c:pt>
                <c:pt idx="105">
                  <c:v>26.75</c:v>
                </c:pt>
                <c:pt idx="106">
                  <c:v>27</c:v>
                </c:pt>
                <c:pt idx="107">
                  <c:v>27.25</c:v>
                </c:pt>
                <c:pt idx="108">
                  <c:v>27.5</c:v>
                </c:pt>
                <c:pt idx="109">
                  <c:v>27.75</c:v>
                </c:pt>
                <c:pt idx="110">
                  <c:v>28</c:v>
                </c:pt>
                <c:pt idx="111">
                  <c:v>28.25</c:v>
                </c:pt>
                <c:pt idx="112">
                  <c:v>28.5</c:v>
                </c:pt>
                <c:pt idx="113">
                  <c:v>28.75</c:v>
                </c:pt>
                <c:pt idx="114">
                  <c:v>29</c:v>
                </c:pt>
                <c:pt idx="115">
                  <c:v>29.25</c:v>
                </c:pt>
                <c:pt idx="116">
                  <c:v>29.5</c:v>
                </c:pt>
                <c:pt idx="117">
                  <c:v>29.75</c:v>
                </c:pt>
                <c:pt idx="118">
                  <c:v>30</c:v>
                </c:pt>
                <c:pt idx="119">
                  <c:v>30.25</c:v>
                </c:pt>
                <c:pt idx="120">
                  <c:v>30.5</c:v>
                </c:pt>
                <c:pt idx="121">
                  <c:v>30.75</c:v>
                </c:pt>
                <c:pt idx="122">
                  <c:v>31</c:v>
                </c:pt>
                <c:pt idx="123">
                  <c:v>31.25</c:v>
                </c:pt>
                <c:pt idx="124">
                  <c:v>31.5</c:v>
                </c:pt>
                <c:pt idx="125">
                  <c:v>31.75</c:v>
                </c:pt>
                <c:pt idx="126">
                  <c:v>32</c:v>
                </c:pt>
                <c:pt idx="127">
                  <c:v>32.25</c:v>
                </c:pt>
                <c:pt idx="128">
                  <c:v>32.5</c:v>
                </c:pt>
                <c:pt idx="129">
                  <c:v>32.75</c:v>
                </c:pt>
                <c:pt idx="130">
                  <c:v>33</c:v>
                </c:pt>
                <c:pt idx="131">
                  <c:v>33.25</c:v>
                </c:pt>
                <c:pt idx="132">
                  <c:v>33.5</c:v>
                </c:pt>
                <c:pt idx="133">
                  <c:v>33.75</c:v>
                </c:pt>
                <c:pt idx="134">
                  <c:v>34</c:v>
                </c:pt>
                <c:pt idx="135">
                  <c:v>34.25</c:v>
                </c:pt>
                <c:pt idx="136">
                  <c:v>34.5</c:v>
                </c:pt>
                <c:pt idx="137">
                  <c:v>34.75</c:v>
                </c:pt>
                <c:pt idx="138">
                  <c:v>35</c:v>
                </c:pt>
                <c:pt idx="139">
                  <c:v>35.25</c:v>
                </c:pt>
                <c:pt idx="140">
                  <c:v>35.5</c:v>
                </c:pt>
                <c:pt idx="141">
                  <c:v>35.75</c:v>
                </c:pt>
                <c:pt idx="142">
                  <c:v>36</c:v>
                </c:pt>
                <c:pt idx="143">
                  <c:v>36.25</c:v>
                </c:pt>
                <c:pt idx="144">
                  <c:v>36.5</c:v>
                </c:pt>
                <c:pt idx="145">
                  <c:v>36.75</c:v>
                </c:pt>
                <c:pt idx="146">
                  <c:v>37</c:v>
                </c:pt>
                <c:pt idx="147">
                  <c:v>37.25</c:v>
                </c:pt>
                <c:pt idx="148">
                  <c:v>37.5</c:v>
                </c:pt>
                <c:pt idx="149">
                  <c:v>37.75</c:v>
                </c:pt>
                <c:pt idx="150">
                  <c:v>38</c:v>
                </c:pt>
                <c:pt idx="151">
                  <c:v>38.25</c:v>
                </c:pt>
                <c:pt idx="152">
                  <c:v>38.5</c:v>
                </c:pt>
                <c:pt idx="153">
                  <c:v>38.75</c:v>
                </c:pt>
                <c:pt idx="154">
                  <c:v>39</c:v>
                </c:pt>
                <c:pt idx="155">
                  <c:v>39.25</c:v>
                </c:pt>
                <c:pt idx="156">
                  <c:v>39.5</c:v>
                </c:pt>
                <c:pt idx="157">
                  <c:v>39.75</c:v>
                </c:pt>
                <c:pt idx="158">
                  <c:v>40</c:v>
                </c:pt>
                <c:pt idx="159">
                  <c:v>40.25</c:v>
                </c:pt>
                <c:pt idx="160">
                  <c:v>40.5</c:v>
                </c:pt>
                <c:pt idx="161">
                  <c:v>40.75</c:v>
                </c:pt>
                <c:pt idx="162">
                  <c:v>41</c:v>
                </c:pt>
                <c:pt idx="163">
                  <c:v>41.25</c:v>
                </c:pt>
                <c:pt idx="164">
                  <c:v>41.5</c:v>
                </c:pt>
                <c:pt idx="165">
                  <c:v>41.75</c:v>
                </c:pt>
                <c:pt idx="166">
                  <c:v>42</c:v>
                </c:pt>
                <c:pt idx="167">
                  <c:v>42.25</c:v>
                </c:pt>
                <c:pt idx="168">
                  <c:v>42.5</c:v>
                </c:pt>
                <c:pt idx="169">
                  <c:v>42.75</c:v>
                </c:pt>
                <c:pt idx="170">
                  <c:v>43</c:v>
                </c:pt>
                <c:pt idx="171">
                  <c:v>43.25</c:v>
                </c:pt>
                <c:pt idx="172">
                  <c:v>43.5</c:v>
                </c:pt>
                <c:pt idx="173">
                  <c:v>43.75</c:v>
                </c:pt>
                <c:pt idx="174">
                  <c:v>44</c:v>
                </c:pt>
                <c:pt idx="175">
                  <c:v>44.25</c:v>
                </c:pt>
                <c:pt idx="176">
                  <c:v>44.5</c:v>
                </c:pt>
                <c:pt idx="177">
                  <c:v>44.75</c:v>
                </c:pt>
                <c:pt idx="178">
                  <c:v>45</c:v>
                </c:pt>
                <c:pt idx="179">
                  <c:v>45.25</c:v>
                </c:pt>
                <c:pt idx="180">
                  <c:v>45.5</c:v>
                </c:pt>
                <c:pt idx="181">
                  <c:v>45.75</c:v>
                </c:pt>
                <c:pt idx="182">
                  <c:v>46</c:v>
                </c:pt>
                <c:pt idx="183">
                  <c:v>46.25</c:v>
                </c:pt>
                <c:pt idx="184">
                  <c:v>46.5</c:v>
                </c:pt>
                <c:pt idx="185">
                  <c:v>46.75</c:v>
                </c:pt>
                <c:pt idx="186">
                  <c:v>47</c:v>
                </c:pt>
                <c:pt idx="187">
                  <c:v>47.25</c:v>
                </c:pt>
                <c:pt idx="188">
                  <c:v>47.5</c:v>
                </c:pt>
                <c:pt idx="189">
                  <c:v>47.75</c:v>
                </c:pt>
                <c:pt idx="190">
                  <c:v>48</c:v>
                </c:pt>
                <c:pt idx="191">
                  <c:v>48.25</c:v>
                </c:pt>
                <c:pt idx="192">
                  <c:v>48.5</c:v>
                </c:pt>
                <c:pt idx="193">
                  <c:v>48.75</c:v>
                </c:pt>
                <c:pt idx="194">
                  <c:v>49</c:v>
                </c:pt>
                <c:pt idx="195">
                  <c:v>49.25</c:v>
                </c:pt>
                <c:pt idx="196">
                  <c:v>49.5</c:v>
                </c:pt>
                <c:pt idx="197">
                  <c:v>49.75</c:v>
                </c:pt>
                <c:pt idx="198">
                  <c:v>50</c:v>
                </c:pt>
                <c:pt idx="199">
                  <c:v>50.25</c:v>
                </c:pt>
                <c:pt idx="200">
                  <c:v>50.5</c:v>
                </c:pt>
                <c:pt idx="201">
                  <c:v>50.75</c:v>
                </c:pt>
                <c:pt idx="202">
                  <c:v>51</c:v>
                </c:pt>
                <c:pt idx="203">
                  <c:v>51.25</c:v>
                </c:pt>
                <c:pt idx="204">
                  <c:v>51.5</c:v>
                </c:pt>
                <c:pt idx="205">
                  <c:v>51.75</c:v>
                </c:pt>
                <c:pt idx="206">
                  <c:v>52</c:v>
                </c:pt>
                <c:pt idx="207">
                  <c:v>52.25</c:v>
                </c:pt>
                <c:pt idx="208">
                  <c:v>52.5</c:v>
                </c:pt>
                <c:pt idx="209">
                  <c:v>52.75</c:v>
                </c:pt>
                <c:pt idx="210">
                  <c:v>53</c:v>
                </c:pt>
                <c:pt idx="211">
                  <c:v>53.25</c:v>
                </c:pt>
                <c:pt idx="212">
                  <c:v>53.5</c:v>
                </c:pt>
                <c:pt idx="213">
                  <c:v>53.75</c:v>
                </c:pt>
                <c:pt idx="214">
                  <c:v>54</c:v>
                </c:pt>
                <c:pt idx="215">
                  <c:v>54.25</c:v>
                </c:pt>
                <c:pt idx="216">
                  <c:v>54.5</c:v>
                </c:pt>
                <c:pt idx="217">
                  <c:v>54.75</c:v>
                </c:pt>
                <c:pt idx="218">
                  <c:v>55</c:v>
                </c:pt>
                <c:pt idx="219">
                  <c:v>55.25</c:v>
                </c:pt>
                <c:pt idx="220">
                  <c:v>55.5</c:v>
                </c:pt>
                <c:pt idx="221">
                  <c:v>55.75</c:v>
                </c:pt>
                <c:pt idx="222">
                  <c:v>56</c:v>
                </c:pt>
                <c:pt idx="223">
                  <c:v>56.25</c:v>
                </c:pt>
                <c:pt idx="224">
                  <c:v>56.5</c:v>
                </c:pt>
                <c:pt idx="225">
                  <c:v>56.75</c:v>
                </c:pt>
                <c:pt idx="226">
                  <c:v>57</c:v>
                </c:pt>
                <c:pt idx="227">
                  <c:v>57.25</c:v>
                </c:pt>
                <c:pt idx="228">
                  <c:v>57.5</c:v>
                </c:pt>
                <c:pt idx="229">
                  <c:v>57.75</c:v>
                </c:pt>
                <c:pt idx="230">
                  <c:v>58</c:v>
                </c:pt>
                <c:pt idx="231">
                  <c:v>58.25</c:v>
                </c:pt>
                <c:pt idx="232">
                  <c:v>58.5</c:v>
                </c:pt>
                <c:pt idx="233">
                  <c:v>58.75</c:v>
                </c:pt>
                <c:pt idx="234">
                  <c:v>59</c:v>
                </c:pt>
                <c:pt idx="235">
                  <c:v>59.25</c:v>
                </c:pt>
                <c:pt idx="236">
                  <c:v>59.5</c:v>
                </c:pt>
                <c:pt idx="237">
                  <c:v>59.75</c:v>
                </c:pt>
                <c:pt idx="238">
                  <c:v>60</c:v>
                </c:pt>
                <c:pt idx="239">
                  <c:v>60.25</c:v>
                </c:pt>
                <c:pt idx="240">
                  <c:v>60.5</c:v>
                </c:pt>
                <c:pt idx="241">
                  <c:v>60.75</c:v>
                </c:pt>
                <c:pt idx="242">
                  <c:v>61</c:v>
                </c:pt>
                <c:pt idx="243">
                  <c:v>61.25</c:v>
                </c:pt>
                <c:pt idx="244">
                  <c:v>61.5</c:v>
                </c:pt>
                <c:pt idx="245">
                  <c:v>61.75</c:v>
                </c:pt>
                <c:pt idx="246">
                  <c:v>62</c:v>
                </c:pt>
                <c:pt idx="247">
                  <c:v>62.25</c:v>
                </c:pt>
                <c:pt idx="248">
                  <c:v>62.5</c:v>
                </c:pt>
                <c:pt idx="249">
                  <c:v>62.75</c:v>
                </c:pt>
                <c:pt idx="250">
                  <c:v>63</c:v>
                </c:pt>
                <c:pt idx="251">
                  <c:v>63.25</c:v>
                </c:pt>
                <c:pt idx="252">
                  <c:v>63.5</c:v>
                </c:pt>
                <c:pt idx="253">
                  <c:v>63.75</c:v>
                </c:pt>
                <c:pt idx="254">
                  <c:v>64</c:v>
                </c:pt>
                <c:pt idx="255">
                  <c:v>64.25</c:v>
                </c:pt>
                <c:pt idx="256">
                  <c:v>64.5</c:v>
                </c:pt>
                <c:pt idx="257">
                  <c:v>64.75</c:v>
                </c:pt>
                <c:pt idx="258">
                  <c:v>65</c:v>
                </c:pt>
                <c:pt idx="259">
                  <c:v>65.25</c:v>
                </c:pt>
                <c:pt idx="260">
                  <c:v>65.5</c:v>
                </c:pt>
                <c:pt idx="261">
                  <c:v>65.75</c:v>
                </c:pt>
                <c:pt idx="262">
                  <c:v>66</c:v>
                </c:pt>
                <c:pt idx="263">
                  <c:v>66.25</c:v>
                </c:pt>
                <c:pt idx="264">
                  <c:v>66.5</c:v>
                </c:pt>
                <c:pt idx="265">
                  <c:v>66.75</c:v>
                </c:pt>
                <c:pt idx="266">
                  <c:v>67</c:v>
                </c:pt>
                <c:pt idx="267">
                  <c:v>67.25</c:v>
                </c:pt>
                <c:pt idx="268">
                  <c:v>67.5</c:v>
                </c:pt>
                <c:pt idx="269">
                  <c:v>67.75</c:v>
                </c:pt>
                <c:pt idx="270">
                  <c:v>68</c:v>
                </c:pt>
                <c:pt idx="271">
                  <c:v>68.25</c:v>
                </c:pt>
                <c:pt idx="272">
                  <c:v>68.5</c:v>
                </c:pt>
                <c:pt idx="273">
                  <c:v>68.75</c:v>
                </c:pt>
                <c:pt idx="274">
                  <c:v>69</c:v>
                </c:pt>
                <c:pt idx="275">
                  <c:v>69.25</c:v>
                </c:pt>
                <c:pt idx="276">
                  <c:v>69.5</c:v>
                </c:pt>
                <c:pt idx="277">
                  <c:v>69.75</c:v>
                </c:pt>
                <c:pt idx="278">
                  <c:v>70</c:v>
                </c:pt>
                <c:pt idx="279">
                  <c:v>70.25</c:v>
                </c:pt>
                <c:pt idx="280">
                  <c:v>70.5</c:v>
                </c:pt>
                <c:pt idx="281">
                  <c:v>70.75</c:v>
                </c:pt>
                <c:pt idx="282">
                  <c:v>71</c:v>
                </c:pt>
                <c:pt idx="283">
                  <c:v>71.25</c:v>
                </c:pt>
                <c:pt idx="284">
                  <c:v>71.5</c:v>
                </c:pt>
                <c:pt idx="285">
                  <c:v>71.75</c:v>
                </c:pt>
                <c:pt idx="286">
                  <c:v>72</c:v>
                </c:pt>
                <c:pt idx="287">
                  <c:v>72.25</c:v>
                </c:pt>
                <c:pt idx="288">
                  <c:v>72.5</c:v>
                </c:pt>
                <c:pt idx="289">
                  <c:v>72.75</c:v>
                </c:pt>
                <c:pt idx="290">
                  <c:v>73</c:v>
                </c:pt>
                <c:pt idx="291">
                  <c:v>73.25</c:v>
                </c:pt>
                <c:pt idx="292">
                  <c:v>73.5</c:v>
                </c:pt>
                <c:pt idx="293">
                  <c:v>73.75</c:v>
                </c:pt>
                <c:pt idx="294">
                  <c:v>74</c:v>
                </c:pt>
                <c:pt idx="295">
                  <c:v>74.25</c:v>
                </c:pt>
                <c:pt idx="296">
                  <c:v>74.5</c:v>
                </c:pt>
                <c:pt idx="297">
                  <c:v>74.75</c:v>
                </c:pt>
                <c:pt idx="298">
                  <c:v>75</c:v>
                </c:pt>
                <c:pt idx="299">
                  <c:v>75.25</c:v>
                </c:pt>
                <c:pt idx="300">
                  <c:v>75.5</c:v>
                </c:pt>
                <c:pt idx="301">
                  <c:v>75.75</c:v>
                </c:pt>
                <c:pt idx="302">
                  <c:v>76</c:v>
                </c:pt>
                <c:pt idx="303">
                  <c:v>76.25</c:v>
                </c:pt>
                <c:pt idx="304">
                  <c:v>76.5</c:v>
                </c:pt>
                <c:pt idx="305">
                  <c:v>76.75</c:v>
                </c:pt>
                <c:pt idx="306">
                  <c:v>77</c:v>
                </c:pt>
                <c:pt idx="307">
                  <c:v>77.25</c:v>
                </c:pt>
                <c:pt idx="308">
                  <c:v>77.5</c:v>
                </c:pt>
                <c:pt idx="309">
                  <c:v>77.75</c:v>
                </c:pt>
                <c:pt idx="310">
                  <c:v>78</c:v>
                </c:pt>
                <c:pt idx="311">
                  <c:v>78.25</c:v>
                </c:pt>
                <c:pt idx="312">
                  <c:v>78.5</c:v>
                </c:pt>
                <c:pt idx="313">
                  <c:v>78.75</c:v>
                </c:pt>
                <c:pt idx="314">
                  <c:v>79</c:v>
                </c:pt>
                <c:pt idx="315">
                  <c:v>79.25</c:v>
                </c:pt>
                <c:pt idx="316">
                  <c:v>79.5</c:v>
                </c:pt>
                <c:pt idx="317">
                  <c:v>79.75</c:v>
                </c:pt>
                <c:pt idx="318">
                  <c:v>80</c:v>
                </c:pt>
                <c:pt idx="319">
                  <c:v>80.25</c:v>
                </c:pt>
                <c:pt idx="320">
                  <c:v>80.5</c:v>
                </c:pt>
                <c:pt idx="321">
                  <c:v>80.75</c:v>
                </c:pt>
                <c:pt idx="322">
                  <c:v>81</c:v>
                </c:pt>
                <c:pt idx="323">
                  <c:v>81.25</c:v>
                </c:pt>
                <c:pt idx="324">
                  <c:v>81.5</c:v>
                </c:pt>
                <c:pt idx="325">
                  <c:v>81.75</c:v>
                </c:pt>
                <c:pt idx="326">
                  <c:v>82</c:v>
                </c:pt>
                <c:pt idx="327">
                  <c:v>82.25</c:v>
                </c:pt>
                <c:pt idx="328">
                  <c:v>82.5</c:v>
                </c:pt>
                <c:pt idx="329">
                  <c:v>82.75</c:v>
                </c:pt>
                <c:pt idx="330">
                  <c:v>83</c:v>
                </c:pt>
                <c:pt idx="331">
                  <c:v>83.25</c:v>
                </c:pt>
                <c:pt idx="332">
                  <c:v>83.5</c:v>
                </c:pt>
                <c:pt idx="333">
                  <c:v>83.75</c:v>
                </c:pt>
                <c:pt idx="334">
                  <c:v>84</c:v>
                </c:pt>
                <c:pt idx="335">
                  <c:v>84.25</c:v>
                </c:pt>
                <c:pt idx="336">
                  <c:v>84.5</c:v>
                </c:pt>
                <c:pt idx="337">
                  <c:v>84.75</c:v>
                </c:pt>
                <c:pt idx="338">
                  <c:v>85</c:v>
                </c:pt>
                <c:pt idx="339">
                  <c:v>85.25</c:v>
                </c:pt>
                <c:pt idx="340">
                  <c:v>85.5</c:v>
                </c:pt>
                <c:pt idx="341">
                  <c:v>85.75</c:v>
                </c:pt>
                <c:pt idx="342">
                  <c:v>86</c:v>
                </c:pt>
                <c:pt idx="343">
                  <c:v>86.25</c:v>
                </c:pt>
                <c:pt idx="344">
                  <c:v>86.5</c:v>
                </c:pt>
                <c:pt idx="345">
                  <c:v>86.75</c:v>
                </c:pt>
                <c:pt idx="346">
                  <c:v>87</c:v>
                </c:pt>
                <c:pt idx="347">
                  <c:v>87.25</c:v>
                </c:pt>
                <c:pt idx="348">
                  <c:v>87.5</c:v>
                </c:pt>
                <c:pt idx="349">
                  <c:v>87.75</c:v>
                </c:pt>
                <c:pt idx="350">
                  <c:v>88</c:v>
                </c:pt>
                <c:pt idx="351">
                  <c:v>88.25</c:v>
                </c:pt>
                <c:pt idx="352">
                  <c:v>88.5</c:v>
                </c:pt>
                <c:pt idx="353">
                  <c:v>88.75</c:v>
                </c:pt>
                <c:pt idx="354">
                  <c:v>89</c:v>
                </c:pt>
                <c:pt idx="355">
                  <c:v>89.25</c:v>
                </c:pt>
                <c:pt idx="356">
                  <c:v>89.5</c:v>
                </c:pt>
                <c:pt idx="357">
                  <c:v>89.75</c:v>
                </c:pt>
                <c:pt idx="358">
                  <c:v>90</c:v>
                </c:pt>
                <c:pt idx="359">
                  <c:v>90.25</c:v>
                </c:pt>
                <c:pt idx="360">
                  <c:v>90.5</c:v>
                </c:pt>
                <c:pt idx="361">
                  <c:v>90.75</c:v>
                </c:pt>
                <c:pt idx="362">
                  <c:v>91</c:v>
                </c:pt>
                <c:pt idx="363">
                  <c:v>91.25</c:v>
                </c:pt>
                <c:pt idx="364">
                  <c:v>91.5</c:v>
                </c:pt>
                <c:pt idx="365">
                  <c:v>91.75</c:v>
                </c:pt>
                <c:pt idx="366">
                  <c:v>92</c:v>
                </c:pt>
                <c:pt idx="367">
                  <c:v>92.25</c:v>
                </c:pt>
                <c:pt idx="368">
                  <c:v>92.5</c:v>
                </c:pt>
                <c:pt idx="369">
                  <c:v>92.75</c:v>
                </c:pt>
                <c:pt idx="370">
                  <c:v>93</c:v>
                </c:pt>
                <c:pt idx="371">
                  <c:v>93.25</c:v>
                </c:pt>
                <c:pt idx="372">
                  <c:v>93.5</c:v>
                </c:pt>
                <c:pt idx="373">
                  <c:v>93.75</c:v>
                </c:pt>
                <c:pt idx="374">
                  <c:v>94</c:v>
                </c:pt>
                <c:pt idx="375">
                  <c:v>94.25</c:v>
                </c:pt>
                <c:pt idx="376">
                  <c:v>94.5</c:v>
                </c:pt>
                <c:pt idx="377">
                  <c:v>94.75</c:v>
                </c:pt>
                <c:pt idx="378">
                  <c:v>95</c:v>
                </c:pt>
                <c:pt idx="379">
                  <c:v>95.25</c:v>
                </c:pt>
                <c:pt idx="380">
                  <c:v>95.5</c:v>
                </c:pt>
                <c:pt idx="381">
                  <c:v>95.75</c:v>
                </c:pt>
                <c:pt idx="382">
                  <c:v>96</c:v>
                </c:pt>
                <c:pt idx="383">
                  <c:v>96.25</c:v>
                </c:pt>
                <c:pt idx="384">
                  <c:v>96.5</c:v>
                </c:pt>
                <c:pt idx="385">
                  <c:v>96.75</c:v>
                </c:pt>
                <c:pt idx="386">
                  <c:v>97</c:v>
                </c:pt>
                <c:pt idx="387">
                  <c:v>97.25</c:v>
                </c:pt>
                <c:pt idx="388">
                  <c:v>97.5</c:v>
                </c:pt>
                <c:pt idx="389">
                  <c:v>97.75</c:v>
                </c:pt>
                <c:pt idx="390">
                  <c:v>98</c:v>
                </c:pt>
                <c:pt idx="391">
                  <c:v>98.25</c:v>
                </c:pt>
                <c:pt idx="392">
                  <c:v>98.5</c:v>
                </c:pt>
                <c:pt idx="393">
                  <c:v>98.75</c:v>
                </c:pt>
                <c:pt idx="394">
                  <c:v>99</c:v>
                </c:pt>
                <c:pt idx="395">
                  <c:v>99.25</c:v>
                </c:pt>
                <c:pt idx="396">
                  <c:v>99.5</c:v>
                </c:pt>
                <c:pt idx="397">
                  <c:v>99.75</c:v>
                </c:pt>
                <c:pt idx="398">
                  <c:v>100</c:v>
                </c:pt>
                <c:pt idx="399">
                  <c:v>100.25</c:v>
                </c:pt>
                <c:pt idx="400">
                  <c:v>100.5</c:v>
                </c:pt>
                <c:pt idx="401">
                  <c:v>100.75</c:v>
                </c:pt>
                <c:pt idx="402">
                  <c:v>101</c:v>
                </c:pt>
                <c:pt idx="403">
                  <c:v>101.25</c:v>
                </c:pt>
                <c:pt idx="404">
                  <c:v>101.5</c:v>
                </c:pt>
                <c:pt idx="405">
                  <c:v>101.75</c:v>
                </c:pt>
                <c:pt idx="406">
                  <c:v>102</c:v>
                </c:pt>
                <c:pt idx="407">
                  <c:v>102.25</c:v>
                </c:pt>
                <c:pt idx="408">
                  <c:v>102.5</c:v>
                </c:pt>
                <c:pt idx="409">
                  <c:v>102.75</c:v>
                </c:pt>
                <c:pt idx="410">
                  <c:v>103</c:v>
                </c:pt>
                <c:pt idx="411">
                  <c:v>103.25</c:v>
                </c:pt>
                <c:pt idx="412">
                  <c:v>103.5</c:v>
                </c:pt>
                <c:pt idx="413">
                  <c:v>103.75</c:v>
                </c:pt>
                <c:pt idx="414">
                  <c:v>104</c:v>
                </c:pt>
                <c:pt idx="415">
                  <c:v>104.25</c:v>
                </c:pt>
                <c:pt idx="416">
                  <c:v>104.5</c:v>
                </c:pt>
                <c:pt idx="417">
                  <c:v>104.75</c:v>
                </c:pt>
                <c:pt idx="418">
                  <c:v>105</c:v>
                </c:pt>
                <c:pt idx="419">
                  <c:v>105.25</c:v>
                </c:pt>
                <c:pt idx="420">
                  <c:v>105.5</c:v>
                </c:pt>
                <c:pt idx="421">
                  <c:v>105.75</c:v>
                </c:pt>
                <c:pt idx="422">
                  <c:v>106</c:v>
                </c:pt>
                <c:pt idx="423">
                  <c:v>106.25</c:v>
                </c:pt>
                <c:pt idx="424">
                  <c:v>106.5</c:v>
                </c:pt>
                <c:pt idx="425">
                  <c:v>106.75</c:v>
                </c:pt>
                <c:pt idx="426">
                  <c:v>107</c:v>
                </c:pt>
                <c:pt idx="427">
                  <c:v>107.25</c:v>
                </c:pt>
                <c:pt idx="428">
                  <c:v>107.5</c:v>
                </c:pt>
                <c:pt idx="429">
                  <c:v>107.75</c:v>
                </c:pt>
                <c:pt idx="430">
                  <c:v>108</c:v>
                </c:pt>
                <c:pt idx="431">
                  <c:v>108.25</c:v>
                </c:pt>
                <c:pt idx="432">
                  <c:v>108.5</c:v>
                </c:pt>
                <c:pt idx="433">
                  <c:v>108.75</c:v>
                </c:pt>
                <c:pt idx="434">
                  <c:v>109</c:v>
                </c:pt>
                <c:pt idx="435">
                  <c:v>109.25</c:v>
                </c:pt>
                <c:pt idx="436">
                  <c:v>109.5</c:v>
                </c:pt>
                <c:pt idx="437">
                  <c:v>109.75</c:v>
                </c:pt>
                <c:pt idx="438">
                  <c:v>110</c:v>
                </c:pt>
                <c:pt idx="439">
                  <c:v>110.25</c:v>
                </c:pt>
                <c:pt idx="440">
                  <c:v>110.5</c:v>
                </c:pt>
                <c:pt idx="441">
                  <c:v>110.75</c:v>
                </c:pt>
                <c:pt idx="442">
                  <c:v>111</c:v>
                </c:pt>
                <c:pt idx="443">
                  <c:v>111.25</c:v>
                </c:pt>
                <c:pt idx="444">
                  <c:v>111.5</c:v>
                </c:pt>
                <c:pt idx="445">
                  <c:v>111.75</c:v>
                </c:pt>
                <c:pt idx="446">
                  <c:v>112</c:v>
                </c:pt>
                <c:pt idx="447">
                  <c:v>112.25</c:v>
                </c:pt>
                <c:pt idx="448">
                  <c:v>112.5</c:v>
                </c:pt>
                <c:pt idx="449">
                  <c:v>112.75</c:v>
                </c:pt>
                <c:pt idx="450">
                  <c:v>113</c:v>
                </c:pt>
                <c:pt idx="451">
                  <c:v>113.25</c:v>
                </c:pt>
                <c:pt idx="452">
                  <c:v>113.5</c:v>
                </c:pt>
                <c:pt idx="453">
                  <c:v>113.75</c:v>
                </c:pt>
                <c:pt idx="454">
                  <c:v>114</c:v>
                </c:pt>
                <c:pt idx="455">
                  <c:v>114.25</c:v>
                </c:pt>
                <c:pt idx="456">
                  <c:v>114.5</c:v>
                </c:pt>
                <c:pt idx="457">
                  <c:v>114.75</c:v>
                </c:pt>
                <c:pt idx="458">
                  <c:v>115</c:v>
                </c:pt>
                <c:pt idx="459">
                  <c:v>115.25</c:v>
                </c:pt>
                <c:pt idx="460">
                  <c:v>115.5</c:v>
                </c:pt>
                <c:pt idx="461">
                  <c:v>115.75</c:v>
                </c:pt>
                <c:pt idx="462">
                  <c:v>116</c:v>
                </c:pt>
                <c:pt idx="463">
                  <c:v>116.25</c:v>
                </c:pt>
                <c:pt idx="464">
                  <c:v>116.5</c:v>
                </c:pt>
                <c:pt idx="465">
                  <c:v>116.75</c:v>
                </c:pt>
                <c:pt idx="466">
                  <c:v>117</c:v>
                </c:pt>
                <c:pt idx="467">
                  <c:v>117.25</c:v>
                </c:pt>
                <c:pt idx="468">
                  <c:v>117.5</c:v>
                </c:pt>
                <c:pt idx="469">
                  <c:v>117.75</c:v>
                </c:pt>
                <c:pt idx="470">
                  <c:v>118</c:v>
                </c:pt>
                <c:pt idx="471">
                  <c:v>118.25</c:v>
                </c:pt>
                <c:pt idx="472">
                  <c:v>118.5</c:v>
                </c:pt>
                <c:pt idx="473">
                  <c:v>118.75</c:v>
                </c:pt>
                <c:pt idx="474">
                  <c:v>119</c:v>
                </c:pt>
                <c:pt idx="475">
                  <c:v>119.25</c:v>
                </c:pt>
                <c:pt idx="476">
                  <c:v>119.5</c:v>
                </c:pt>
                <c:pt idx="477">
                  <c:v>119.75</c:v>
                </c:pt>
                <c:pt idx="478">
                  <c:v>120</c:v>
                </c:pt>
                <c:pt idx="479">
                  <c:v>120.25</c:v>
                </c:pt>
                <c:pt idx="480">
                  <c:v>120.5</c:v>
                </c:pt>
                <c:pt idx="481">
                  <c:v>120.75</c:v>
                </c:pt>
                <c:pt idx="482">
                  <c:v>121</c:v>
                </c:pt>
                <c:pt idx="483">
                  <c:v>121.25</c:v>
                </c:pt>
                <c:pt idx="484">
                  <c:v>121.5</c:v>
                </c:pt>
                <c:pt idx="485">
                  <c:v>121.75</c:v>
                </c:pt>
                <c:pt idx="486">
                  <c:v>122</c:v>
                </c:pt>
                <c:pt idx="487">
                  <c:v>122.25</c:v>
                </c:pt>
                <c:pt idx="488">
                  <c:v>122.5</c:v>
                </c:pt>
                <c:pt idx="489">
                  <c:v>122.75</c:v>
                </c:pt>
                <c:pt idx="490">
                  <c:v>123</c:v>
                </c:pt>
                <c:pt idx="491">
                  <c:v>123.25</c:v>
                </c:pt>
                <c:pt idx="492">
                  <c:v>123.5</c:v>
                </c:pt>
                <c:pt idx="493">
                  <c:v>123.75</c:v>
                </c:pt>
                <c:pt idx="494">
                  <c:v>124</c:v>
                </c:pt>
                <c:pt idx="495">
                  <c:v>124.25</c:v>
                </c:pt>
                <c:pt idx="496">
                  <c:v>124.5</c:v>
                </c:pt>
                <c:pt idx="497">
                  <c:v>124.75</c:v>
                </c:pt>
                <c:pt idx="498">
                  <c:v>125</c:v>
                </c:pt>
                <c:pt idx="499">
                  <c:v>125.25</c:v>
                </c:pt>
                <c:pt idx="500">
                  <c:v>125.5</c:v>
                </c:pt>
                <c:pt idx="501">
                  <c:v>125.75</c:v>
                </c:pt>
                <c:pt idx="502">
                  <c:v>126</c:v>
                </c:pt>
                <c:pt idx="503">
                  <c:v>126.25</c:v>
                </c:pt>
                <c:pt idx="504">
                  <c:v>126.5</c:v>
                </c:pt>
                <c:pt idx="505">
                  <c:v>126.75</c:v>
                </c:pt>
                <c:pt idx="506">
                  <c:v>127</c:v>
                </c:pt>
                <c:pt idx="507">
                  <c:v>127.25</c:v>
                </c:pt>
                <c:pt idx="508">
                  <c:v>127.5</c:v>
                </c:pt>
                <c:pt idx="509">
                  <c:v>127.75</c:v>
                </c:pt>
                <c:pt idx="510">
                  <c:v>128</c:v>
                </c:pt>
                <c:pt idx="511">
                  <c:v>128.25</c:v>
                </c:pt>
                <c:pt idx="512">
                  <c:v>128.5</c:v>
                </c:pt>
                <c:pt idx="513">
                  <c:v>128.75</c:v>
                </c:pt>
                <c:pt idx="514">
                  <c:v>129</c:v>
                </c:pt>
                <c:pt idx="515">
                  <c:v>129.25</c:v>
                </c:pt>
                <c:pt idx="516">
                  <c:v>129.5</c:v>
                </c:pt>
                <c:pt idx="517">
                  <c:v>129.75</c:v>
                </c:pt>
                <c:pt idx="518">
                  <c:v>130</c:v>
                </c:pt>
                <c:pt idx="519">
                  <c:v>130.25</c:v>
                </c:pt>
                <c:pt idx="520">
                  <c:v>130.5</c:v>
                </c:pt>
                <c:pt idx="521">
                  <c:v>130.75</c:v>
                </c:pt>
                <c:pt idx="522">
                  <c:v>131</c:v>
                </c:pt>
                <c:pt idx="523">
                  <c:v>131.25</c:v>
                </c:pt>
                <c:pt idx="524">
                  <c:v>131.5</c:v>
                </c:pt>
                <c:pt idx="525">
                  <c:v>131.75</c:v>
                </c:pt>
                <c:pt idx="526">
                  <c:v>132</c:v>
                </c:pt>
                <c:pt idx="527">
                  <c:v>132.25</c:v>
                </c:pt>
                <c:pt idx="528">
                  <c:v>132.5</c:v>
                </c:pt>
                <c:pt idx="529">
                  <c:v>132.75</c:v>
                </c:pt>
                <c:pt idx="530">
                  <c:v>133</c:v>
                </c:pt>
                <c:pt idx="531">
                  <c:v>133.25</c:v>
                </c:pt>
                <c:pt idx="532">
                  <c:v>133.5</c:v>
                </c:pt>
                <c:pt idx="533">
                  <c:v>133.75</c:v>
                </c:pt>
                <c:pt idx="534">
                  <c:v>134</c:v>
                </c:pt>
                <c:pt idx="535">
                  <c:v>134.25</c:v>
                </c:pt>
                <c:pt idx="536">
                  <c:v>134.5</c:v>
                </c:pt>
                <c:pt idx="537">
                  <c:v>134.75</c:v>
                </c:pt>
                <c:pt idx="538">
                  <c:v>135</c:v>
                </c:pt>
                <c:pt idx="539">
                  <c:v>135.25</c:v>
                </c:pt>
                <c:pt idx="540">
                  <c:v>135.5</c:v>
                </c:pt>
                <c:pt idx="541">
                  <c:v>135.75</c:v>
                </c:pt>
                <c:pt idx="542">
                  <c:v>136</c:v>
                </c:pt>
                <c:pt idx="543">
                  <c:v>136.25</c:v>
                </c:pt>
                <c:pt idx="544">
                  <c:v>136.5</c:v>
                </c:pt>
                <c:pt idx="545">
                  <c:v>136.75</c:v>
                </c:pt>
                <c:pt idx="546">
                  <c:v>137</c:v>
                </c:pt>
                <c:pt idx="547">
                  <c:v>137.25</c:v>
                </c:pt>
                <c:pt idx="548">
                  <c:v>137.5</c:v>
                </c:pt>
                <c:pt idx="549">
                  <c:v>137.75</c:v>
                </c:pt>
                <c:pt idx="550">
                  <c:v>138</c:v>
                </c:pt>
                <c:pt idx="551">
                  <c:v>138.25</c:v>
                </c:pt>
                <c:pt idx="552">
                  <c:v>138.5</c:v>
                </c:pt>
                <c:pt idx="553">
                  <c:v>138.75</c:v>
                </c:pt>
                <c:pt idx="554">
                  <c:v>139</c:v>
                </c:pt>
                <c:pt idx="555">
                  <c:v>139.25</c:v>
                </c:pt>
                <c:pt idx="556">
                  <c:v>139.5</c:v>
                </c:pt>
                <c:pt idx="557">
                  <c:v>139.75</c:v>
                </c:pt>
                <c:pt idx="558">
                  <c:v>140</c:v>
                </c:pt>
                <c:pt idx="559">
                  <c:v>140.25</c:v>
                </c:pt>
                <c:pt idx="560">
                  <c:v>140.5</c:v>
                </c:pt>
                <c:pt idx="561">
                  <c:v>140.75</c:v>
                </c:pt>
                <c:pt idx="562">
                  <c:v>141</c:v>
                </c:pt>
                <c:pt idx="563">
                  <c:v>141.25</c:v>
                </c:pt>
                <c:pt idx="564">
                  <c:v>141.5</c:v>
                </c:pt>
                <c:pt idx="565">
                  <c:v>141.75</c:v>
                </c:pt>
                <c:pt idx="566">
                  <c:v>142</c:v>
                </c:pt>
                <c:pt idx="567">
                  <c:v>142.25</c:v>
                </c:pt>
                <c:pt idx="568">
                  <c:v>142.5</c:v>
                </c:pt>
                <c:pt idx="569">
                  <c:v>142.75</c:v>
                </c:pt>
                <c:pt idx="570">
                  <c:v>143</c:v>
                </c:pt>
                <c:pt idx="571">
                  <c:v>143.25</c:v>
                </c:pt>
                <c:pt idx="572">
                  <c:v>143.5</c:v>
                </c:pt>
                <c:pt idx="573">
                  <c:v>143.75</c:v>
                </c:pt>
                <c:pt idx="574">
                  <c:v>144</c:v>
                </c:pt>
                <c:pt idx="575">
                  <c:v>144.25</c:v>
                </c:pt>
                <c:pt idx="576">
                  <c:v>144.5</c:v>
                </c:pt>
                <c:pt idx="577">
                  <c:v>144.75</c:v>
                </c:pt>
                <c:pt idx="578">
                  <c:v>145</c:v>
                </c:pt>
                <c:pt idx="579">
                  <c:v>145.25</c:v>
                </c:pt>
                <c:pt idx="580">
                  <c:v>145.5</c:v>
                </c:pt>
                <c:pt idx="581">
                  <c:v>145.75</c:v>
                </c:pt>
                <c:pt idx="582">
                  <c:v>146</c:v>
                </c:pt>
                <c:pt idx="583">
                  <c:v>146.25</c:v>
                </c:pt>
                <c:pt idx="584">
                  <c:v>146.5</c:v>
                </c:pt>
                <c:pt idx="585">
                  <c:v>146.75</c:v>
                </c:pt>
                <c:pt idx="586">
                  <c:v>147</c:v>
                </c:pt>
                <c:pt idx="587">
                  <c:v>147.25</c:v>
                </c:pt>
                <c:pt idx="588">
                  <c:v>147.5</c:v>
                </c:pt>
                <c:pt idx="589">
                  <c:v>147.75</c:v>
                </c:pt>
                <c:pt idx="590">
                  <c:v>148</c:v>
                </c:pt>
                <c:pt idx="591">
                  <c:v>148.25</c:v>
                </c:pt>
                <c:pt idx="592">
                  <c:v>148.5</c:v>
                </c:pt>
                <c:pt idx="593">
                  <c:v>148.75</c:v>
                </c:pt>
                <c:pt idx="594">
                  <c:v>149</c:v>
                </c:pt>
                <c:pt idx="595">
                  <c:v>149.25</c:v>
                </c:pt>
                <c:pt idx="596">
                  <c:v>149.5</c:v>
                </c:pt>
                <c:pt idx="597">
                  <c:v>149.75</c:v>
                </c:pt>
                <c:pt idx="598">
                  <c:v>150</c:v>
                </c:pt>
                <c:pt idx="599">
                  <c:v>150.25</c:v>
                </c:pt>
                <c:pt idx="600">
                  <c:v>150.5</c:v>
                </c:pt>
                <c:pt idx="601">
                  <c:v>150.75</c:v>
                </c:pt>
                <c:pt idx="602">
                  <c:v>151</c:v>
                </c:pt>
                <c:pt idx="603">
                  <c:v>151.25</c:v>
                </c:pt>
                <c:pt idx="604">
                  <c:v>151.5</c:v>
                </c:pt>
                <c:pt idx="605">
                  <c:v>151.75</c:v>
                </c:pt>
                <c:pt idx="606">
                  <c:v>152</c:v>
                </c:pt>
                <c:pt idx="607">
                  <c:v>152.25</c:v>
                </c:pt>
                <c:pt idx="608">
                  <c:v>152.5</c:v>
                </c:pt>
                <c:pt idx="609">
                  <c:v>152.75</c:v>
                </c:pt>
                <c:pt idx="610">
                  <c:v>153</c:v>
                </c:pt>
                <c:pt idx="611">
                  <c:v>153.25</c:v>
                </c:pt>
                <c:pt idx="612">
                  <c:v>153.5</c:v>
                </c:pt>
                <c:pt idx="613">
                  <c:v>153.75</c:v>
                </c:pt>
                <c:pt idx="614">
                  <c:v>154</c:v>
                </c:pt>
                <c:pt idx="615">
                  <c:v>154.25</c:v>
                </c:pt>
                <c:pt idx="616">
                  <c:v>154.5</c:v>
                </c:pt>
                <c:pt idx="617">
                  <c:v>154.75</c:v>
                </c:pt>
                <c:pt idx="618">
                  <c:v>155</c:v>
                </c:pt>
                <c:pt idx="619">
                  <c:v>155.25</c:v>
                </c:pt>
                <c:pt idx="620">
                  <c:v>155.5</c:v>
                </c:pt>
                <c:pt idx="621">
                  <c:v>155.75</c:v>
                </c:pt>
                <c:pt idx="622">
                  <c:v>156</c:v>
                </c:pt>
                <c:pt idx="623">
                  <c:v>156.25</c:v>
                </c:pt>
                <c:pt idx="624">
                  <c:v>156.5</c:v>
                </c:pt>
                <c:pt idx="625">
                  <c:v>156.75</c:v>
                </c:pt>
                <c:pt idx="626">
                  <c:v>157</c:v>
                </c:pt>
                <c:pt idx="627">
                  <c:v>157.25</c:v>
                </c:pt>
                <c:pt idx="628">
                  <c:v>157.5</c:v>
                </c:pt>
                <c:pt idx="629">
                  <c:v>157.75</c:v>
                </c:pt>
                <c:pt idx="630">
                  <c:v>158</c:v>
                </c:pt>
                <c:pt idx="631">
                  <c:v>158.25</c:v>
                </c:pt>
                <c:pt idx="632">
                  <c:v>158.5</c:v>
                </c:pt>
                <c:pt idx="633">
                  <c:v>158.75</c:v>
                </c:pt>
                <c:pt idx="634">
                  <c:v>159</c:v>
                </c:pt>
                <c:pt idx="635">
                  <c:v>159.25</c:v>
                </c:pt>
                <c:pt idx="636">
                  <c:v>159.5</c:v>
                </c:pt>
                <c:pt idx="637">
                  <c:v>159.75</c:v>
                </c:pt>
                <c:pt idx="638">
                  <c:v>160</c:v>
                </c:pt>
                <c:pt idx="639">
                  <c:v>160.25</c:v>
                </c:pt>
                <c:pt idx="640">
                  <c:v>160.5</c:v>
                </c:pt>
                <c:pt idx="641">
                  <c:v>160.75</c:v>
                </c:pt>
                <c:pt idx="642">
                  <c:v>161</c:v>
                </c:pt>
                <c:pt idx="643">
                  <c:v>161.25</c:v>
                </c:pt>
                <c:pt idx="644">
                  <c:v>161.5</c:v>
                </c:pt>
                <c:pt idx="645">
                  <c:v>161.75</c:v>
                </c:pt>
                <c:pt idx="646">
                  <c:v>162</c:v>
                </c:pt>
                <c:pt idx="647">
                  <c:v>162.25</c:v>
                </c:pt>
                <c:pt idx="648">
                  <c:v>162.5</c:v>
                </c:pt>
                <c:pt idx="649">
                  <c:v>162.75</c:v>
                </c:pt>
                <c:pt idx="650">
                  <c:v>163</c:v>
                </c:pt>
                <c:pt idx="651">
                  <c:v>163.25</c:v>
                </c:pt>
                <c:pt idx="652">
                  <c:v>163.5</c:v>
                </c:pt>
                <c:pt idx="653">
                  <c:v>163.75</c:v>
                </c:pt>
                <c:pt idx="654">
                  <c:v>164</c:v>
                </c:pt>
                <c:pt idx="655">
                  <c:v>164.25</c:v>
                </c:pt>
                <c:pt idx="656">
                  <c:v>164.5</c:v>
                </c:pt>
                <c:pt idx="657">
                  <c:v>164.75</c:v>
                </c:pt>
                <c:pt idx="658">
                  <c:v>165</c:v>
                </c:pt>
                <c:pt idx="659">
                  <c:v>165.25</c:v>
                </c:pt>
                <c:pt idx="660">
                  <c:v>165.5</c:v>
                </c:pt>
                <c:pt idx="661">
                  <c:v>165.75</c:v>
                </c:pt>
                <c:pt idx="662">
                  <c:v>166</c:v>
                </c:pt>
                <c:pt idx="663">
                  <c:v>166.25</c:v>
                </c:pt>
                <c:pt idx="664">
                  <c:v>166.5</c:v>
                </c:pt>
                <c:pt idx="665">
                  <c:v>166.75</c:v>
                </c:pt>
                <c:pt idx="666">
                  <c:v>167</c:v>
                </c:pt>
                <c:pt idx="667">
                  <c:v>167.25</c:v>
                </c:pt>
                <c:pt idx="668">
                  <c:v>167.5</c:v>
                </c:pt>
                <c:pt idx="669">
                  <c:v>167.75</c:v>
                </c:pt>
                <c:pt idx="670">
                  <c:v>168</c:v>
                </c:pt>
                <c:pt idx="671">
                  <c:v>168.25</c:v>
                </c:pt>
                <c:pt idx="672">
                  <c:v>168.5</c:v>
                </c:pt>
                <c:pt idx="673">
                  <c:v>168.75</c:v>
                </c:pt>
                <c:pt idx="674">
                  <c:v>169</c:v>
                </c:pt>
                <c:pt idx="675">
                  <c:v>169.25</c:v>
                </c:pt>
                <c:pt idx="676">
                  <c:v>169.5</c:v>
                </c:pt>
                <c:pt idx="677">
                  <c:v>169.75</c:v>
                </c:pt>
                <c:pt idx="678">
                  <c:v>170</c:v>
                </c:pt>
                <c:pt idx="679">
                  <c:v>170.25</c:v>
                </c:pt>
                <c:pt idx="680">
                  <c:v>170.5</c:v>
                </c:pt>
                <c:pt idx="681">
                  <c:v>170.75</c:v>
                </c:pt>
                <c:pt idx="682">
                  <c:v>171</c:v>
                </c:pt>
                <c:pt idx="683">
                  <c:v>171.25</c:v>
                </c:pt>
                <c:pt idx="684">
                  <c:v>171.5</c:v>
                </c:pt>
                <c:pt idx="685">
                  <c:v>171.75</c:v>
                </c:pt>
                <c:pt idx="686">
                  <c:v>172</c:v>
                </c:pt>
                <c:pt idx="687">
                  <c:v>172.25</c:v>
                </c:pt>
                <c:pt idx="688">
                  <c:v>172.5</c:v>
                </c:pt>
                <c:pt idx="689">
                  <c:v>172.75</c:v>
                </c:pt>
                <c:pt idx="690">
                  <c:v>173</c:v>
                </c:pt>
                <c:pt idx="691">
                  <c:v>173.25</c:v>
                </c:pt>
                <c:pt idx="692">
                  <c:v>173.5</c:v>
                </c:pt>
                <c:pt idx="693">
                  <c:v>173.75</c:v>
                </c:pt>
                <c:pt idx="694">
                  <c:v>174</c:v>
                </c:pt>
                <c:pt idx="695">
                  <c:v>174.25</c:v>
                </c:pt>
                <c:pt idx="696">
                  <c:v>174.5</c:v>
                </c:pt>
                <c:pt idx="697">
                  <c:v>174.75</c:v>
                </c:pt>
                <c:pt idx="698">
                  <c:v>175</c:v>
                </c:pt>
                <c:pt idx="699">
                  <c:v>175.25</c:v>
                </c:pt>
                <c:pt idx="700">
                  <c:v>175.5</c:v>
                </c:pt>
                <c:pt idx="701">
                  <c:v>175.75</c:v>
                </c:pt>
                <c:pt idx="702">
                  <c:v>176</c:v>
                </c:pt>
                <c:pt idx="703">
                  <c:v>176.25</c:v>
                </c:pt>
                <c:pt idx="704">
                  <c:v>176.5</c:v>
                </c:pt>
                <c:pt idx="705">
                  <c:v>176.75</c:v>
                </c:pt>
                <c:pt idx="706">
                  <c:v>177</c:v>
                </c:pt>
                <c:pt idx="707">
                  <c:v>177.25</c:v>
                </c:pt>
                <c:pt idx="708">
                  <c:v>177.5</c:v>
                </c:pt>
                <c:pt idx="709">
                  <c:v>177.75</c:v>
                </c:pt>
                <c:pt idx="710">
                  <c:v>178</c:v>
                </c:pt>
                <c:pt idx="711">
                  <c:v>178.25</c:v>
                </c:pt>
                <c:pt idx="712">
                  <c:v>178.5</c:v>
                </c:pt>
                <c:pt idx="713">
                  <c:v>178.75</c:v>
                </c:pt>
                <c:pt idx="714">
                  <c:v>179</c:v>
                </c:pt>
                <c:pt idx="715">
                  <c:v>179.25</c:v>
                </c:pt>
                <c:pt idx="716">
                  <c:v>179.5</c:v>
                </c:pt>
                <c:pt idx="717">
                  <c:v>179.75</c:v>
                </c:pt>
                <c:pt idx="718">
                  <c:v>180</c:v>
                </c:pt>
                <c:pt idx="719">
                  <c:v>180.25</c:v>
                </c:pt>
                <c:pt idx="720">
                  <c:v>180.5</c:v>
                </c:pt>
                <c:pt idx="721">
                  <c:v>180.75</c:v>
                </c:pt>
                <c:pt idx="722">
                  <c:v>181</c:v>
                </c:pt>
                <c:pt idx="723">
                  <c:v>181.25</c:v>
                </c:pt>
                <c:pt idx="724">
                  <c:v>181.5</c:v>
                </c:pt>
                <c:pt idx="725">
                  <c:v>181.75</c:v>
                </c:pt>
                <c:pt idx="726">
                  <c:v>182</c:v>
                </c:pt>
                <c:pt idx="727">
                  <c:v>182.25</c:v>
                </c:pt>
                <c:pt idx="728">
                  <c:v>182.5</c:v>
                </c:pt>
                <c:pt idx="729">
                  <c:v>182.75</c:v>
                </c:pt>
                <c:pt idx="730">
                  <c:v>183</c:v>
                </c:pt>
                <c:pt idx="731">
                  <c:v>183.25</c:v>
                </c:pt>
                <c:pt idx="732">
                  <c:v>183.5</c:v>
                </c:pt>
                <c:pt idx="733">
                  <c:v>183.75</c:v>
                </c:pt>
                <c:pt idx="734">
                  <c:v>184</c:v>
                </c:pt>
                <c:pt idx="735">
                  <c:v>184.25</c:v>
                </c:pt>
                <c:pt idx="736">
                  <c:v>184.5</c:v>
                </c:pt>
                <c:pt idx="737">
                  <c:v>184.75</c:v>
                </c:pt>
                <c:pt idx="738">
                  <c:v>185</c:v>
                </c:pt>
                <c:pt idx="739">
                  <c:v>185.25</c:v>
                </c:pt>
                <c:pt idx="740">
                  <c:v>185.5</c:v>
                </c:pt>
                <c:pt idx="741">
                  <c:v>185.75</c:v>
                </c:pt>
                <c:pt idx="742">
                  <c:v>186</c:v>
                </c:pt>
                <c:pt idx="743">
                  <c:v>186.25</c:v>
                </c:pt>
                <c:pt idx="744">
                  <c:v>186.5</c:v>
                </c:pt>
                <c:pt idx="745">
                  <c:v>186.75</c:v>
                </c:pt>
                <c:pt idx="746">
                  <c:v>187</c:v>
                </c:pt>
                <c:pt idx="747">
                  <c:v>187.25</c:v>
                </c:pt>
                <c:pt idx="748">
                  <c:v>187.5</c:v>
                </c:pt>
                <c:pt idx="749">
                  <c:v>187.75</c:v>
                </c:pt>
                <c:pt idx="750">
                  <c:v>188</c:v>
                </c:pt>
                <c:pt idx="751">
                  <c:v>188.25</c:v>
                </c:pt>
                <c:pt idx="752">
                  <c:v>188.5</c:v>
                </c:pt>
                <c:pt idx="753">
                  <c:v>188.75</c:v>
                </c:pt>
                <c:pt idx="754">
                  <c:v>189</c:v>
                </c:pt>
                <c:pt idx="755">
                  <c:v>189.25</c:v>
                </c:pt>
                <c:pt idx="756">
                  <c:v>189.5</c:v>
                </c:pt>
                <c:pt idx="757">
                  <c:v>189.75</c:v>
                </c:pt>
                <c:pt idx="758">
                  <c:v>190</c:v>
                </c:pt>
                <c:pt idx="759">
                  <c:v>190.25</c:v>
                </c:pt>
                <c:pt idx="760">
                  <c:v>190.5</c:v>
                </c:pt>
                <c:pt idx="761">
                  <c:v>190.75</c:v>
                </c:pt>
                <c:pt idx="762">
                  <c:v>191</c:v>
                </c:pt>
                <c:pt idx="763">
                  <c:v>191.25</c:v>
                </c:pt>
                <c:pt idx="764">
                  <c:v>191.5</c:v>
                </c:pt>
                <c:pt idx="765">
                  <c:v>191.75</c:v>
                </c:pt>
                <c:pt idx="766">
                  <c:v>192</c:v>
                </c:pt>
                <c:pt idx="767">
                  <c:v>192.25</c:v>
                </c:pt>
                <c:pt idx="768">
                  <c:v>192.5</c:v>
                </c:pt>
                <c:pt idx="769">
                  <c:v>192.75</c:v>
                </c:pt>
                <c:pt idx="770">
                  <c:v>193</c:v>
                </c:pt>
                <c:pt idx="771">
                  <c:v>193.25</c:v>
                </c:pt>
                <c:pt idx="772">
                  <c:v>193.5</c:v>
                </c:pt>
                <c:pt idx="773">
                  <c:v>193.75</c:v>
                </c:pt>
                <c:pt idx="774">
                  <c:v>194</c:v>
                </c:pt>
                <c:pt idx="775">
                  <c:v>194.25</c:v>
                </c:pt>
                <c:pt idx="776">
                  <c:v>194.5</c:v>
                </c:pt>
                <c:pt idx="777">
                  <c:v>194.75</c:v>
                </c:pt>
                <c:pt idx="778">
                  <c:v>195</c:v>
                </c:pt>
                <c:pt idx="779">
                  <c:v>195.25</c:v>
                </c:pt>
                <c:pt idx="780">
                  <c:v>195.5</c:v>
                </c:pt>
                <c:pt idx="781">
                  <c:v>195.75</c:v>
                </c:pt>
                <c:pt idx="782">
                  <c:v>196</c:v>
                </c:pt>
                <c:pt idx="783">
                  <c:v>196.25</c:v>
                </c:pt>
                <c:pt idx="784">
                  <c:v>196.5</c:v>
                </c:pt>
                <c:pt idx="785">
                  <c:v>196.75</c:v>
                </c:pt>
                <c:pt idx="786">
                  <c:v>197</c:v>
                </c:pt>
                <c:pt idx="787">
                  <c:v>197.25</c:v>
                </c:pt>
                <c:pt idx="788">
                  <c:v>197.5</c:v>
                </c:pt>
                <c:pt idx="789">
                  <c:v>197.75</c:v>
                </c:pt>
                <c:pt idx="790">
                  <c:v>198</c:v>
                </c:pt>
                <c:pt idx="791">
                  <c:v>198.25</c:v>
                </c:pt>
                <c:pt idx="792">
                  <c:v>198.5</c:v>
                </c:pt>
                <c:pt idx="793">
                  <c:v>198.75</c:v>
                </c:pt>
                <c:pt idx="794">
                  <c:v>199</c:v>
                </c:pt>
                <c:pt idx="795">
                  <c:v>199.25</c:v>
                </c:pt>
                <c:pt idx="796">
                  <c:v>199.5</c:v>
                </c:pt>
                <c:pt idx="797">
                  <c:v>199.75</c:v>
                </c:pt>
                <c:pt idx="798">
                  <c:v>200</c:v>
                </c:pt>
              </c:numCache>
            </c:numRef>
          </c:xVal>
          <c:yVal>
            <c:numRef>
              <c:f>円筒チェンバ!$E$4:$E$802</c:f>
              <c:numCache>
                <c:formatCode>General</c:formatCode>
                <c:ptCount val="799"/>
                <c:pt idx="0">
                  <c:v>0.10080432342130716</c:v>
                </c:pt>
                <c:pt idx="1">
                  <c:v>0.11729866112851343</c:v>
                </c:pt>
                <c:pt idx="2">
                  <c:v>0.12466444657726793</c:v>
                </c:pt>
                <c:pt idx="3">
                  <c:v>0.12879916140575912</c:v>
                </c:pt>
                <c:pt idx="4">
                  <c:v>0.13091908138583661</c:v>
                </c:pt>
                <c:pt idx="5">
                  <c:v>0.13206853784727407</c:v>
                </c:pt>
                <c:pt idx="6">
                  <c:v>0.13247718545838308</c:v>
                </c:pt>
                <c:pt idx="7">
                  <c:v>0.13248604641994008</c:v>
                </c:pt>
                <c:pt idx="8">
                  <c:v>0.13220405304530072</c:v>
                </c:pt>
                <c:pt idx="9">
                  <c:v>0.13174354323180126</c:v>
                </c:pt>
                <c:pt idx="10">
                  <c:v>0.13107912802983521</c:v>
                </c:pt>
                <c:pt idx="11">
                  <c:v>0.13029757182018462</c:v>
                </c:pt>
                <c:pt idx="12">
                  <c:v>0.12937622771542395</c:v>
                </c:pt>
                <c:pt idx="13">
                  <c:v>0.12840752365924421</c:v>
                </c:pt>
                <c:pt idx="14">
                  <c:v>0.12735037468928659</c:v>
                </c:pt>
                <c:pt idx="15">
                  <c:v>0.12622325294913767</c:v>
                </c:pt>
                <c:pt idx="16">
                  <c:v>0.12503392790586784</c:v>
                </c:pt>
                <c:pt idx="17">
                  <c:v>0.12381174477347612</c:v>
                </c:pt>
                <c:pt idx="18">
                  <c:v>0.12252108640308909</c:v>
                </c:pt>
                <c:pt idx="19">
                  <c:v>0.12124656679213307</c:v>
                </c:pt>
                <c:pt idx="20">
                  <c:v>0.11991224499592537</c:v>
                </c:pt>
                <c:pt idx="21">
                  <c:v>0.11855945758370168</c:v>
                </c:pt>
                <c:pt idx="22">
                  <c:v>0.1171955126267242</c:v>
                </c:pt>
                <c:pt idx="23">
                  <c:v>0.1158112931730489</c:v>
                </c:pt>
                <c:pt idx="24">
                  <c:v>0.11441381232855663</c:v>
                </c:pt>
                <c:pt idx="25">
                  <c:v>0.11301198562899291</c:v>
                </c:pt>
                <c:pt idx="26">
                  <c:v>0.11159320307971948</c:v>
                </c:pt>
                <c:pt idx="27">
                  <c:v>0.11019446782065258</c:v>
                </c:pt>
                <c:pt idx="28">
                  <c:v>0.10879338134287476</c:v>
                </c:pt>
                <c:pt idx="29">
                  <c:v>0.10740318141686765</c:v>
                </c:pt>
                <c:pt idx="30">
                  <c:v>0.10601197522864483</c:v>
                </c:pt>
                <c:pt idx="31">
                  <c:v>0.10463335354159015</c:v>
                </c:pt>
                <c:pt idx="32">
                  <c:v>0.10326014431910026</c:v>
                </c:pt>
                <c:pt idx="33">
                  <c:v>0.1019139948216204</c:v>
                </c:pt>
                <c:pt idx="34">
                  <c:v>0.10056446765269733</c:v>
                </c:pt>
                <c:pt idx="35">
                  <c:v>9.9235794404920308E-2</c:v>
                </c:pt>
                <c:pt idx="36">
                  <c:v>9.7924865365280903E-2</c:v>
                </c:pt>
                <c:pt idx="37">
                  <c:v>9.6627083789967899E-2</c:v>
                </c:pt>
                <c:pt idx="38">
                  <c:v>9.5341771790362392E-2</c:v>
                </c:pt>
                <c:pt idx="39">
                  <c:v>9.4078166113366321E-2</c:v>
                </c:pt>
                <c:pt idx="40">
                  <c:v>9.2831062099952594E-2</c:v>
                </c:pt>
                <c:pt idx="41">
                  <c:v>9.1610165801871132E-2</c:v>
                </c:pt>
                <c:pt idx="42">
                  <c:v>9.0408306291276691E-2</c:v>
                </c:pt>
                <c:pt idx="43">
                  <c:v>8.921352529403144E-2</c:v>
                </c:pt>
                <c:pt idx="44">
                  <c:v>8.8048222522816189E-2</c:v>
                </c:pt>
                <c:pt idx="45">
                  <c:v>8.689728782963399E-2</c:v>
                </c:pt>
                <c:pt idx="46">
                  <c:v>8.5775402046787741E-2</c:v>
                </c:pt>
                <c:pt idx="47">
                  <c:v>8.4668072830873922E-2</c:v>
                </c:pt>
                <c:pt idx="48">
                  <c:v>8.3572885153020207E-2</c:v>
                </c:pt>
                <c:pt idx="49">
                  <c:v>8.2496243578464704E-2</c:v>
                </c:pt>
                <c:pt idx="50">
                  <c:v>8.1449841984765653E-2</c:v>
                </c:pt>
                <c:pt idx="51">
                  <c:v>8.0412281649920245E-2</c:v>
                </c:pt>
                <c:pt idx="52">
                  <c:v>7.9400727188088119E-2</c:v>
                </c:pt>
                <c:pt idx="53">
                  <c:v>7.841107811524696E-2</c:v>
                </c:pt>
                <c:pt idx="54">
                  <c:v>7.7427285321498743E-2</c:v>
                </c:pt>
                <c:pt idx="55">
                  <c:v>7.6481628922002928E-2</c:v>
                </c:pt>
                <c:pt idx="56">
                  <c:v>7.5533174258357608E-2</c:v>
                </c:pt>
                <c:pt idx="57">
                  <c:v>7.4609437903809334E-2</c:v>
                </c:pt>
                <c:pt idx="58">
                  <c:v>7.3708097958530824E-2</c:v>
                </c:pt>
                <c:pt idx="59">
                  <c:v>7.2817374289868786E-2</c:v>
                </c:pt>
                <c:pt idx="60">
                  <c:v>7.1942965450447913E-2</c:v>
                </c:pt>
                <c:pt idx="61">
                  <c:v>7.10932527825444E-2</c:v>
                </c:pt>
                <c:pt idx="62">
                  <c:v>7.0247878945882386E-2</c:v>
                </c:pt>
                <c:pt idx="63">
                  <c:v>6.9426940638010928E-2</c:v>
                </c:pt>
                <c:pt idx="64">
                  <c:v>6.8618667329133812E-2</c:v>
                </c:pt>
                <c:pt idx="65">
                  <c:v>6.7820782621406284E-2</c:v>
                </c:pt>
                <c:pt idx="66">
                  <c:v>6.7043998397789489E-2</c:v>
                </c:pt>
                <c:pt idx="67">
                  <c:v>6.6278576762888231E-2</c:v>
                </c:pt>
                <c:pt idx="68">
                  <c:v>6.5525520542782767E-2</c:v>
                </c:pt>
                <c:pt idx="69">
                  <c:v>6.4792607957101844E-2</c:v>
                </c:pt>
                <c:pt idx="70">
                  <c:v>6.407245331330147E-2</c:v>
                </c:pt>
                <c:pt idx="71">
                  <c:v>6.3366097991618589E-2</c:v>
                </c:pt>
                <c:pt idx="72">
                  <c:v>6.2669033942728117E-2</c:v>
                </c:pt>
                <c:pt idx="73">
                  <c:v>6.1991014869016335E-2</c:v>
                </c:pt>
                <c:pt idx="74">
                  <c:v>6.1315650836740732E-2</c:v>
                </c:pt>
                <c:pt idx="75">
                  <c:v>6.0653623284464449E-2</c:v>
                </c:pt>
                <c:pt idx="76">
                  <c:v>6.0015398900954621E-2</c:v>
                </c:pt>
                <c:pt idx="77">
                  <c:v>5.9372755276883613E-2</c:v>
                </c:pt>
                <c:pt idx="78">
                  <c:v>5.8747270419531789E-2</c:v>
                </c:pt>
                <c:pt idx="79">
                  <c:v>5.8142643157372061E-2</c:v>
                </c:pt>
                <c:pt idx="80">
                  <c:v>5.7541601808558628E-2</c:v>
                </c:pt>
                <c:pt idx="81">
                  <c:v>5.695202261196447E-2</c:v>
                </c:pt>
                <c:pt idx="82">
                  <c:v>5.6373185801708005E-2</c:v>
                </c:pt>
                <c:pt idx="83">
                  <c:v>5.5803049667684727E-2</c:v>
                </c:pt>
                <c:pt idx="84">
                  <c:v>5.5246855409162833E-2</c:v>
                </c:pt>
                <c:pt idx="85">
                  <c:v>5.4699385459249412E-2</c:v>
                </c:pt>
                <c:pt idx="86">
                  <c:v>5.415356381653972E-2</c:v>
                </c:pt>
                <c:pt idx="87">
                  <c:v>5.3628563379777956E-2</c:v>
                </c:pt>
                <c:pt idx="88">
                  <c:v>5.3108068934009003E-2</c:v>
                </c:pt>
                <c:pt idx="89">
                  <c:v>5.2593877127546082E-2</c:v>
                </c:pt>
                <c:pt idx="90">
                  <c:v>5.2092919456601272E-2</c:v>
                </c:pt>
                <c:pt idx="91">
                  <c:v>5.1597150880576974E-2</c:v>
                </c:pt>
                <c:pt idx="92">
                  <c:v>5.1114020891647488E-2</c:v>
                </c:pt>
                <c:pt idx="93">
                  <c:v>5.0630886254978885E-2</c:v>
                </c:pt>
                <c:pt idx="94">
                  <c:v>5.0164063819911099E-2</c:v>
                </c:pt>
                <c:pt idx="95">
                  <c:v>4.9697343008173203E-2</c:v>
                </c:pt>
                <c:pt idx="96">
                  <c:v>4.9247527801884058E-2</c:v>
                </c:pt>
                <c:pt idx="97">
                  <c:v>4.8800757144183381E-2</c:v>
                </c:pt>
                <c:pt idx="98">
                  <c:v>4.8363617721574048E-2</c:v>
                </c:pt>
                <c:pt idx="99">
                  <c:v>4.7929904200777043E-2</c:v>
                </c:pt>
                <c:pt idx="100">
                  <c:v>4.7507319063566943E-2</c:v>
                </c:pt>
                <c:pt idx="101">
                  <c:v>4.7086376948566148E-2</c:v>
                </c:pt>
                <c:pt idx="102">
                  <c:v>4.6679181840637428E-2</c:v>
                </c:pt>
                <c:pt idx="103">
                  <c:v>4.627143897751327E-2</c:v>
                </c:pt>
                <c:pt idx="104">
                  <c:v>4.5870505850706657E-2</c:v>
                </c:pt>
                <c:pt idx="105">
                  <c:v>4.5479288007220439E-2</c:v>
                </c:pt>
                <c:pt idx="106">
                  <c:v>4.5094469715993388E-2</c:v>
                </c:pt>
                <c:pt idx="107">
                  <c:v>4.4713438813140251E-2</c:v>
                </c:pt>
                <c:pt idx="108">
                  <c:v>4.4340021011347805E-2</c:v>
                </c:pt>
                <c:pt idx="109">
                  <c:v>4.3970480441870644E-2</c:v>
                </c:pt>
                <c:pt idx="110">
                  <c:v>4.3608487302506799E-2</c:v>
                </c:pt>
                <c:pt idx="111">
                  <c:v>4.3250653737648963E-2</c:v>
                </c:pt>
                <c:pt idx="112">
                  <c:v>4.2899668711288391E-2</c:v>
                </c:pt>
                <c:pt idx="113">
                  <c:v>4.2554650143563945E-2</c:v>
                </c:pt>
                <c:pt idx="114">
                  <c:v>4.221224357965922E-2</c:v>
                </c:pt>
                <c:pt idx="115">
                  <c:v>4.1873842286672791E-2</c:v>
                </c:pt>
                <c:pt idx="116">
                  <c:v>4.1543925658240936E-2</c:v>
                </c:pt>
                <c:pt idx="117">
                  <c:v>4.121971534869142E-2</c:v>
                </c:pt>
                <c:pt idx="118">
                  <c:v>4.0899437838824548E-2</c:v>
                </c:pt>
                <c:pt idx="119">
                  <c:v>4.0581868047525074E-2</c:v>
                </c:pt>
                <c:pt idx="120">
                  <c:v>4.0267957267111867E-2</c:v>
                </c:pt>
                <c:pt idx="121">
                  <c:v>3.9961147281630249E-2</c:v>
                </c:pt>
                <c:pt idx="122">
                  <c:v>3.9656829451067362E-2</c:v>
                </c:pt>
                <c:pt idx="123">
                  <c:v>3.935943102764107E-2</c:v>
                </c:pt>
                <c:pt idx="124">
                  <c:v>3.9064129376435677E-2</c:v>
                </c:pt>
                <c:pt idx="125">
                  <c:v>3.8775418050250636E-2</c:v>
                </c:pt>
                <c:pt idx="126">
                  <c:v>3.8485318057511937E-2</c:v>
                </c:pt>
                <c:pt idx="127">
                  <c:v>3.8202752902367826E-2</c:v>
                </c:pt>
                <c:pt idx="128">
                  <c:v>3.7924995019798312E-2</c:v>
                </c:pt>
                <c:pt idx="129">
                  <c:v>3.7650683448888854E-2</c:v>
                </c:pt>
                <c:pt idx="130">
                  <c:v>3.7382035323429791E-2</c:v>
                </c:pt>
                <c:pt idx="131">
                  <c:v>3.7114728995619052E-2</c:v>
                </c:pt>
                <c:pt idx="132">
                  <c:v>3.6851330406137327E-2</c:v>
                </c:pt>
                <c:pt idx="133">
                  <c:v>3.6589279803756709E-2</c:v>
                </c:pt>
                <c:pt idx="134">
                  <c:v>3.6329450697475216E-2</c:v>
                </c:pt>
                <c:pt idx="135">
                  <c:v>3.6079661354459815E-2</c:v>
                </c:pt>
                <c:pt idx="136">
                  <c:v>3.5829769835065153E-2</c:v>
                </c:pt>
                <c:pt idx="137">
                  <c:v>3.5583482084503036E-2</c:v>
                </c:pt>
                <c:pt idx="138">
                  <c:v>3.5341144444175111E-2</c:v>
                </c:pt>
                <c:pt idx="139">
                  <c:v>3.5101499710440472E-2</c:v>
                </c:pt>
                <c:pt idx="140">
                  <c:v>3.4866005581989358E-2</c:v>
                </c:pt>
                <c:pt idx="141">
                  <c:v>3.4631482029612602E-2</c:v>
                </c:pt>
                <c:pt idx="142">
                  <c:v>3.4399148519998354E-2</c:v>
                </c:pt>
                <c:pt idx="143">
                  <c:v>3.4170534134683128E-2</c:v>
                </c:pt>
                <c:pt idx="144">
                  <c:v>3.3947372350370042E-2</c:v>
                </c:pt>
                <c:pt idx="145">
                  <c:v>3.3725028471571911E-2</c:v>
                </c:pt>
                <c:pt idx="146">
                  <c:v>3.3507715497466305E-2</c:v>
                </c:pt>
                <c:pt idx="147">
                  <c:v>3.3289283774285271E-2</c:v>
                </c:pt>
                <c:pt idx="148">
                  <c:v>3.3075582828621788E-2</c:v>
                </c:pt>
                <c:pt idx="149">
                  <c:v>3.2865594112361583E-2</c:v>
                </c:pt>
                <c:pt idx="150">
                  <c:v>3.2654677710296606E-2</c:v>
                </c:pt>
                <c:pt idx="151">
                  <c:v>3.2450409669899413E-2</c:v>
                </c:pt>
                <c:pt idx="152">
                  <c:v>3.2248121312600658E-2</c:v>
                </c:pt>
                <c:pt idx="153">
                  <c:v>3.2046465477793724E-2</c:v>
                </c:pt>
                <c:pt idx="154">
                  <c:v>3.1847890133445217E-2</c:v>
                </c:pt>
                <c:pt idx="155">
                  <c:v>3.1653480640467219E-2</c:v>
                </c:pt>
                <c:pt idx="156">
                  <c:v>3.1457826858566497E-2</c:v>
                </c:pt>
                <c:pt idx="157">
                  <c:v>3.1268604575933862E-2</c:v>
                </c:pt>
                <c:pt idx="158">
                  <c:v>3.1079874186594258E-2</c:v>
                </c:pt>
                <c:pt idx="159">
                  <c:v>3.0890585763785644E-2</c:v>
                </c:pt>
                <c:pt idx="160">
                  <c:v>3.0706430204159148E-2</c:v>
                </c:pt>
                <c:pt idx="161">
                  <c:v>3.0525236354039614E-2</c:v>
                </c:pt>
                <c:pt idx="162">
                  <c:v>3.0343891142794746E-2</c:v>
                </c:pt>
                <c:pt idx="163">
                  <c:v>3.0166042287840575E-2</c:v>
                </c:pt>
                <c:pt idx="164">
                  <c:v>2.9990079822700494E-2</c:v>
                </c:pt>
                <c:pt idx="165">
                  <c:v>2.9815692352711962E-2</c:v>
                </c:pt>
                <c:pt idx="166">
                  <c:v>2.9644137772933309E-2</c:v>
                </c:pt>
                <c:pt idx="167">
                  <c:v>2.9474648534180425E-2</c:v>
                </c:pt>
                <c:pt idx="168">
                  <c:v>2.9307292807565867E-2</c:v>
                </c:pt>
                <c:pt idx="169">
                  <c:v>2.9141072027659982E-2</c:v>
                </c:pt>
                <c:pt idx="170">
                  <c:v>2.897568007128799E-2</c:v>
                </c:pt>
                <c:pt idx="171">
                  <c:v>2.8812810081499517E-2</c:v>
                </c:pt>
                <c:pt idx="172">
                  <c:v>2.8652088336642342E-2</c:v>
                </c:pt>
                <c:pt idx="173">
                  <c:v>2.8493259017348237E-2</c:v>
                </c:pt>
                <c:pt idx="174">
                  <c:v>2.83363375247364E-2</c:v>
                </c:pt>
                <c:pt idx="175">
                  <c:v>2.8179241457012581E-2</c:v>
                </c:pt>
                <c:pt idx="176">
                  <c:v>2.8026588524485873E-2</c:v>
                </c:pt>
                <c:pt idx="177">
                  <c:v>2.7874902933807778E-2</c:v>
                </c:pt>
                <c:pt idx="178">
                  <c:v>2.7723787389373769E-2</c:v>
                </c:pt>
                <c:pt idx="179">
                  <c:v>2.7574674834623097E-2</c:v>
                </c:pt>
                <c:pt idx="180">
                  <c:v>2.7426676988724606E-2</c:v>
                </c:pt>
                <c:pt idx="181">
                  <c:v>2.7281395398747126E-2</c:v>
                </c:pt>
                <c:pt idx="182">
                  <c:v>2.7137763397918725E-2</c:v>
                </c:pt>
                <c:pt idx="183">
                  <c:v>2.6995104085803804E-2</c:v>
                </c:pt>
                <c:pt idx="184">
                  <c:v>2.6854338599111505E-2</c:v>
                </c:pt>
                <c:pt idx="185">
                  <c:v>2.6714779147537903E-2</c:v>
                </c:pt>
                <c:pt idx="186">
                  <c:v>2.6576935687401295E-2</c:v>
                </c:pt>
                <c:pt idx="187">
                  <c:v>2.6440122963278433E-2</c:v>
                </c:pt>
                <c:pt idx="188">
                  <c:v>2.6305869347169039E-2</c:v>
                </c:pt>
                <c:pt idx="189">
                  <c:v>2.6171805100990816E-2</c:v>
                </c:pt>
                <c:pt idx="190">
                  <c:v>2.603930664783307E-2</c:v>
                </c:pt>
                <c:pt idx="191">
                  <c:v>2.5906716984594309E-2</c:v>
                </c:pt>
                <c:pt idx="192">
                  <c:v>2.5778041576071071E-2</c:v>
                </c:pt>
                <c:pt idx="193">
                  <c:v>2.564975808159211E-2</c:v>
                </c:pt>
                <c:pt idx="194">
                  <c:v>2.5521705818892685E-2</c:v>
                </c:pt>
                <c:pt idx="195">
                  <c:v>2.5396042405484921E-2</c:v>
                </c:pt>
                <c:pt idx="196">
                  <c:v>2.5273068208852292E-2</c:v>
                </c:pt>
                <c:pt idx="197">
                  <c:v>2.5128592772364209E-2</c:v>
                </c:pt>
                <c:pt idx="198">
                  <c:v>2.5051388613335931E-2</c:v>
                </c:pt>
                <c:pt idx="199">
                  <c:v>2.4916378946191114E-2</c:v>
                </c:pt>
                <c:pt idx="200">
                  <c:v>2.4785634167903071E-2</c:v>
                </c:pt>
                <c:pt idx="201">
                  <c:v>2.4668668380496476E-2</c:v>
                </c:pt>
                <c:pt idx="202">
                  <c:v>2.4551904848563573E-2</c:v>
                </c:pt>
                <c:pt idx="203">
                  <c:v>2.4434655686528473E-2</c:v>
                </c:pt>
                <c:pt idx="204">
                  <c:v>2.432068088665049E-2</c:v>
                </c:pt>
                <c:pt idx="205">
                  <c:v>2.4205684831035027E-2</c:v>
                </c:pt>
                <c:pt idx="206">
                  <c:v>2.4092411634906274E-2</c:v>
                </c:pt>
                <c:pt idx="207">
                  <c:v>2.3982164556862862E-2</c:v>
                </c:pt>
                <c:pt idx="208">
                  <c:v>2.3870427118715648E-2</c:v>
                </c:pt>
                <c:pt idx="209">
                  <c:v>2.3760874443807131E-2</c:v>
                </c:pt>
                <c:pt idx="210">
                  <c:v>2.3652706828192049E-2</c:v>
                </c:pt>
                <c:pt idx="211">
                  <c:v>2.3544765064183227E-2</c:v>
                </c:pt>
                <c:pt idx="212">
                  <c:v>2.3438564590988871E-2</c:v>
                </c:pt>
                <c:pt idx="213">
                  <c:v>2.333403848515812E-2</c:v>
                </c:pt>
                <c:pt idx="214">
                  <c:v>2.3227788535392483E-2</c:v>
                </c:pt>
                <c:pt idx="215">
                  <c:v>2.3125891082485681E-2</c:v>
                </c:pt>
                <c:pt idx="216">
                  <c:v>2.3023276335972124E-2</c:v>
                </c:pt>
                <c:pt idx="217">
                  <c:v>2.2920954280822789E-2</c:v>
                </c:pt>
                <c:pt idx="218">
                  <c:v>2.2820389300279603E-2</c:v>
                </c:pt>
                <c:pt idx="219">
                  <c:v>2.2720500082625626E-2</c:v>
                </c:pt>
                <c:pt idx="220">
                  <c:v>2.262142427892783E-2</c:v>
                </c:pt>
                <c:pt idx="221">
                  <c:v>2.2525370429953222E-2</c:v>
                </c:pt>
                <c:pt idx="222">
                  <c:v>2.2426867200087339E-2</c:v>
                </c:pt>
                <c:pt idx="223">
                  <c:v>2.2331645321390776E-2</c:v>
                </c:pt>
                <c:pt idx="224">
                  <c:v>2.2235911947023665E-2</c:v>
                </c:pt>
                <c:pt idx="225">
                  <c:v>2.2141386984455058E-2</c:v>
                </c:pt>
                <c:pt idx="226">
                  <c:v>2.2048434954328004E-2</c:v>
                </c:pt>
                <c:pt idx="227">
                  <c:v>2.1956299810958285E-2</c:v>
                </c:pt>
                <c:pt idx="228">
                  <c:v>2.1864026432135839E-2</c:v>
                </c:pt>
                <c:pt idx="229">
                  <c:v>2.1772643662687816E-2</c:v>
                </c:pt>
                <c:pt idx="230">
                  <c:v>2.1682970045632303E-2</c:v>
                </c:pt>
                <c:pt idx="231">
                  <c:v>2.1592650918234525E-2</c:v>
                </c:pt>
                <c:pt idx="232">
                  <c:v>2.1505807908080755E-2</c:v>
                </c:pt>
                <c:pt idx="233">
                  <c:v>2.1417291242622722E-2</c:v>
                </c:pt>
                <c:pt idx="234">
                  <c:v>2.1330593371687578E-2</c:v>
                </c:pt>
                <c:pt idx="235">
                  <c:v>2.1243234279822071E-2</c:v>
                </c:pt>
                <c:pt idx="236">
                  <c:v>2.1157327451704757E-2</c:v>
                </c:pt>
                <c:pt idx="237">
                  <c:v>2.1073851906703505E-2</c:v>
                </c:pt>
                <c:pt idx="238">
                  <c:v>2.0988759104549608E-2</c:v>
                </c:pt>
                <c:pt idx="239">
                  <c:v>2.0906674956448115E-2</c:v>
                </c:pt>
                <c:pt idx="240">
                  <c:v>2.0824425966951523E-2</c:v>
                </c:pt>
                <c:pt idx="241">
                  <c:v>2.0742350620812918E-2</c:v>
                </c:pt>
                <c:pt idx="242">
                  <c:v>2.0661482673833487E-2</c:v>
                </c:pt>
                <c:pt idx="243">
                  <c:v>2.0580560595588607E-2</c:v>
                </c:pt>
                <c:pt idx="244">
                  <c:v>2.0500875944674625E-2</c:v>
                </c:pt>
                <c:pt idx="245">
                  <c:v>2.0421537747385306E-2</c:v>
                </c:pt>
                <c:pt idx="246">
                  <c:v>2.0344255850283662E-2</c:v>
                </c:pt>
                <c:pt idx="247">
                  <c:v>2.0266474782151937E-2</c:v>
                </c:pt>
                <c:pt idx="248">
                  <c:v>2.0188627086904495E-2</c:v>
                </c:pt>
                <c:pt idx="249">
                  <c:v>2.011258804373044E-2</c:v>
                </c:pt>
                <c:pt idx="250">
                  <c:v>2.0037286778366165E-2</c:v>
                </c:pt>
                <c:pt idx="251">
                  <c:v>1.9961573562785502E-2</c:v>
                </c:pt>
                <c:pt idx="252">
                  <c:v>1.9887792180421537E-2</c:v>
                </c:pt>
                <c:pt idx="253">
                  <c:v>1.9813191142673981E-2</c:v>
                </c:pt>
                <c:pt idx="254">
                  <c:v>1.9739909370949962E-2</c:v>
                </c:pt>
                <c:pt idx="255">
                  <c:v>1.9667293838990931E-2</c:v>
                </c:pt>
                <c:pt idx="256">
                  <c:v>1.9595155028132236E-2</c:v>
                </c:pt>
                <c:pt idx="257">
                  <c:v>1.9524060990086391E-2</c:v>
                </c:pt>
                <c:pt idx="258">
                  <c:v>1.9452116492943414E-2</c:v>
                </c:pt>
                <c:pt idx="259">
                  <c:v>1.9383444379836554E-2</c:v>
                </c:pt>
                <c:pt idx="260">
                  <c:v>1.9313506870263335E-2</c:v>
                </c:pt>
                <c:pt idx="261">
                  <c:v>1.9243690181014291E-2</c:v>
                </c:pt>
                <c:pt idx="262">
                  <c:v>1.9175571788613725E-2</c:v>
                </c:pt>
                <c:pt idx="263">
                  <c:v>1.9106857771597895E-2</c:v>
                </c:pt>
                <c:pt idx="264">
                  <c:v>1.9039922359802796E-2</c:v>
                </c:pt>
                <c:pt idx="265">
                  <c:v>1.8972675699503134E-2</c:v>
                </c:pt>
                <c:pt idx="266">
                  <c:v>1.8906360547522712E-2</c:v>
                </c:pt>
                <c:pt idx="267">
                  <c:v>1.8840885259400867E-2</c:v>
                </c:pt>
                <c:pt idx="268">
                  <c:v>1.8775137470876561E-2</c:v>
                </c:pt>
                <c:pt idx="269">
                  <c:v>1.8711370742532388E-2</c:v>
                </c:pt>
                <c:pt idx="270">
                  <c:v>1.8646125617424038E-2</c:v>
                </c:pt>
                <c:pt idx="271">
                  <c:v>1.8583550522058512E-2</c:v>
                </c:pt>
                <c:pt idx="272">
                  <c:v>1.8518605792578528E-2</c:v>
                </c:pt>
                <c:pt idx="273">
                  <c:v>1.8456621496091948E-2</c:v>
                </c:pt>
                <c:pt idx="274">
                  <c:v>1.8394706496198194E-2</c:v>
                </c:pt>
                <c:pt idx="275">
                  <c:v>1.833264571702586E-2</c:v>
                </c:pt>
                <c:pt idx="276">
                  <c:v>1.8271076829687469E-2</c:v>
                </c:pt>
                <c:pt idx="277">
                  <c:v>1.8210471957063133E-2</c:v>
                </c:pt>
                <c:pt idx="278">
                  <c:v>1.8149993690296844E-2</c:v>
                </c:pt>
                <c:pt idx="279">
                  <c:v>1.8090085097608066E-2</c:v>
                </c:pt>
                <c:pt idx="280">
                  <c:v>1.8031353446934482E-2</c:v>
                </c:pt>
                <c:pt idx="281">
                  <c:v>1.7971674296764446E-2</c:v>
                </c:pt>
                <c:pt idx="282">
                  <c:v>1.791263904928839E-2</c:v>
                </c:pt>
                <c:pt idx="283">
                  <c:v>1.785537537064253E-2</c:v>
                </c:pt>
                <c:pt idx="284">
                  <c:v>1.7797399393636532E-2</c:v>
                </c:pt>
                <c:pt idx="285">
                  <c:v>1.774146496707699E-2</c:v>
                </c:pt>
                <c:pt idx="286">
                  <c:v>1.7684431045189214E-2</c:v>
                </c:pt>
                <c:pt idx="287">
                  <c:v>1.7628208842350855E-2</c:v>
                </c:pt>
                <c:pt idx="288">
                  <c:v>1.7571942231585442E-2</c:v>
                </c:pt>
                <c:pt idx="289">
                  <c:v>1.7516437980786087E-2</c:v>
                </c:pt>
                <c:pt idx="290">
                  <c:v>1.7461126283645385E-2</c:v>
                </c:pt>
                <c:pt idx="291">
                  <c:v>1.7407132471034217E-2</c:v>
                </c:pt>
                <c:pt idx="292">
                  <c:v>1.7352428929058084E-2</c:v>
                </c:pt>
                <c:pt idx="293">
                  <c:v>1.7299093012183624E-2</c:v>
                </c:pt>
                <c:pt idx="294">
                  <c:v>1.7246140254136795E-2</c:v>
                </c:pt>
                <c:pt idx="295">
                  <c:v>1.7193467633424574E-2</c:v>
                </c:pt>
                <c:pt idx="296">
                  <c:v>1.7140876690366961E-2</c:v>
                </c:pt>
                <c:pt idx="297">
                  <c:v>1.7088858015390191E-2</c:v>
                </c:pt>
                <c:pt idx="298">
                  <c:v>1.703643988031428E-2</c:v>
                </c:pt>
                <c:pt idx="299">
                  <c:v>1.698643040607364E-2</c:v>
                </c:pt>
                <c:pt idx="300">
                  <c:v>1.6934676576645817E-2</c:v>
                </c:pt>
                <c:pt idx="301">
                  <c:v>1.6884769691659748E-2</c:v>
                </c:pt>
                <c:pt idx="302">
                  <c:v>1.6834464692994287E-2</c:v>
                </c:pt>
                <c:pt idx="303">
                  <c:v>1.6784130608161502E-2</c:v>
                </c:pt>
                <c:pt idx="304">
                  <c:v>1.6734118816183825E-2</c:v>
                </c:pt>
                <c:pt idx="305">
                  <c:v>1.6686092403000386E-2</c:v>
                </c:pt>
                <c:pt idx="306">
                  <c:v>1.6637226464640009E-2</c:v>
                </c:pt>
                <c:pt idx="307">
                  <c:v>1.6588616048562831E-2</c:v>
                </c:pt>
                <c:pt idx="308">
                  <c:v>1.6541221639776615E-2</c:v>
                </c:pt>
                <c:pt idx="309">
                  <c:v>1.6493165264533441E-2</c:v>
                </c:pt>
                <c:pt idx="310">
                  <c:v>1.6446393827373916E-2</c:v>
                </c:pt>
                <c:pt idx="311">
                  <c:v>1.6398894321900732E-2</c:v>
                </c:pt>
                <c:pt idx="312">
                  <c:v>1.6352436135254573E-2</c:v>
                </c:pt>
                <c:pt idx="313">
                  <c:v>1.6306312308635294E-2</c:v>
                </c:pt>
                <c:pt idx="314">
                  <c:v>1.6260367884647197E-2</c:v>
                </c:pt>
                <c:pt idx="315">
                  <c:v>1.6215254991386298E-2</c:v>
                </c:pt>
                <c:pt idx="316">
                  <c:v>1.6170304933724105E-2</c:v>
                </c:pt>
                <c:pt idx="317">
                  <c:v>1.6125153469418431E-2</c:v>
                </c:pt>
                <c:pt idx="318">
                  <c:v>1.6079671660722307E-2</c:v>
                </c:pt>
                <c:pt idx="319">
                  <c:v>1.6036353913726025E-2</c:v>
                </c:pt>
                <c:pt idx="320">
                  <c:v>1.5991551021586101E-2</c:v>
                </c:pt>
                <c:pt idx="321">
                  <c:v>1.5948236504228837E-2</c:v>
                </c:pt>
                <c:pt idx="322">
                  <c:v>1.5905960313725574E-2</c:v>
                </c:pt>
                <c:pt idx="323">
                  <c:v>1.5861873928862402E-2</c:v>
                </c:pt>
                <c:pt idx="324">
                  <c:v>1.5819481490051673E-2</c:v>
                </c:pt>
                <c:pt idx="325">
                  <c:v>1.5777661782318476E-2</c:v>
                </c:pt>
                <c:pt idx="326">
                  <c:v>1.5734785649645863E-2</c:v>
                </c:pt>
                <c:pt idx="327">
                  <c:v>1.5693533969497197E-2</c:v>
                </c:pt>
                <c:pt idx="328">
                  <c:v>1.5651976416438205E-2</c:v>
                </c:pt>
                <c:pt idx="329">
                  <c:v>1.5610608457246595E-2</c:v>
                </c:pt>
                <c:pt idx="330">
                  <c:v>1.5568977680075008E-2</c:v>
                </c:pt>
                <c:pt idx="331">
                  <c:v>1.5528065926103597E-2</c:v>
                </c:pt>
                <c:pt idx="332">
                  <c:v>1.5488420928027359E-2</c:v>
                </c:pt>
                <c:pt idx="333">
                  <c:v>1.5448751510143926E-2</c:v>
                </c:pt>
                <c:pt idx="334">
                  <c:v>1.5409436671554215E-2</c:v>
                </c:pt>
                <c:pt idx="335">
                  <c:v>1.5369673218336433E-2</c:v>
                </c:pt>
                <c:pt idx="336">
                  <c:v>1.5330030519340914E-2</c:v>
                </c:pt>
                <c:pt idx="337">
                  <c:v>1.5291233549825485E-2</c:v>
                </c:pt>
                <c:pt idx="338">
                  <c:v>1.525237265576725E-2</c:v>
                </c:pt>
                <c:pt idx="339">
                  <c:v>1.5214186502834291E-2</c:v>
                </c:pt>
                <c:pt idx="340">
                  <c:v>1.5175819018901556E-2</c:v>
                </c:pt>
                <c:pt idx="341">
                  <c:v>1.5138473665565009E-2</c:v>
                </c:pt>
                <c:pt idx="342">
                  <c:v>1.5101000681481749E-2</c:v>
                </c:pt>
                <c:pt idx="343">
                  <c:v>1.5062809884094025E-2</c:v>
                </c:pt>
                <c:pt idx="344">
                  <c:v>1.5026414201252782E-2</c:v>
                </c:pt>
                <c:pt idx="345">
                  <c:v>1.498978417788416E-2</c:v>
                </c:pt>
                <c:pt idx="346">
                  <c:v>1.4952418564510935E-2</c:v>
                </c:pt>
                <c:pt idx="347">
                  <c:v>1.4916800202626286E-2</c:v>
                </c:pt>
                <c:pt idx="348">
                  <c:v>1.4881150549832663E-2</c:v>
                </c:pt>
                <c:pt idx="349">
                  <c:v>1.4844768978033173E-2</c:v>
                </c:pt>
                <c:pt idx="350">
                  <c:v>1.4809483297335984E-2</c:v>
                </c:pt>
                <c:pt idx="351">
                  <c:v>1.4773592793976839E-2</c:v>
                </c:pt>
                <c:pt idx="352">
                  <c:v>1.4738753574762021E-2</c:v>
                </c:pt>
                <c:pt idx="353">
                  <c:v>1.4703979097865033E-2</c:v>
                </c:pt>
                <c:pt idx="354">
                  <c:v>1.4669843703023176E-2</c:v>
                </c:pt>
                <c:pt idx="355">
                  <c:v>1.46356676416548E-2</c:v>
                </c:pt>
                <c:pt idx="356">
                  <c:v>1.4601318288746676E-2</c:v>
                </c:pt>
                <c:pt idx="357">
                  <c:v>1.4567347863404769E-2</c:v>
                </c:pt>
                <c:pt idx="358">
                  <c:v>1.4532906651139489E-2</c:v>
                </c:pt>
                <c:pt idx="359">
                  <c:v>1.4499720903175582E-2</c:v>
                </c:pt>
                <c:pt idx="360">
                  <c:v>1.446683836482685E-2</c:v>
                </c:pt>
                <c:pt idx="361">
                  <c:v>1.4433604627023172E-2</c:v>
                </c:pt>
                <c:pt idx="362">
                  <c:v>1.4401664555455246E-2</c:v>
                </c:pt>
                <c:pt idx="363">
                  <c:v>1.4368655266117639E-2</c:v>
                </c:pt>
                <c:pt idx="364">
                  <c:v>1.4336906051008949E-2</c:v>
                </c:pt>
                <c:pt idx="365">
                  <c:v>1.4303399389516188E-2</c:v>
                </c:pt>
                <c:pt idx="366">
                  <c:v>1.4273000337501325E-2</c:v>
                </c:pt>
                <c:pt idx="367">
                  <c:v>1.4240253436011228E-2</c:v>
                </c:pt>
                <c:pt idx="368">
                  <c:v>1.4209771216980655E-2</c:v>
                </c:pt>
                <c:pt idx="369">
                  <c:v>1.4178140643290324E-2</c:v>
                </c:pt>
                <c:pt idx="370">
                  <c:v>1.4147059003401864E-2</c:v>
                </c:pt>
                <c:pt idx="371">
                  <c:v>1.4116664000606459E-2</c:v>
                </c:pt>
                <c:pt idx="372">
                  <c:v>1.4086361110248941E-2</c:v>
                </c:pt>
                <c:pt idx="373">
                  <c:v>1.4055175474453729E-2</c:v>
                </c:pt>
                <c:pt idx="374">
                  <c:v>1.4025767962647488E-2</c:v>
                </c:pt>
                <c:pt idx="375">
                  <c:v>1.3995716267468237E-2</c:v>
                </c:pt>
                <c:pt idx="376">
                  <c:v>1.3966832502665961E-2</c:v>
                </c:pt>
                <c:pt idx="377">
                  <c:v>1.3936863765018627E-2</c:v>
                </c:pt>
                <c:pt idx="378">
                  <c:v>1.3907095857229209E-2</c:v>
                </c:pt>
                <c:pt idx="379">
                  <c:v>1.3877751419112553E-2</c:v>
                </c:pt>
                <c:pt idx="380">
                  <c:v>1.3848918255902789E-2</c:v>
                </c:pt>
                <c:pt idx="381">
                  <c:v>1.382068077031114E-2</c:v>
                </c:pt>
                <c:pt idx="382">
                  <c:v>1.379120170567851E-2</c:v>
                </c:pt>
                <c:pt idx="383">
                  <c:v>1.3763910508684455E-2</c:v>
                </c:pt>
                <c:pt idx="384">
                  <c:v>1.3734972210476726E-2</c:v>
                </c:pt>
                <c:pt idx="385">
                  <c:v>1.3707272913438829E-2</c:v>
                </c:pt>
                <c:pt idx="386">
                  <c:v>1.367916345781316E-2</c:v>
                </c:pt>
                <c:pt idx="387">
                  <c:v>1.3652227081353214E-2</c:v>
                </c:pt>
                <c:pt idx="388">
                  <c:v>1.3624471435108724E-2</c:v>
                </c:pt>
                <c:pt idx="389">
                  <c:v>1.3597120530730637E-2</c:v>
                </c:pt>
                <c:pt idx="390">
                  <c:v>1.3570281688054112E-2</c:v>
                </c:pt>
                <c:pt idx="391">
                  <c:v>1.3543438168925954E-2</c:v>
                </c:pt>
                <c:pt idx="392">
                  <c:v>1.3516320084876585E-2</c:v>
                </c:pt>
                <c:pt idx="393">
                  <c:v>1.3490091460035949E-2</c:v>
                </c:pt>
                <c:pt idx="394">
                  <c:v>1.3464144961261346E-2</c:v>
                </c:pt>
                <c:pt idx="395">
                  <c:v>1.3437630903059031E-2</c:v>
                </c:pt>
                <c:pt idx="396">
                  <c:v>1.3411375973523111E-2</c:v>
                </c:pt>
                <c:pt idx="397">
                  <c:v>1.3386412051984778E-2</c:v>
                </c:pt>
                <c:pt idx="398">
                  <c:v>1.3360829699619683E-2</c:v>
                </c:pt>
                <c:pt idx="399">
                  <c:v>1.3335349184255376E-2</c:v>
                </c:pt>
                <c:pt idx="400">
                  <c:v>1.3309295011105751E-2</c:v>
                </c:pt>
                <c:pt idx="401">
                  <c:v>1.3284004333271614E-2</c:v>
                </c:pt>
                <c:pt idx="402">
                  <c:v>1.3259785834771193E-2</c:v>
                </c:pt>
                <c:pt idx="403">
                  <c:v>1.3234930240006727E-2</c:v>
                </c:pt>
                <c:pt idx="404">
                  <c:v>1.3210494699892385E-2</c:v>
                </c:pt>
                <c:pt idx="405">
                  <c:v>1.3185850289493897E-2</c:v>
                </c:pt>
                <c:pt idx="406">
                  <c:v>1.3161423737640116E-2</c:v>
                </c:pt>
                <c:pt idx="407">
                  <c:v>1.3136923676281772E-2</c:v>
                </c:pt>
                <c:pt idx="408">
                  <c:v>1.3112935439968091E-2</c:v>
                </c:pt>
                <c:pt idx="409">
                  <c:v>1.3089119956527744E-2</c:v>
                </c:pt>
                <c:pt idx="410">
                  <c:v>1.3065820837056586E-2</c:v>
                </c:pt>
                <c:pt idx="411">
                  <c:v>1.3042232352845299E-2</c:v>
                </c:pt>
                <c:pt idx="412">
                  <c:v>1.3019025079506407E-2</c:v>
                </c:pt>
                <c:pt idx="413">
                  <c:v>1.2995900063383449E-2</c:v>
                </c:pt>
                <c:pt idx="414">
                  <c:v>1.2972565707074989E-2</c:v>
                </c:pt>
                <c:pt idx="415">
                  <c:v>1.2950046407898997E-2</c:v>
                </c:pt>
                <c:pt idx="416">
                  <c:v>1.2927378597692375E-2</c:v>
                </c:pt>
                <c:pt idx="417">
                  <c:v>1.2905331113644853E-2</c:v>
                </c:pt>
                <c:pt idx="418">
                  <c:v>1.2882180479621265E-2</c:v>
                </c:pt>
                <c:pt idx="419">
                  <c:v>1.2860447590968358E-2</c:v>
                </c:pt>
                <c:pt idx="420">
                  <c:v>1.2837828769233119E-2</c:v>
                </c:pt>
                <c:pt idx="421">
                  <c:v>1.2815673140966452E-2</c:v>
                </c:pt>
                <c:pt idx="422">
                  <c:v>1.2794904336243841E-2</c:v>
                </c:pt>
                <c:pt idx="423">
                  <c:v>1.277252244939827E-2</c:v>
                </c:pt>
                <c:pt idx="424">
                  <c:v>1.2750703167854186E-2</c:v>
                </c:pt>
                <c:pt idx="425">
                  <c:v>1.2729787521410192E-2</c:v>
                </c:pt>
                <c:pt idx="426">
                  <c:v>1.2708451789082194E-2</c:v>
                </c:pt>
                <c:pt idx="427">
                  <c:v>1.2687179008665292E-2</c:v>
                </c:pt>
                <c:pt idx="428">
                  <c:v>1.2666394907609976E-2</c:v>
                </c:pt>
                <c:pt idx="429">
                  <c:v>1.2645823458656119E-2</c:v>
                </c:pt>
                <c:pt idx="430">
                  <c:v>1.2625682763464336E-2</c:v>
                </c:pt>
                <c:pt idx="431">
                  <c:v>1.2605312691070696E-2</c:v>
                </c:pt>
                <c:pt idx="432">
                  <c:v>1.258480281583396E-2</c:v>
                </c:pt>
                <c:pt idx="433">
                  <c:v>1.256379185425089E-2</c:v>
                </c:pt>
                <c:pt idx="434">
                  <c:v>1.2544227897539921E-2</c:v>
                </c:pt>
                <c:pt idx="435">
                  <c:v>1.2524249846057314E-2</c:v>
                </c:pt>
                <c:pt idx="436">
                  <c:v>1.2504125941096423E-2</c:v>
                </c:pt>
                <c:pt idx="437">
                  <c:v>1.2484767800799084E-2</c:v>
                </c:pt>
                <c:pt idx="438">
                  <c:v>1.2465438438280416E-2</c:v>
                </c:pt>
                <c:pt idx="439">
                  <c:v>1.2445531124800046E-2</c:v>
                </c:pt>
                <c:pt idx="440">
                  <c:v>1.2426324638233715E-2</c:v>
                </c:pt>
                <c:pt idx="441">
                  <c:v>1.2407361000811776E-2</c:v>
                </c:pt>
                <c:pt idx="442">
                  <c:v>1.2388672280041665E-2</c:v>
                </c:pt>
                <c:pt idx="443">
                  <c:v>1.2369837765590931E-2</c:v>
                </c:pt>
                <c:pt idx="444">
                  <c:v>1.2350876839018221E-2</c:v>
                </c:pt>
                <c:pt idx="445">
                  <c:v>1.2331883878622231E-2</c:v>
                </c:pt>
                <c:pt idx="446">
                  <c:v>1.2313337142565639E-2</c:v>
                </c:pt>
                <c:pt idx="447">
                  <c:v>1.2295400898760005E-2</c:v>
                </c:pt>
                <c:pt idx="448">
                  <c:v>1.227728029203449E-2</c:v>
                </c:pt>
                <c:pt idx="449">
                  <c:v>1.2259431401528277E-2</c:v>
                </c:pt>
                <c:pt idx="450">
                  <c:v>1.2241346184333554E-2</c:v>
                </c:pt>
                <c:pt idx="451">
                  <c:v>1.2223851709225334E-2</c:v>
                </c:pt>
                <c:pt idx="452">
                  <c:v>1.2205588720424519E-2</c:v>
                </c:pt>
                <c:pt idx="453">
                  <c:v>1.21885725880877E-2</c:v>
                </c:pt>
                <c:pt idx="454">
                  <c:v>1.2171343018038601E-2</c:v>
                </c:pt>
                <c:pt idx="455">
                  <c:v>1.2153700212065504E-2</c:v>
                </c:pt>
                <c:pt idx="456">
                  <c:v>1.213663404057601E-2</c:v>
                </c:pt>
                <c:pt idx="457">
                  <c:v>1.2119235206072141E-2</c:v>
                </c:pt>
                <c:pt idx="458">
                  <c:v>1.210212231673009E-2</c:v>
                </c:pt>
                <c:pt idx="459">
                  <c:v>1.2085812696216024E-2</c:v>
                </c:pt>
                <c:pt idx="460">
                  <c:v>1.2069035762548147E-2</c:v>
                </c:pt>
                <c:pt idx="461">
                  <c:v>1.2052648156194267E-2</c:v>
                </c:pt>
                <c:pt idx="462">
                  <c:v>1.2035769979824728E-2</c:v>
                </c:pt>
                <c:pt idx="463">
                  <c:v>1.2019572512479015E-2</c:v>
                </c:pt>
                <c:pt idx="464">
                  <c:v>1.2003656057971599E-2</c:v>
                </c:pt>
                <c:pt idx="465">
                  <c:v>1.1987278742232625E-2</c:v>
                </c:pt>
                <c:pt idx="466">
                  <c:v>1.1971160310831782E-2</c:v>
                </c:pt>
                <c:pt idx="467">
                  <c:v>1.1955395893810426E-2</c:v>
                </c:pt>
                <c:pt idx="468">
                  <c:v>1.1940076980444355E-2</c:v>
                </c:pt>
                <c:pt idx="469">
                  <c:v>1.1924152937787116E-2</c:v>
                </c:pt>
                <c:pt idx="470">
                  <c:v>1.1909001394146268E-2</c:v>
                </c:pt>
                <c:pt idx="471">
                  <c:v>1.1893515119445554E-2</c:v>
                </c:pt>
                <c:pt idx="472">
                  <c:v>1.1877985152189708E-2</c:v>
                </c:pt>
                <c:pt idx="473">
                  <c:v>1.1863122093253272E-2</c:v>
                </c:pt>
                <c:pt idx="474">
                  <c:v>1.1848192919406595E-2</c:v>
                </c:pt>
                <c:pt idx="475">
                  <c:v>1.183282592834871E-2</c:v>
                </c:pt>
                <c:pt idx="476">
                  <c:v>1.1818229874631688E-2</c:v>
                </c:pt>
                <c:pt idx="477">
                  <c:v>1.1803127305025706E-2</c:v>
                </c:pt>
                <c:pt idx="478">
                  <c:v>1.1788831149008869E-2</c:v>
                </c:pt>
                <c:pt idx="479">
                  <c:v>1.1774650182136191E-2</c:v>
                </c:pt>
                <c:pt idx="480">
                  <c:v>1.1759743428354173E-2</c:v>
                </c:pt>
                <c:pt idx="481">
                  <c:v>1.1745900943214097E-2</c:v>
                </c:pt>
                <c:pt idx="482">
                  <c:v>1.1731882322039543E-2</c:v>
                </c:pt>
                <c:pt idx="483">
                  <c:v>1.1717655785080808E-2</c:v>
                </c:pt>
                <c:pt idx="484">
                  <c:v>1.1704115946721095E-2</c:v>
                </c:pt>
                <c:pt idx="485">
                  <c:v>1.1690286466220974E-2</c:v>
                </c:pt>
                <c:pt idx="486">
                  <c:v>1.1676715200551475E-2</c:v>
                </c:pt>
                <c:pt idx="487">
                  <c:v>1.1662719636268411E-2</c:v>
                </c:pt>
                <c:pt idx="488">
                  <c:v>1.1649389995248201E-2</c:v>
                </c:pt>
                <c:pt idx="489">
                  <c:v>1.1636164376480374E-2</c:v>
                </c:pt>
                <c:pt idx="490">
                  <c:v>1.1622790425649714E-2</c:v>
                </c:pt>
                <c:pt idx="491">
                  <c:v>1.1609912602611018E-2</c:v>
                </c:pt>
                <c:pt idx="492">
                  <c:v>1.1596246561029871E-2</c:v>
                </c:pt>
                <c:pt idx="493">
                  <c:v>1.1583792403397686E-2</c:v>
                </c:pt>
                <c:pt idx="494">
                  <c:v>1.1571035160018695E-2</c:v>
                </c:pt>
                <c:pt idx="495">
                  <c:v>1.1558219584829795E-2</c:v>
                </c:pt>
                <c:pt idx="496">
                  <c:v>1.1546006481927549E-2</c:v>
                </c:pt>
                <c:pt idx="497">
                  <c:v>1.1533036436723034E-2</c:v>
                </c:pt>
                <c:pt idx="498">
                  <c:v>1.1521343378638577E-2</c:v>
                </c:pt>
                <c:pt idx="499">
                  <c:v>1.1508880584406359E-2</c:v>
                </c:pt>
                <c:pt idx="500">
                  <c:v>1.1496111771356628E-2</c:v>
                </c:pt>
                <c:pt idx="501">
                  <c:v>1.1484348809585623E-2</c:v>
                </c:pt>
                <c:pt idx="502">
                  <c:v>1.1472874509489504E-2</c:v>
                </c:pt>
                <c:pt idx="503">
                  <c:v>1.1460677363579259E-2</c:v>
                </c:pt>
                <c:pt idx="504">
                  <c:v>1.144895762334769E-2</c:v>
                </c:pt>
                <c:pt idx="505">
                  <c:v>1.1436626298595683E-2</c:v>
                </c:pt>
                <c:pt idx="506">
                  <c:v>1.1425056920922513E-2</c:v>
                </c:pt>
                <c:pt idx="507">
                  <c:v>1.141395411711107E-2</c:v>
                </c:pt>
                <c:pt idx="508">
                  <c:v>1.1402920556737698E-2</c:v>
                </c:pt>
                <c:pt idx="509">
                  <c:v>1.139178158421978E-2</c:v>
                </c:pt>
                <c:pt idx="510">
                  <c:v>1.1380446035478116E-2</c:v>
                </c:pt>
                <c:pt idx="511">
                  <c:v>1.1369378885471263E-2</c:v>
                </c:pt>
                <c:pt idx="512">
                  <c:v>1.1358303543273026E-2</c:v>
                </c:pt>
                <c:pt idx="513">
                  <c:v>1.1347002765101567E-2</c:v>
                </c:pt>
                <c:pt idx="514">
                  <c:v>1.1336710152673684E-2</c:v>
                </c:pt>
                <c:pt idx="515">
                  <c:v>1.1325436558589459E-2</c:v>
                </c:pt>
                <c:pt idx="516">
                  <c:v>1.131526488374617E-2</c:v>
                </c:pt>
                <c:pt idx="517">
                  <c:v>1.1305082132582486E-2</c:v>
                </c:pt>
                <c:pt idx="518">
                  <c:v>1.1294811727784706E-2</c:v>
                </c:pt>
                <c:pt idx="519">
                  <c:v>1.1284308777476468E-2</c:v>
                </c:pt>
                <c:pt idx="520">
                  <c:v>1.1274092448064731E-2</c:v>
                </c:pt>
                <c:pt idx="521">
                  <c:v>1.126401151754659E-2</c:v>
                </c:pt>
                <c:pt idx="522">
                  <c:v>1.125411989972311E-2</c:v>
                </c:pt>
                <c:pt idx="523">
                  <c:v>1.1244469125729375E-2</c:v>
                </c:pt>
                <c:pt idx="524">
                  <c:v>1.1234446504390788E-2</c:v>
                </c:pt>
                <c:pt idx="525">
                  <c:v>1.1224730290884079E-2</c:v>
                </c:pt>
                <c:pt idx="526">
                  <c:v>1.1215236656271128E-2</c:v>
                </c:pt>
                <c:pt idx="527">
                  <c:v>1.1205845302338148E-2</c:v>
                </c:pt>
                <c:pt idx="528">
                  <c:v>1.1196215916202184E-2</c:v>
                </c:pt>
                <c:pt idx="529">
                  <c:v>1.1187023841874763E-2</c:v>
                </c:pt>
                <c:pt idx="530">
                  <c:v>1.1177724015784807E-2</c:v>
                </c:pt>
                <c:pt idx="531">
                  <c:v>1.1168806985385457E-2</c:v>
                </c:pt>
                <c:pt idx="532">
                  <c:v>1.1159809025350452E-2</c:v>
                </c:pt>
                <c:pt idx="533">
                  <c:v>1.11507954119005E-2</c:v>
                </c:pt>
                <c:pt idx="534">
                  <c:v>1.1141944094941549E-2</c:v>
                </c:pt>
                <c:pt idx="535">
                  <c:v>1.1133516165405607E-2</c:v>
                </c:pt>
                <c:pt idx="536">
                  <c:v>1.1124614338941853E-2</c:v>
                </c:pt>
                <c:pt idx="537">
                  <c:v>1.1115510533092805E-2</c:v>
                </c:pt>
                <c:pt idx="538">
                  <c:v>1.1107421303023078E-2</c:v>
                </c:pt>
                <c:pt idx="539">
                  <c:v>1.1099164667024708E-2</c:v>
                </c:pt>
                <c:pt idx="540">
                  <c:v>1.1090940443162983E-2</c:v>
                </c:pt>
                <c:pt idx="541">
                  <c:v>1.1082859819738918E-2</c:v>
                </c:pt>
                <c:pt idx="542">
                  <c:v>1.107477954854761E-2</c:v>
                </c:pt>
                <c:pt idx="543">
                  <c:v>1.1066659747666402E-2</c:v>
                </c:pt>
                <c:pt idx="544">
                  <c:v>1.1058839804540766E-2</c:v>
                </c:pt>
                <c:pt idx="545">
                  <c:v>1.1050300756721898E-2</c:v>
                </c:pt>
                <c:pt idx="546">
                  <c:v>1.1044009111068773E-2</c:v>
                </c:pt>
                <c:pt idx="547">
                  <c:v>1.1036145696259565E-2</c:v>
                </c:pt>
                <c:pt idx="548">
                  <c:v>1.1028240671719329E-2</c:v>
                </c:pt>
                <c:pt idx="549">
                  <c:v>1.1020833618156018E-2</c:v>
                </c:pt>
                <c:pt idx="550">
                  <c:v>1.1013603996693377E-2</c:v>
                </c:pt>
                <c:pt idx="551">
                  <c:v>1.1006208567577704E-2</c:v>
                </c:pt>
                <c:pt idx="552">
                  <c:v>1.0999380986607877E-2</c:v>
                </c:pt>
                <c:pt idx="553">
                  <c:v>1.099209141755242E-2</c:v>
                </c:pt>
                <c:pt idx="554">
                  <c:v>1.0984904563927769E-2</c:v>
                </c:pt>
                <c:pt idx="555">
                  <c:v>1.0978349802412446E-2</c:v>
                </c:pt>
                <c:pt idx="556">
                  <c:v>1.0971539242101114E-2</c:v>
                </c:pt>
                <c:pt idx="557">
                  <c:v>1.0964446223582855E-2</c:v>
                </c:pt>
                <c:pt idx="558">
                  <c:v>1.0958109799702557E-2</c:v>
                </c:pt>
                <c:pt idx="559">
                  <c:v>1.0951768838747948E-2</c:v>
                </c:pt>
                <c:pt idx="560">
                  <c:v>1.0944935565812977E-2</c:v>
                </c:pt>
                <c:pt idx="561">
                  <c:v>1.0938623132657447E-2</c:v>
                </c:pt>
                <c:pt idx="562">
                  <c:v>1.093227268339997E-2</c:v>
                </c:pt>
                <c:pt idx="563">
                  <c:v>1.0926136376002517E-2</c:v>
                </c:pt>
                <c:pt idx="564">
                  <c:v>1.0919977248979772E-2</c:v>
                </c:pt>
                <c:pt idx="565">
                  <c:v>1.091390391165422E-2</c:v>
                </c:pt>
                <c:pt idx="566">
                  <c:v>1.0909010732574213E-2</c:v>
                </c:pt>
                <c:pt idx="567">
                  <c:v>1.090262647422157E-2</c:v>
                </c:pt>
                <c:pt idx="568">
                  <c:v>1.0896528373766827E-2</c:v>
                </c:pt>
                <c:pt idx="569">
                  <c:v>1.0891011371299709E-2</c:v>
                </c:pt>
                <c:pt idx="570">
                  <c:v>1.0885223258284848E-2</c:v>
                </c:pt>
                <c:pt idx="571">
                  <c:v>1.0880387874090439E-2</c:v>
                </c:pt>
                <c:pt idx="572">
                  <c:v>1.0874804101804405E-2</c:v>
                </c:pt>
                <c:pt idx="573">
                  <c:v>1.0869845094987337E-2</c:v>
                </c:pt>
                <c:pt idx="574">
                  <c:v>1.0864050390297069E-2</c:v>
                </c:pt>
                <c:pt idx="575">
                  <c:v>1.085944016160777E-2</c:v>
                </c:pt>
                <c:pt idx="576">
                  <c:v>1.0854516204166095E-2</c:v>
                </c:pt>
                <c:pt idx="577">
                  <c:v>1.0849661430598467E-2</c:v>
                </c:pt>
                <c:pt idx="578">
                  <c:v>1.0844345136817146E-2</c:v>
                </c:pt>
                <c:pt idx="579">
                  <c:v>1.0839887434442771E-2</c:v>
                </c:pt>
                <c:pt idx="580">
                  <c:v>1.0834802270635345E-2</c:v>
                </c:pt>
                <c:pt idx="581">
                  <c:v>1.0830528760797683E-2</c:v>
                </c:pt>
                <c:pt idx="582">
                  <c:v>1.0826133859745563E-2</c:v>
                </c:pt>
                <c:pt idx="583">
                  <c:v>1.082195861173397E-2</c:v>
                </c:pt>
                <c:pt idx="584">
                  <c:v>1.0817591907876298E-2</c:v>
                </c:pt>
                <c:pt idx="585">
                  <c:v>1.081295942895872E-2</c:v>
                </c:pt>
                <c:pt idx="586">
                  <c:v>1.0808868509546354E-2</c:v>
                </c:pt>
                <c:pt idx="587">
                  <c:v>1.0804724307788191E-2</c:v>
                </c:pt>
                <c:pt idx="588">
                  <c:v>1.0800514718659905E-2</c:v>
                </c:pt>
                <c:pt idx="589">
                  <c:v>1.0796657233787702E-2</c:v>
                </c:pt>
                <c:pt idx="590">
                  <c:v>1.0792767786071496E-2</c:v>
                </c:pt>
                <c:pt idx="591">
                  <c:v>1.0788844070984497E-2</c:v>
                </c:pt>
                <c:pt idx="592">
                  <c:v>1.0785708279096367E-2</c:v>
                </c:pt>
                <c:pt idx="593">
                  <c:v>1.0781924813641172E-2</c:v>
                </c:pt>
                <c:pt idx="594">
                  <c:v>1.0778570334015436E-2</c:v>
                </c:pt>
                <c:pt idx="595">
                  <c:v>1.0775350322270699E-2</c:v>
                </c:pt>
                <c:pt idx="596">
                  <c:v>1.0770768356245117E-2</c:v>
                </c:pt>
                <c:pt idx="597">
                  <c:v>1.0764090670308927E-2</c:v>
                </c:pt>
                <c:pt idx="598">
                  <c:v>1.0759603049732043E-2</c:v>
                </c:pt>
                <c:pt idx="599">
                  <c:v>1.0763046032940326E-2</c:v>
                </c:pt>
                <c:pt idx="600">
                  <c:v>1.0759818076368678E-2</c:v>
                </c:pt>
                <c:pt idx="601">
                  <c:v>1.0756719841788699E-2</c:v>
                </c:pt>
                <c:pt idx="602">
                  <c:v>1.0754336247789029E-2</c:v>
                </c:pt>
                <c:pt idx="603">
                  <c:v>1.0751224982164676E-2</c:v>
                </c:pt>
                <c:pt idx="604">
                  <c:v>1.0748477101336699E-2</c:v>
                </c:pt>
                <c:pt idx="605">
                  <c:v>1.0746217929488258E-2</c:v>
                </c:pt>
                <c:pt idx="606">
                  <c:v>1.074367718107443E-2</c:v>
                </c:pt>
                <c:pt idx="607">
                  <c:v>1.0740969221450363E-2</c:v>
                </c:pt>
                <c:pt idx="608">
                  <c:v>1.0739492269416805E-2</c:v>
                </c:pt>
                <c:pt idx="609">
                  <c:v>1.0736719433442253E-2</c:v>
                </c:pt>
                <c:pt idx="610">
                  <c:v>1.0734641438527946E-2</c:v>
                </c:pt>
                <c:pt idx="611">
                  <c:v>1.0732402708966537E-2</c:v>
                </c:pt>
                <c:pt idx="612">
                  <c:v>1.0730681967868243E-2</c:v>
                </c:pt>
                <c:pt idx="613">
                  <c:v>1.0728473775541618E-2</c:v>
                </c:pt>
                <c:pt idx="614">
                  <c:v>1.0726101011976606E-2</c:v>
                </c:pt>
                <c:pt idx="615">
                  <c:v>1.0724917144019356E-2</c:v>
                </c:pt>
                <c:pt idx="616">
                  <c:v>1.0723063298489714E-2</c:v>
                </c:pt>
                <c:pt idx="617">
                  <c:v>1.0721708875015669E-2</c:v>
                </c:pt>
                <c:pt idx="618">
                  <c:v>1.0719780067425699E-2</c:v>
                </c:pt>
                <c:pt idx="619">
                  <c:v>1.0718944926947869E-2</c:v>
                </c:pt>
                <c:pt idx="620">
                  <c:v>1.0717419744178247E-2</c:v>
                </c:pt>
                <c:pt idx="621">
                  <c:v>1.0716385253375954E-2</c:v>
                </c:pt>
                <c:pt idx="622">
                  <c:v>1.071520995445501E-2</c:v>
                </c:pt>
                <c:pt idx="623">
                  <c:v>1.0714164064811776E-2</c:v>
                </c:pt>
                <c:pt idx="624">
                  <c:v>1.0713175427805074E-2</c:v>
                </c:pt>
                <c:pt idx="625">
                  <c:v>1.0712514404554443E-2</c:v>
                </c:pt>
                <c:pt idx="626">
                  <c:v>1.0711874750237708E-2</c:v>
                </c:pt>
                <c:pt idx="627">
                  <c:v>1.0710729203296049E-2</c:v>
                </c:pt>
                <c:pt idx="628">
                  <c:v>1.070981651249866E-2</c:v>
                </c:pt>
                <c:pt idx="629">
                  <c:v>1.0709812572022196E-2</c:v>
                </c:pt>
                <c:pt idx="630">
                  <c:v>1.0708817847259236E-2</c:v>
                </c:pt>
                <c:pt idx="631">
                  <c:v>1.0708217153315217E-2</c:v>
                </c:pt>
                <c:pt idx="632">
                  <c:v>1.0708354913864447E-2</c:v>
                </c:pt>
                <c:pt idx="633">
                  <c:v>1.0708016813695952E-2</c:v>
                </c:pt>
                <c:pt idx="634">
                  <c:v>1.0707712306156676E-2</c:v>
                </c:pt>
                <c:pt idx="635">
                  <c:v>1.0707720770687367E-2</c:v>
                </c:pt>
                <c:pt idx="636">
                  <c:v>1.0707625690227335E-2</c:v>
                </c:pt>
                <c:pt idx="637">
                  <c:v>1.0707820112271588E-2</c:v>
                </c:pt>
                <c:pt idx="638">
                  <c:v>1.07079841766392E-2</c:v>
                </c:pt>
                <c:pt idx="639">
                  <c:v>1.070842588560157E-2</c:v>
                </c:pt>
                <c:pt idx="640">
                  <c:v>1.0708970609703139E-2</c:v>
                </c:pt>
                <c:pt idx="641">
                  <c:v>1.0708970983144248E-2</c:v>
                </c:pt>
                <c:pt idx="642">
                  <c:v>1.0709573909883096E-2</c:v>
                </c:pt>
                <c:pt idx="643">
                  <c:v>1.0710411700024128E-2</c:v>
                </c:pt>
                <c:pt idx="644">
                  <c:v>1.0710811019777191E-2</c:v>
                </c:pt>
                <c:pt idx="645">
                  <c:v>1.0711763587334895E-2</c:v>
                </c:pt>
                <c:pt idx="646">
                  <c:v>1.0712416231446273E-2</c:v>
                </c:pt>
                <c:pt idx="647">
                  <c:v>1.0713878153559066E-2</c:v>
                </c:pt>
                <c:pt idx="648">
                  <c:v>1.0714494915599749E-2</c:v>
                </c:pt>
                <c:pt idx="649">
                  <c:v>1.0716202239823886E-2</c:v>
                </c:pt>
                <c:pt idx="650">
                  <c:v>1.0717193178943792E-2</c:v>
                </c:pt>
                <c:pt idx="651">
                  <c:v>1.0718582214521825E-2</c:v>
                </c:pt>
                <c:pt idx="652">
                  <c:v>1.0720722666055582E-2</c:v>
                </c:pt>
                <c:pt idx="653">
                  <c:v>1.0721618247745974E-2</c:v>
                </c:pt>
                <c:pt idx="654">
                  <c:v>1.0723275782242166E-2</c:v>
                </c:pt>
                <c:pt idx="655">
                  <c:v>1.0725333620856833E-2</c:v>
                </c:pt>
                <c:pt idx="656">
                  <c:v>1.0727072012570692E-2</c:v>
                </c:pt>
                <c:pt idx="657">
                  <c:v>1.0729027171211103E-2</c:v>
                </c:pt>
                <c:pt idx="658">
                  <c:v>1.0730776986542139E-2</c:v>
                </c:pt>
                <c:pt idx="659">
                  <c:v>1.0733379753861159E-2</c:v>
                </c:pt>
                <c:pt idx="660">
                  <c:v>1.0735275278908185E-2</c:v>
                </c:pt>
                <c:pt idx="661">
                  <c:v>1.0737579351778246E-2</c:v>
                </c:pt>
                <c:pt idx="662">
                  <c:v>1.0740052278940791E-2</c:v>
                </c:pt>
                <c:pt idx="663">
                  <c:v>1.0742727249515412E-2</c:v>
                </c:pt>
                <c:pt idx="664">
                  <c:v>1.0744877178510182E-2</c:v>
                </c:pt>
                <c:pt idx="665">
                  <c:v>1.0747641480455709E-2</c:v>
                </c:pt>
                <c:pt idx="666">
                  <c:v>1.0750431895552592E-2</c:v>
                </c:pt>
                <c:pt idx="667">
                  <c:v>1.0753211850120676E-2</c:v>
                </c:pt>
                <c:pt idx="668">
                  <c:v>1.0756270293326825E-2</c:v>
                </c:pt>
                <c:pt idx="669">
                  <c:v>1.0759493674415421E-2</c:v>
                </c:pt>
                <c:pt idx="670">
                  <c:v>1.0762950097769411E-2</c:v>
                </c:pt>
                <c:pt idx="671">
                  <c:v>1.0766115645034964E-2</c:v>
                </c:pt>
                <c:pt idx="672">
                  <c:v>1.0769121658423777E-2</c:v>
                </c:pt>
                <c:pt idx="673">
                  <c:v>1.0773056608320576E-2</c:v>
                </c:pt>
                <c:pt idx="674">
                  <c:v>1.0776661800648691E-2</c:v>
                </c:pt>
                <c:pt idx="675">
                  <c:v>1.0780210372328481E-2</c:v>
                </c:pt>
                <c:pt idx="676">
                  <c:v>1.0784217564076326E-2</c:v>
                </c:pt>
                <c:pt idx="677">
                  <c:v>1.078748315241001E-2</c:v>
                </c:pt>
                <c:pt idx="678">
                  <c:v>1.0791720455839891E-2</c:v>
                </c:pt>
                <c:pt idx="679">
                  <c:v>1.0795909687148868E-2</c:v>
                </c:pt>
                <c:pt idx="680">
                  <c:v>1.0800127190005376E-2</c:v>
                </c:pt>
                <c:pt idx="681">
                  <c:v>1.0804406015772525E-2</c:v>
                </c:pt>
                <c:pt idx="682">
                  <c:v>1.080878287797014E-2</c:v>
                </c:pt>
                <c:pt idx="683">
                  <c:v>1.0813500464705854E-2</c:v>
                </c:pt>
                <c:pt idx="684">
                  <c:v>1.0817327391382633E-2</c:v>
                </c:pt>
                <c:pt idx="685">
                  <c:v>1.0822342214186428E-2</c:v>
                </c:pt>
                <c:pt idx="686">
                  <c:v>1.0827109062722867E-2</c:v>
                </c:pt>
                <c:pt idx="687">
                  <c:v>1.0832220523082343E-2</c:v>
                </c:pt>
                <c:pt idx="688">
                  <c:v>1.0837083359451445E-2</c:v>
                </c:pt>
                <c:pt idx="689">
                  <c:v>1.0842129302975727E-2</c:v>
                </c:pt>
                <c:pt idx="690">
                  <c:v>1.0846889983699667E-2</c:v>
                </c:pt>
                <c:pt idx="691">
                  <c:v>1.0852957819871015E-2</c:v>
                </c:pt>
                <c:pt idx="692">
                  <c:v>1.0858003424221366E-2</c:v>
                </c:pt>
                <c:pt idx="693">
                  <c:v>1.0863761687221111E-2</c:v>
                </c:pt>
                <c:pt idx="694">
                  <c:v>1.0869660761835062E-2</c:v>
                </c:pt>
                <c:pt idx="695">
                  <c:v>1.0875533779069482E-2</c:v>
                </c:pt>
                <c:pt idx="696">
                  <c:v>1.0881417334907781E-2</c:v>
                </c:pt>
                <c:pt idx="697">
                  <c:v>1.0887018953348654E-2</c:v>
                </c:pt>
                <c:pt idx="698">
                  <c:v>1.0893263517523151E-2</c:v>
                </c:pt>
                <c:pt idx="699">
                  <c:v>1.0899381443552274E-2</c:v>
                </c:pt>
                <c:pt idx="700">
                  <c:v>1.0905896269245997E-2</c:v>
                </c:pt>
                <c:pt idx="701">
                  <c:v>1.0912002447331254E-2</c:v>
                </c:pt>
                <c:pt idx="702">
                  <c:v>1.0918540153852069E-2</c:v>
                </c:pt>
                <c:pt idx="703">
                  <c:v>1.0924949615716545E-2</c:v>
                </c:pt>
                <c:pt idx="704">
                  <c:v>1.0931894672958109E-2</c:v>
                </c:pt>
                <c:pt idx="705">
                  <c:v>1.0939400712955114E-2</c:v>
                </c:pt>
                <c:pt idx="706">
                  <c:v>1.0946015078084993E-2</c:v>
                </c:pt>
                <c:pt idx="707">
                  <c:v>1.0953415306191299E-2</c:v>
                </c:pt>
                <c:pt idx="708">
                  <c:v>1.0960703280109809E-2</c:v>
                </c:pt>
                <c:pt idx="709">
                  <c:v>1.0967883758645595E-2</c:v>
                </c:pt>
                <c:pt idx="710">
                  <c:v>1.0975103287194494E-2</c:v>
                </c:pt>
                <c:pt idx="711">
                  <c:v>1.0982752579490983E-2</c:v>
                </c:pt>
                <c:pt idx="712">
                  <c:v>1.0990207899465478E-2</c:v>
                </c:pt>
                <c:pt idx="713">
                  <c:v>1.0998513138330755E-2</c:v>
                </c:pt>
                <c:pt idx="714">
                  <c:v>1.1006098935386031E-2</c:v>
                </c:pt>
                <c:pt idx="715">
                  <c:v>1.1014157793260726E-2</c:v>
                </c:pt>
                <c:pt idx="716">
                  <c:v>1.1022705657901187E-2</c:v>
                </c:pt>
                <c:pt idx="717">
                  <c:v>1.1030594747380293E-2</c:v>
                </c:pt>
                <c:pt idx="718">
                  <c:v>1.103970258142885E-2</c:v>
                </c:pt>
                <c:pt idx="719">
                  <c:v>1.1048008762333653E-2</c:v>
                </c:pt>
                <c:pt idx="720">
                  <c:v>1.1056546001377945E-2</c:v>
                </c:pt>
                <c:pt idx="721">
                  <c:v>1.1065740142720002E-2</c:v>
                </c:pt>
                <c:pt idx="722">
                  <c:v>1.1074405550012196E-2</c:v>
                </c:pt>
                <c:pt idx="723">
                  <c:v>1.1083298836165493E-2</c:v>
                </c:pt>
                <c:pt idx="724">
                  <c:v>1.1092607955103461E-2</c:v>
                </c:pt>
                <c:pt idx="725">
                  <c:v>1.1102045269639262E-2</c:v>
                </c:pt>
                <c:pt idx="726">
                  <c:v>1.1111462129419759E-2</c:v>
                </c:pt>
                <c:pt idx="727">
                  <c:v>1.1120796827031645E-2</c:v>
                </c:pt>
                <c:pt idx="728">
                  <c:v>1.1130312542248047E-2</c:v>
                </c:pt>
                <c:pt idx="729">
                  <c:v>1.1140670197010878E-2</c:v>
                </c:pt>
                <c:pt idx="730">
                  <c:v>1.1150644721543616E-2</c:v>
                </c:pt>
                <c:pt idx="731">
                  <c:v>1.1160373137153198E-2</c:v>
                </c:pt>
                <c:pt idx="732">
                  <c:v>1.1170833656089327E-2</c:v>
                </c:pt>
                <c:pt idx="733">
                  <c:v>1.1180972791925013E-2</c:v>
                </c:pt>
                <c:pt idx="734">
                  <c:v>1.1191063252366811E-2</c:v>
                </c:pt>
                <c:pt idx="735">
                  <c:v>1.1202092561688791E-2</c:v>
                </c:pt>
                <c:pt idx="736">
                  <c:v>1.1212425176840976E-2</c:v>
                </c:pt>
                <c:pt idx="737">
                  <c:v>1.1222864160809082E-2</c:v>
                </c:pt>
                <c:pt idx="738">
                  <c:v>1.1233613044747737E-2</c:v>
                </c:pt>
                <c:pt idx="739">
                  <c:v>1.124458875543481E-2</c:v>
                </c:pt>
                <c:pt idx="740">
                  <c:v>1.1256325793456996E-2</c:v>
                </c:pt>
                <c:pt idx="741">
                  <c:v>1.1267576127072453E-2</c:v>
                </c:pt>
                <c:pt idx="742">
                  <c:v>1.1278769187216341E-2</c:v>
                </c:pt>
                <c:pt idx="743">
                  <c:v>1.1290224350924491E-2</c:v>
                </c:pt>
                <c:pt idx="744">
                  <c:v>1.1301831348728928E-2</c:v>
                </c:pt>
                <c:pt idx="745">
                  <c:v>1.131372186554108E-2</c:v>
                </c:pt>
                <c:pt idx="746">
                  <c:v>1.1325736854207645E-2</c:v>
                </c:pt>
                <c:pt idx="747">
                  <c:v>1.1337293819330175E-2</c:v>
                </c:pt>
                <c:pt idx="748">
                  <c:v>1.1348854846110749E-2</c:v>
                </c:pt>
                <c:pt idx="749">
                  <c:v>1.1361383321239182E-2</c:v>
                </c:pt>
                <c:pt idx="750">
                  <c:v>1.1373794943216586E-2</c:v>
                </c:pt>
                <c:pt idx="751">
                  <c:v>1.1386431912451252E-2</c:v>
                </c:pt>
                <c:pt idx="752">
                  <c:v>1.139863176362705E-2</c:v>
                </c:pt>
                <c:pt idx="753">
                  <c:v>1.1411629896214318E-2</c:v>
                </c:pt>
                <c:pt idx="754">
                  <c:v>1.1424410750567431E-2</c:v>
                </c:pt>
                <c:pt idx="755">
                  <c:v>1.1437274255837267E-2</c:v>
                </c:pt>
                <c:pt idx="756">
                  <c:v>1.1450251189559602E-2</c:v>
                </c:pt>
                <c:pt idx="757">
                  <c:v>1.1463984332183048E-2</c:v>
                </c:pt>
                <c:pt idx="758">
                  <c:v>1.1477414268581183E-2</c:v>
                </c:pt>
                <c:pt idx="759">
                  <c:v>1.1491125107222151E-2</c:v>
                </c:pt>
                <c:pt idx="760">
                  <c:v>1.1504976035810504E-2</c:v>
                </c:pt>
                <c:pt idx="761">
                  <c:v>1.1518584742745544E-2</c:v>
                </c:pt>
                <c:pt idx="762">
                  <c:v>1.1532883663496998E-2</c:v>
                </c:pt>
                <c:pt idx="763">
                  <c:v>1.1546749777329552E-2</c:v>
                </c:pt>
                <c:pt idx="764">
                  <c:v>1.1561283745817367E-2</c:v>
                </c:pt>
                <c:pt idx="765">
                  <c:v>1.157583361374836E-2</c:v>
                </c:pt>
                <c:pt idx="766">
                  <c:v>1.1590340096690247E-2</c:v>
                </c:pt>
                <c:pt idx="767">
                  <c:v>1.1604918102684157E-2</c:v>
                </c:pt>
                <c:pt idx="768">
                  <c:v>1.1620013418388819E-2</c:v>
                </c:pt>
                <c:pt idx="769">
                  <c:v>1.16351328568828E-2</c:v>
                </c:pt>
                <c:pt idx="770">
                  <c:v>1.165041630742516E-2</c:v>
                </c:pt>
                <c:pt idx="771">
                  <c:v>1.1666120442198741E-2</c:v>
                </c:pt>
                <c:pt idx="772">
                  <c:v>1.1680937603547327E-2</c:v>
                </c:pt>
                <c:pt idx="773">
                  <c:v>1.1697138904702805E-2</c:v>
                </c:pt>
                <c:pt idx="774">
                  <c:v>1.171313863269853E-2</c:v>
                </c:pt>
                <c:pt idx="775">
                  <c:v>1.1729469922108965E-2</c:v>
                </c:pt>
                <c:pt idx="776">
                  <c:v>1.17456347807278E-2</c:v>
                </c:pt>
                <c:pt idx="777">
                  <c:v>1.1761863691932455E-2</c:v>
                </c:pt>
                <c:pt idx="778">
                  <c:v>1.1778730009209032E-2</c:v>
                </c:pt>
                <c:pt idx="779">
                  <c:v>1.1795328781454024E-2</c:v>
                </c:pt>
                <c:pt idx="780">
                  <c:v>1.1812469269147466E-2</c:v>
                </c:pt>
                <c:pt idx="781">
                  <c:v>1.1829705082072031E-2</c:v>
                </c:pt>
                <c:pt idx="782">
                  <c:v>1.1847227059230477E-2</c:v>
                </c:pt>
                <c:pt idx="783">
                  <c:v>1.1864592811752089E-2</c:v>
                </c:pt>
                <c:pt idx="784">
                  <c:v>1.1882696469728381E-2</c:v>
                </c:pt>
                <c:pt idx="785">
                  <c:v>1.1900580526269765E-2</c:v>
                </c:pt>
                <c:pt idx="786">
                  <c:v>1.1918621476779205E-2</c:v>
                </c:pt>
                <c:pt idx="787">
                  <c:v>1.193765164553456E-2</c:v>
                </c:pt>
                <c:pt idx="788">
                  <c:v>1.1956338815046061E-2</c:v>
                </c:pt>
                <c:pt idx="789">
                  <c:v>1.1974957375676394E-2</c:v>
                </c:pt>
                <c:pt idx="790">
                  <c:v>1.1994380533682099E-2</c:v>
                </c:pt>
                <c:pt idx="791">
                  <c:v>1.201389750271222E-2</c:v>
                </c:pt>
                <c:pt idx="792">
                  <c:v>1.2033309508057477E-2</c:v>
                </c:pt>
                <c:pt idx="793">
                  <c:v>1.2053418093680799E-2</c:v>
                </c:pt>
                <c:pt idx="794">
                  <c:v>1.2073203807150863E-2</c:v>
                </c:pt>
                <c:pt idx="795">
                  <c:v>1.2093665948362912E-2</c:v>
                </c:pt>
                <c:pt idx="796">
                  <c:v>1.2113924521979335E-2</c:v>
                </c:pt>
                <c:pt idx="797">
                  <c:v>1.2134654077686999E-2</c:v>
                </c:pt>
                <c:pt idx="798">
                  <c:v>1.2155259718486407E-2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円筒チェンバ!$F$1</c:f>
              <c:strCache>
                <c:ptCount val="1"/>
                <c:pt idx="0">
                  <c:v>I (mA)</c:v>
                </c:pt>
              </c:strCache>
            </c:strRef>
          </c:tx>
          <c:spPr>
            <a:ln w="25400">
              <a:solidFill>
                <a:srgbClr val="FF0000"/>
              </a:solidFill>
              <a:prstDash val="solid"/>
            </a:ln>
          </c:spPr>
          <c:marker>
            <c:symbol val="none"/>
          </c:marker>
          <c:xVal>
            <c:numRef>
              <c:f>円筒チェンバ!$A$4:$A$802</c:f>
              <c:numCache>
                <c:formatCode>0.00E+00</c:formatCode>
                <c:ptCount val="799"/>
                <c:pt idx="0">
                  <c:v>0.5</c:v>
                </c:pt>
                <c:pt idx="1">
                  <c:v>0.75</c:v>
                </c:pt>
                <c:pt idx="2">
                  <c:v>1</c:v>
                </c:pt>
                <c:pt idx="3">
                  <c:v>1.25</c:v>
                </c:pt>
                <c:pt idx="4">
                  <c:v>1.5</c:v>
                </c:pt>
                <c:pt idx="5">
                  <c:v>1.75</c:v>
                </c:pt>
                <c:pt idx="6">
                  <c:v>2</c:v>
                </c:pt>
                <c:pt idx="7">
                  <c:v>2.25</c:v>
                </c:pt>
                <c:pt idx="8">
                  <c:v>2.5</c:v>
                </c:pt>
                <c:pt idx="9">
                  <c:v>2.75</c:v>
                </c:pt>
                <c:pt idx="10">
                  <c:v>3</c:v>
                </c:pt>
                <c:pt idx="11">
                  <c:v>3.25</c:v>
                </c:pt>
                <c:pt idx="12">
                  <c:v>3.5</c:v>
                </c:pt>
                <c:pt idx="13">
                  <c:v>3.75</c:v>
                </c:pt>
                <c:pt idx="14">
                  <c:v>4</c:v>
                </c:pt>
                <c:pt idx="15">
                  <c:v>4.25</c:v>
                </c:pt>
                <c:pt idx="16">
                  <c:v>4.5</c:v>
                </c:pt>
                <c:pt idx="17">
                  <c:v>4.75</c:v>
                </c:pt>
                <c:pt idx="18">
                  <c:v>5</c:v>
                </c:pt>
                <c:pt idx="19">
                  <c:v>5.25</c:v>
                </c:pt>
                <c:pt idx="20">
                  <c:v>5.5</c:v>
                </c:pt>
                <c:pt idx="21">
                  <c:v>5.75</c:v>
                </c:pt>
                <c:pt idx="22">
                  <c:v>6</c:v>
                </c:pt>
                <c:pt idx="23">
                  <c:v>6.25</c:v>
                </c:pt>
                <c:pt idx="24">
                  <c:v>6.5</c:v>
                </c:pt>
                <c:pt idx="25">
                  <c:v>6.75</c:v>
                </c:pt>
                <c:pt idx="26">
                  <c:v>7</c:v>
                </c:pt>
                <c:pt idx="27">
                  <c:v>7.25</c:v>
                </c:pt>
                <c:pt idx="28">
                  <c:v>7.5</c:v>
                </c:pt>
                <c:pt idx="29">
                  <c:v>7.75</c:v>
                </c:pt>
                <c:pt idx="30">
                  <c:v>8</c:v>
                </c:pt>
                <c:pt idx="31">
                  <c:v>8.25</c:v>
                </c:pt>
                <c:pt idx="32">
                  <c:v>8.5</c:v>
                </c:pt>
                <c:pt idx="33">
                  <c:v>8.75</c:v>
                </c:pt>
                <c:pt idx="34">
                  <c:v>9</c:v>
                </c:pt>
                <c:pt idx="35">
                  <c:v>9.25</c:v>
                </c:pt>
                <c:pt idx="36">
                  <c:v>9.5</c:v>
                </c:pt>
                <c:pt idx="37">
                  <c:v>9.75</c:v>
                </c:pt>
                <c:pt idx="38">
                  <c:v>10</c:v>
                </c:pt>
                <c:pt idx="39">
                  <c:v>10.25</c:v>
                </c:pt>
                <c:pt idx="40">
                  <c:v>10.5</c:v>
                </c:pt>
                <c:pt idx="41">
                  <c:v>10.75</c:v>
                </c:pt>
                <c:pt idx="42">
                  <c:v>11</c:v>
                </c:pt>
                <c:pt idx="43">
                  <c:v>11.25</c:v>
                </c:pt>
                <c:pt idx="44">
                  <c:v>11.5</c:v>
                </c:pt>
                <c:pt idx="45">
                  <c:v>11.75</c:v>
                </c:pt>
                <c:pt idx="46">
                  <c:v>12</c:v>
                </c:pt>
                <c:pt idx="47">
                  <c:v>12.25</c:v>
                </c:pt>
                <c:pt idx="48">
                  <c:v>12.5</c:v>
                </c:pt>
                <c:pt idx="49">
                  <c:v>12.75</c:v>
                </c:pt>
                <c:pt idx="50">
                  <c:v>13</c:v>
                </c:pt>
                <c:pt idx="51">
                  <c:v>13.25</c:v>
                </c:pt>
                <c:pt idx="52">
                  <c:v>13.5</c:v>
                </c:pt>
                <c:pt idx="53">
                  <c:v>13.75</c:v>
                </c:pt>
                <c:pt idx="54">
                  <c:v>14</c:v>
                </c:pt>
                <c:pt idx="55">
                  <c:v>14.25</c:v>
                </c:pt>
                <c:pt idx="56">
                  <c:v>14.5</c:v>
                </c:pt>
                <c:pt idx="57">
                  <c:v>14.75</c:v>
                </c:pt>
                <c:pt idx="58">
                  <c:v>15</c:v>
                </c:pt>
                <c:pt idx="59">
                  <c:v>15.25</c:v>
                </c:pt>
                <c:pt idx="60">
                  <c:v>15.5</c:v>
                </c:pt>
                <c:pt idx="61">
                  <c:v>15.75</c:v>
                </c:pt>
                <c:pt idx="62">
                  <c:v>16</c:v>
                </c:pt>
                <c:pt idx="63">
                  <c:v>16.25</c:v>
                </c:pt>
                <c:pt idx="64">
                  <c:v>16.5</c:v>
                </c:pt>
                <c:pt idx="65">
                  <c:v>16.75</c:v>
                </c:pt>
                <c:pt idx="66">
                  <c:v>17</c:v>
                </c:pt>
                <c:pt idx="67">
                  <c:v>17.25</c:v>
                </c:pt>
                <c:pt idx="68">
                  <c:v>17.5</c:v>
                </c:pt>
                <c:pt idx="69">
                  <c:v>17.75</c:v>
                </c:pt>
                <c:pt idx="70">
                  <c:v>18</c:v>
                </c:pt>
                <c:pt idx="71">
                  <c:v>18.25</c:v>
                </c:pt>
                <c:pt idx="72">
                  <c:v>18.5</c:v>
                </c:pt>
                <c:pt idx="73">
                  <c:v>18.75</c:v>
                </c:pt>
                <c:pt idx="74">
                  <c:v>19</c:v>
                </c:pt>
                <c:pt idx="75">
                  <c:v>19.25</c:v>
                </c:pt>
                <c:pt idx="76">
                  <c:v>19.5</c:v>
                </c:pt>
                <c:pt idx="77">
                  <c:v>19.75</c:v>
                </c:pt>
                <c:pt idx="78">
                  <c:v>20</c:v>
                </c:pt>
                <c:pt idx="79">
                  <c:v>20.25</c:v>
                </c:pt>
                <c:pt idx="80">
                  <c:v>20.5</c:v>
                </c:pt>
                <c:pt idx="81">
                  <c:v>20.75</c:v>
                </c:pt>
                <c:pt idx="82">
                  <c:v>21</c:v>
                </c:pt>
                <c:pt idx="83">
                  <c:v>21.25</c:v>
                </c:pt>
                <c:pt idx="84">
                  <c:v>21.5</c:v>
                </c:pt>
                <c:pt idx="85">
                  <c:v>21.75</c:v>
                </c:pt>
                <c:pt idx="86">
                  <c:v>22</c:v>
                </c:pt>
                <c:pt idx="87">
                  <c:v>22.25</c:v>
                </c:pt>
                <c:pt idx="88">
                  <c:v>22.5</c:v>
                </c:pt>
                <c:pt idx="89">
                  <c:v>22.75</c:v>
                </c:pt>
                <c:pt idx="90">
                  <c:v>23</c:v>
                </c:pt>
                <c:pt idx="91">
                  <c:v>23.25</c:v>
                </c:pt>
                <c:pt idx="92">
                  <c:v>23.5</c:v>
                </c:pt>
                <c:pt idx="93">
                  <c:v>23.75</c:v>
                </c:pt>
                <c:pt idx="94">
                  <c:v>24</c:v>
                </c:pt>
                <c:pt idx="95">
                  <c:v>24.25</c:v>
                </c:pt>
                <c:pt idx="96">
                  <c:v>24.5</c:v>
                </c:pt>
                <c:pt idx="97">
                  <c:v>24.75</c:v>
                </c:pt>
                <c:pt idx="98">
                  <c:v>25</c:v>
                </c:pt>
                <c:pt idx="99">
                  <c:v>25.25</c:v>
                </c:pt>
                <c:pt idx="100">
                  <c:v>25.5</c:v>
                </c:pt>
                <c:pt idx="101">
                  <c:v>25.75</c:v>
                </c:pt>
                <c:pt idx="102">
                  <c:v>26</c:v>
                </c:pt>
                <c:pt idx="103">
                  <c:v>26.25</c:v>
                </c:pt>
                <c:pt idx="104">
                  <c:v>26.5</c:v>
                </c:pt>
                <c:pt idx="105">
                  <c:v>26.75</c:v>
                </c:pt>
                <c:pt idx="106">
                  <c:v>27</c:v>
                </c:pt>
                <c:pt idx="107">
                  <c:v>27.25</c:v>
                </c:pt>
                <c:pt idx="108">
                  <c:v>27.5</c:v>
                </c:pt>
                <c:pt idx="109">
                  <c:v>27.75</c:v>
                </c:pt>
                <c:pt idx="110">
                  <c:v>28</c:v>
                </c:pt>
                <c:pt idx="111">
                  <c:v>28.25</c:v>
                </c:pt>
                <c:pt idx="112">
                  <c:v>28.5</c:v>
                </c:pt>
                <c:pt idx="113">
                  <c:v>28.75</c:v>
                </c:pt>
                <c:pt idx="114">
                  <c:v>29</c:v>
                </c:pt>
                <c:pt idx="115">
                  <c:v>29.25</c:v>
                </c:pt>
                <c:pt idx="116">
                  <c:v>29.5</c:v>
                </c:pt>
                <c:pt idx="117">
                  <c:v>29.75</c:v>
                </c:pt>
                <c:pt idx="118">
                  <c:v>30</c:v>
                </c:pt>
                <c:pt idx="119">
                  <c:v>30.25</c:v>
                </c:pt>
                <c:pt idx="120">
                  <c:v>30.5</c:v>
                </c:pt>
                <c:pt idx="121">
                  <c:v>30.75</c:v>
                </c:pt>
                <c:pt idx="122">
                  <c:v>31</c:v>
                </c:pt>
                <c:pt idx="123">
                  <c:v>31.25</c:v>
                </c:pt>
                <c:pt idx="124">
                  <c:v>31.5</c:v>
                </c:pt>
                <c:pt idx="125">
                  <c:v>31.75</c:v>
                </c:pt>
                <c:pt idx="126">
                  <c:v>32</c:v>
                </c:pt>
                <c:pt idx="127">
                  <c:v>32.25</c:v>
                </c:pt>
                <c:pt idx="128">
                  <c:v>32.5</c:v>
                </c:pt>
                <c:pt idx="129">
                  <c:v>32.75</c:v>
                </c:pt>
                <c:pt idx="130">
                  <c:v>33</c:v>
                </c:pt>
                <c:pt idx="131">
                  <c:v>33.25</c:v>
                </c:pt>
                <c:pt idx="132">
                  <c:v>33.5</c:v>
                </c:pt>
                <c:pt idx="133">
                  <c:v>33.75</c:v>
                </c:pt>
                <c:pt idx="134">
                  <c:v>34</c:v>
                </c:pt>
                <c:pt idx="135">
                  <c:v>34.25</c:v>
                </c:pt>
                <c:pt idx="136">
                  <c:v>34.5</c:v>
                </c:pt>
                <c:pt idx="137">
                  <c:v>34.75</c:v>
                </c:pt>
                <c:pt idx="138">
                  <c:v>35</c:v>
                </c:pt>
                <c:pt idx="139">
                  <c:v>35.25</c:v>
                </c:pt>
                <c:pt idx="140">
                  <c:v>35.5</c:v>
                </c:pt>
                <c:pt idx="141">
                  <c:v>35.75</c:v>
                </c:pt>
                <c:pt idx="142">
                  <c:v>36</c:v>
                </c:pt>
                <c:pt idx="143">
                  <c:v>36.25</c:v>
                </c:pt>
                <c:pt idx="144">
                  <c:v>36.5</c:v>
                </c:pt>
                <c:pt idx="145">
                  <c:v>36.75</c:v>
                </c:pt>
                <c:pt idx="146">
                  <c:v>37</c:v>
                </c:pt>
                <c:pt idx="147">
                  <c:v>37.25</c:v>
                </c:pt>
                <c:pt idx="148">
                  <c:v>37.5</c:v>
                </c:pt>
                <c:pt idx="149">
                  <c:v>37.75</c:v>
                </c:pt>
                <c:pt idx="150">
                  <c:v>38</c:v>
                </c:pt>
                <c:pt idx="151">
                  <c:v>38.25</c:v>
                </c:pt>
                <c:pt idx="152">
                  <c:v>38.5</c:v>
                </c:pt>
                <c:pt idx="153">
                  <c:v>38.75</c:v>
                </c:pt>
                <c:pt idx="154">
                  <c:v>39</c:v>
                </c:pt>
                <c:pt idx="155">
                  <c:v>39.25</c:v>
                </c:pt>
                <c:pt idx="156">
                  <c:v>39.5</c:v>
                </c:pt>
                <c:pt idx="157">
                  <c:v>39.75</c:v>
                </c:pt>
                <c:pt idx="158">
                  <c:v>40</c:v>
                </c:pt>
                <c:pt idx="159">
                  <c:v>40.25</c:v>
                </c:pt>
                <c:pt idx="160">
                  <c:v>40.5</c:v>
                </c:pt>
                <c:pt idx="161">
                  <c:v>40.75</c:v>
                </c:pt>
                <c:pt idx="162">
                  <c:v>41</c:v>
                </c:pt>
                <c:pt idx="163">
                  <c:v>41.25</c:v>
                </c:pt>
                <c:pt idx="164">
                  <c:v>41.5</c:v>
                </c:pt>
                <c:pt idx="165">
                  <c:v>41.75</c:v>
                </c:pt>
                <c:pt idx="166">
                  <c:v>42</c:v>
                </c:pt>
                <c:pt idx="167">
                  <c:v>42.25</c:v>
                </c:pt>
                <c:pt idx="168">
                  <c:v>42.5</c:v>
                </c:pt>
                <c:pt idx="169">
                  <c:v>42.75</c:v>
                </c:pt>
                <c:pt idx="170">
                  <c:v>43</c:v>
                </c:pt>
                <c:pt idx="171">
                  <c:v>43.25</c:v>
                </c:pt>
                <c:pt idx="172">
                  <c:v>43.5</c:v>
                </c:pt>
                <c:pt idx="173">
                  <c:v>43.75</c:v>
                </c:pt>
                <c:pt idx="174">
                  <c:v>44</c:v>
                </c:pt>
                <c:pt idx="175">
                  <c:v>44.25</c:v>
                </c:pt>
                <c:pt idx="176">
                  <c:v>44.5</c:v>
                </c:pt>
                <c:pt idx="177">
                  <c:v>44.75</c:v>
                </c:pt>
                <c:pt idx="178">
                  <c:v>45</c:v>
                </c:pt>
                <c:pt idx="179">
                  <c:v>45.25</c:v>
                </c:pt>
                <c:pt idx="180">
                  <c:v>45.5</c:v>
                </c:pt>
                <c:pt idx="181">
                  <c:v>45.75</c:v>
                </c:pt>
                <c:pt idx="182">
                  <c:v>46</c:v>
                </c:pt>
                <c:pt idx="183">
                  <c:v>46.25</c:v>
                </c:pt>
                <c:pt idx="184">
                  <c:v>46.5</c:v>
                </c:pt>
                <c:pt idx="185">
                  <c:v>46.75</c:v>
                </c:pt>
                <c:pt idx="186">
                  <c:v>47</c:v>
                </c:pt>
                <c:pt idx="187">
                  <c:v>47.25</c:v>
                </c:pt>
                <c:pt idx="188">
                  <c:v>47.5</c:v>
                </c:pt>
                <c:pt idx="189">
                  <c:v>47.75</c:v>
                </c:pt>
                <c:pt idx="190">
                  <c:v>48</c:v>
                </c:pt>
                <c:pt idx="191">
                  <c:v>48.25</c:v>
                </c:pt>
                <c:pt idx="192">
                  <c:v>48.5</c:v>
                </c:pt>
                <c:pt idx="193">
                  <c:v>48.75</c:v>
                </c:pt>
                <c:pt idx="194">
                  <c:v>49</c:v>
                </c:pt>
                <c:pt idx="195">
                  <c:v>49.25</c:v>
                </c:pt>
                <c:pt idx="196">
                  <c:v>49.5</c:v>
                </c:pt>
                <c:pt idx="197">
                  <c:v>49.75</c:v>
                </c:pt>
                <c:pt idx="198">
                  <c:v>50</c:v>
                </c:pt>
                <c:pt idx="199">
                  <c:v>50.25</c:v>
                </c:pt>
                <c:pt idx="200">
                  <c:v>50.5</c:v>
                </c:pt>
                <c:pt idx="201">
                  <c:v>50.75</c:v>
                </c:pt>
                <c:pt idx="202">
                  <c:v>51</c:v>
                </c:pt>
                <c:pt idx="203">
                  <c:v>51.25</c:v>
                </c:pt>
                <c:pt idx="204">
                  <c:v>51.5</c:v>
                </c:pt>
                <c:pt idx="205">
                  <c:v>51.75</c:v>
                </c:pt>
                <c:pt idx="206">
                  <c:v>52</c:v>
                </c:pt>
                <c:pt idx="207">
                  <c:v>52.25</c:v>
                </c:pt>
                <c:pt idx="208">
                  <c:v>52.5</c:v>
                </c:pt>
                <c:pt idx="209">
                  <c:v>52.75</c:v>
                </c:pt>
                <c:pt idx="210">
                  <c:v>53</c:v>
                </c:pt>
                <c:pt idx="211">
                  <c:v>53.25</c:v>
                </c:pt>
                <c:pt idx="212">
                  <c:v>53.5</c:v>
                </c:pt>
                <c:pt idx="213">
                  <c:v>53.75</c:v>
                </c:pt>
                <c:pt idx="214">
                  <c:v>54</c:v>
                </c:pt>
                <c:pt idx="215">
                  <c:v>54.25</c:v>
                </c:pt>
                <c:pt idx="216">
                  <c:v>54.5</c:v>
                </c:pt>
                <c:pt idx="217">
                  <c:v>54.75</c:v>
                </c:pt>
                <c:pt idx="218">
                  <c:v>55</c:v>
                </c:pt>
                <c:pt idx="219">
                  <c:v>55.25</c:v>
                </c:pt>
                <c:pt idx="220">
                  <c:v>55.5</c:v>
                </c:pt>
                <c:pt idx="221">
                  <c:v>55.75</c:v>
                </c:pt>
                <c:pt idx="222">
                  <c:v>56</c:v>
                </c:pt>
                <c:pt idx="223">
                  <c:v>56.25</c:v>
                </c:pt>
                <c:pt idx="224">
                  <c:v>56.5</c:v>
                </c:pt>
                <c:pt idx="225">
                  <c:v>56.75</c:v>
                </c:pt>
                <c:pt idx="226">
                  <c:v>57</c:v>
                </c:pt>
                <c:pt idx="227">
                  <c:v>57.25</c:v>
                </c:pt>
                <c:pt idx="228">
                  <c:v>57.5</c:v>
                </c:pt>
                <c:pt idx="229">
                  <c:v>57.75</c:v>
                </c:pt>
                <c:pt idx="230">
                  <c:v>58</c:v>
                </c:pt>
                <c:pt idx="231">
                  <c:v>58.25</c:v>
                </c:pt>
                <c:pt idx="232">
                  <c:v>58.5</c:v>
                </c:pt>
                <c:pt idx="233">
                  <c:v>58.75</c:v>
                </c:pt>
                <c:pt idx="234">
                  <c:v>59</c:v>
                </c:pt>
                <c:pt idx="235">
                  <c:v>59.25</c:v>
                </c:pt>
                <c:pt idx="236">
                  <c:v>59.5</c:v>
                </c:pt>
                <c:pt idx="237">
                  <c:v>59.75</c:v>
                </c:pt>
                <c:pt idx="238">
                  <c:v>60</c:v>
                </c:pt>
                <c:pt idx="239">
                  <c:v>60.25</c:v>
                </c:pt>
                <c:pt idx="240">
                  <c:v>60.5</c:v>
                </c:pt>
                <c:pt idx="241">
                  <c:v>60.75</c:v>
                </c:pt>
                <c:pt idx="242">
                  <c:v>61</c:v>
                </c:pt>
                <c:pt idx="243">
                  <c:v>61.25</c:v>
                </c:pt>
                <c:pt idx="244">
                  <c:v>61.5</c:v>
                </c:pt>
                <c:pt idx="245">
                  <c:v>61.75</c:v>
                </c:pt>
                <c:pt idx="246">
                  <c:v>62</c:v>
                </c:pt>
                <c:pt idx="247">
                  <c:v>62.25</c:v>
                </c:pt>
                <c:pt idx="248">
                  <c:v>62.5</c:v>
                </c:pt>
                <c:pt idx="249">
                  <c:v>62.75</c:v>
                </c:pt>
                <c:pt idx="250">
                  <c:v>63</c:v>
                </c:pt>
                <c:pt idx="251">
                  <c:v>63.25</c:v>
                </c:pt>
                <c:pt idx="252">
                  <c:v>63.5</c:v>
                </c:pt>
                <c:pt idx="253">
                  <c:v>63.75</c:v>
                </c:pt>
                <c:pt idx="254">
                  <c:v>64</c:v>
                </c:pt>
                <c:pt idx="255">
                  <c:v>64.25</c:v>
                </c:pt>
                <c:pt idx="256">
                  <c:v>64.5</c:v>
                </c:pt>
                <c:pt idx="257">
                  <c:v>64.75</c:v>
                </c:pt>
                <c:pt idx="258">
                  <c:v>65</c:v>
                </c:pt>
                <c:pt idx="259">
                  <c:v>65.25</c:v>
                </c:pt>
                <c:pt idx="260">
                  <c:v>65.5</c:v>
                </c:pt>
                <c:pt idx="261">
                  <c:v>65.75</c:v>
                </c:pt>
                <c:pt idx="262">
                  <c:v>66</c:v>
                </c:pt>
                <c:pt idx="263">
                  <c:v>66.25</c:v>
                </c:pt>
                <c:pt idx="264">
                  <c:v>66.5</c:v>
                </c:pt>
                <c:pt idx="265">
                  <c:v>66.75</c:v>
                </c:pt>
                <c:pt idx="266">
                  <c:v>67</c:v>
                </c:pt>
                <c:pt idx="267">
                  <c:v>67.25</c:v>
                </c:pt>
                <c:pt idx="268">
                  <c:v>67.5</c:v>
                </c:pt>
                <c:pt idx="269">
                  <c:v>67.75</c:v>
                </c:pt>
                <c:pt idx="270">
                  <c:v>68</c:v>
                </c:pt>
                <c:pt idx="271">
                  <c:v>68.25</c:v>
                </c:pt>
                <c:pt idx="272">
                  <c:v>68.5</c:v>
                </c:pt>
                <c:pt idx="273">
                  <c:v>68.75</c:v>
                </c:pt>
                <c:pt idx="274">
                  <c:v>69</c:v>
                </c:pt>
                <c:pt idx="275">
                  <c:v>69.25</c:v>
                </c:pt>
                <c:pt idx="276">
                  <c:v>69.5</c:v>
                </c:pt>
                <c:pt idx="277">
                  <c:v>69.75</c:v>
                </c:pt>
                <c:pt idx="278">
                  <c:v>70</c:v>
                </c:pt>
                <c:pt idx="279">
                  <c:v>70.25</c:v>
                </c:pt>
                <c:pt idx="280">
                  <c:v>70.5</c:v>
                </c:pt>
                <c:pt idx="281">
                  <c:v>70.75</c:v>
                </c:pt>
                <c:pt idx="282">
                  <c:v>71</c:v>
                </c:pt>
                <c:pt idx="283">
                  <c:v>71.25</c:v>
                </c:pt>
                <c:pt idx="284">
                  <c:v>71.5</c:v>
                </c:pt>
                <c:pt idx="285">
                  <c:v>71.75</c:v>
                </c:pt>
                <c:pt idx="286">
                  <c:v>72</c:v>
                </c:pt>
                <c:pt idx="287">
                  <c:v>72.25</c:v>
                </c:pt>
                <c:pt idx="288">
                  <c:v>72.5</c:v>
                </c:pt>
                <c:pt idx="289">
                  <c:v>72.75</c:v>
                </c:pt>
                <c:pt idx="290">
                  <c:v>73</c:v>
                </c:pt>
                <c:pt idx="291">
                  <c:v>73.25</c:v>
                </c:pt>
                <c:pt idx="292">
                  <c:v>73.5</c:v>
                </c:pt>
                <c:pt idx="293">
                  <c:v>73.75</c:v>
                </c:pt>
                <c:pt idx="294">
                  <c:v>74</c:v>
                </c:pt>
                <c:pt idx="295">
                  <c:v>74.25</c:v>
                </c:pt>
                <c:pt idx="296">
                  <c:v>74.5</c:v>
                </c:pt>
                <c:pt idx="297">
                  <c:v>74.75</c:v>
                </c:pt>
                <c:pt idx="298">
                  <c:v>75</c:v>
                </c:pt>
                <c:pt idx="299">
                  <c:v>75.25</c:v>
                </c:pt>
                <c:pt idx="300">
                  <c:v>75.5</c:v>
                </c:pt>
                <c:pt idx="301">
                  <c:v>75.75</c:v>
                </c:pt>
                <c:pt idx="302">
                  <c:v>76</c:v>
                </c:pt>
                <c:pt idx="303">
                  <c:v>76.25</c:v>
                </c:pt>
                <c:pt idx="304">
                  <c:v>76.5</c:v>
                </c:pt>
                <c:pt idx="305">
                  <c:v>76.75</c:v>
                </c:pt>
                <c:pt idx="306">
                  <c:v>77</c:v>
                </c:pt>
                <c:pt idx="307">
                  <c:v>77.25</c:v>
                </c:pt>
                <c:pt idx="308">
                  <c:v>77.5</c:v>
                </c:pt>
                <c:pt idx="309">
                  <c:v>77.75</c:v>
                </c:pt>
                <c:pt idx="310">
                  <c:v>78</c:v>
                </c:pt>
                <c:pt idx="311">
                  <c:v>78.25</c:v>
                </c:pt>
                <c:pt idx="312">
                  <c:v>78.5</c:v>
                </c:pt>
                <c:pt idx="313">
                  <c:v>78.75</c:v>
                </c:pt>
                <c:pt idx="314">
                  <c:v>79</c:v>
                </c:pt>
                <c:pt idx="315">
                  <c:v>79.25</c:v>
                </c:pt>
                <c:pt idx="316">
                  <c:v>79.5</c:v>
                </c:pt>
                <c:pt idx="317">
                  <c:v>79.75</c:v>
                </c:pt>
                <c:pt idx="318">
                  <c:v>80</c:v>
                </c:pt>
                <c:pt idx="319">
                  <c:v>80.25</c:v>
                </c:pt>
                <c:pt idx="320">
                  <c:v>80.5</c:v>
                </c:pt>
                <c:pt idx="321">
                  <c:v>80.75</c:v>
                </c:pt>
                <c:pt idx="322">
                  <c:v>81</c:v>
                </c:pt>
                <c:pt idx="323">
                  <c:v>81.25</c:v>
                </c:pt>
                <c:pt idx="324">
                  <c:v>81.5</c:v>
                </c:pt>
                <c:pt idx="325">
                  <c:v>81.75</c:v>
                </c:pt>
                <c:pt idx="326">
                  <c:v>82</c:v>
                </c:pt>
                <c:pt idx="327">
                  <c:v>82.25</c:v>
                </c:pt>
                <c:pt idx="328">
                  <c:v>82.5</c:v>
                </c:pt>
                <c:pt idx="329">
                  <c:v>82.75</c:v>
                </c:pt>
                <c:pt idx="330">
                  <c:v>83</c:v>
                </c:pt>
                <c:pt idx="331">
                  <c:v>83.25</c:v>
                </c:pt>
                <c:pt idx="332">
                  <c:v>83.5</c:v>
                </c:pt>
                <c:pt idx="333">
                  <c:v>83.75</c:v>
                </c:pt>
                <c:pt idx="334">
                  <c:v>84</c:v>
                </c:pt>
                <c:pt idx="335">
                  <c:v>84.25</c:v>
                </c:pt>
                <c:pt idx="336">
                  <c:v>84.5</c:v>
                </c:pt>
                <c:pt idx="337">
                  <c:v>84.75</c:v>
                </c:pt>
                <c:pt idx="338">
                  <c:v>85</c:v>
                </c:pt>
                <c:pt idx="339">
                  <c:v>85.25</c:v>
                </c:pt>
                <c:pt idx="340">
                  <c:v>85.5</c:v>
                </c:pt>
                <c:pt idx="341">
                  <c:v>85.75</c:v>
                </c:pt>
                <c:pt idx="342">
                  <c:v>86</c:v>
                </c:pt>
                <c:pt idx="343">
                  <c:v>86.25</c:v>
                </c:pt>
                <c:pt idx="344">
                  <c:v>86.5</c:v>
                </c:pt>
                <c:pt idx="345">
                  <c:v>86.75</c:v>
                </c:pt>
                <c:pt idx="346">
                  <c:v>87</c:v>
                </c:pt>
                <c:pt idx="347">
                  <c:v>87.25</c:v>
                </c:pt>
                <c:pt idx="348">
                  <c:v>87.5</c:v>
                </c:pt>
                <c:pt idx="349">
                  <c:v>87.75</c:v>
                </c:pt>
                <c:pt idx="350">
                  <c:v>88</c:v>
                </c:pt>
                <c:pt idx="351">
                  <c:v>88.25</c:v>
                </c:pt>
                <c:pt idx="352">
                  <c:v>88.5</c:v>
                </c:pt>
                <c:pt idx="353">
                  <c:v>88.75</c:v>
                </c:pt>
                <c:pt idx="354">
                  <c:v>89</c:v>
                </c:pt>
                <c:pt idx="355">
                  <c:v>89.25</c:v>
                </c:pt>
                <c:pt idx="356">
                  <c:v>89.5</c:v>
                </c:pt>
                <c:pt idx="357">
                  <c:v>89.75</c:v>
                </c:pt>
                <c:pt idx="358">
                  <c:v>90</c:v>
                </c:pt>
                <c:pt idx="359">
                  <c:v>90.25</c:v>
                </c:pt>
                <c:pt idx="360">
                  <c:v>90.5</c:v>
                </c:pt>
                <c:pt idx="361">
                  <c:v>90.75</c:v>
                </c:pt>
                <c:pt idx="362">
                  <c:v>91</c:v>
                </c:pt>
                <c:pt idx="363">
                  <c:v>91.25</c:v>
                </c:pt>
                <c:pt idx="364">
                  <c:v>91.5</c:v>
                </c:pt>
                <c:pt idx="365">
                  <c:v>91.75</c:v>
                </c:pt>
                <c:pt idx="366">
                  <c:v>92</c:v>
                </c:pt>
                <c:pt idx="367">
                  <c:v>92.25</c:v>
                </c:pt>
                <c:pt idx="368">
                  <c:v>92.5</c:v>
                </c:pt>
                <c:pt idx="369">
                  <c:v>92.75</c:v>
                </c:pt>
                <c:pt idx="370">
                  <c:v>93</c:v>
                </c:pt>
                <c:pt idx="371">
                  <c:v>93.25</c:v>
                </c:pt>
                <c:pt idx="372">
                  <c:v>93.5</c:v>
                </c:pt>
                <c:pt idx="373">
                  <c:v>93.75</c:v>
                </c:pt>
                <c:pt idx="374">
                  <c:v>94</c:v>
                </c:pt>
                <c:pt idx="375">
                  <c:v>94.25</c:v>
                </c:pt>
                <c:pt idx="376">
                  <c:v>94.5</c:v>
                </c:pt>
                <c:pt idx="377">
                  <c:v>94.75</c:v>
                </c:pt>
                <c:pt idx="378">
                  <c:v>95</c:v>
                </c:pt>
                <c:pt idx="379">
                  <c:v>95.25</c:v>
                </c:pt>
                <c:pt idx="380">
                  <c:v>95.5</c:v>
                </c:pt>
                <c:pt idx="381">
                  <c:v>95.75</c:v>
                </c:pt>
                <c:pt idx="382">
                  <c:v>96</c:v>
                </c:pt>
                <c:pt idx="383">
                  <c:v>96.25</c:v>
                </c:pt>
                <c:pt idx="384">
                  <c:v>96.5</c:v>
                </c:pt>
                <c:pt idx="385">
                  <c:v>96.75</c:v>
                </c:pt>
                <c:pt idx="386">
                  <c:v>97</c:v>
                </c:pt>
                <c:pt idx="387">
                  <c:v>97.25</c:v>
                </c:pt>
                <c:pt idx="388">
                  <c:v>97.5</c:v>
                </c:pt>
                <c:pt idx="389">
                  <c:v>97.75</c:v>
                </c:pt>
                <c:pt idx="390">
                  <c:v>98</c:v>
                </c:pt>
                <c:pt idx="391">
                  <c:v>98.25</c:v>
                </c:pt>
                <c:pt idx="392">
                  <c:v>98.5</c:v>
                </c:pt>
                <c:pt idx="393">
                  <c:v>98.75</c:v>
                </c:pt>
                <c:pt idx="394">
                  <c:v>99</c:v>
                </c:pt>
                <c:pt idx="395">
                  <c:v>99.25</c:v>
                </c:pt>
                <c:pt idx="396">
                  <c:v>99.5</c:v>
                </c:pt>
                <c:pt idx="397">
                  <c:v>99.75</c:v>
                </c:pt>
                <c:pt idx="398">
                  <c:v>100</c:v>
                </c:pt>
                <c:pt idx="399">
                  <c:v>100.25</c:v>
                </c:pt>
                <c:pt idx="400">
                  <c:v>100.5</c:v>
                </c:pt>
                <c:pt idx="401">
                  <c:v>100.75</c:v>
                </c:pt>
                <c:pt idx="402">
                  <c:v>101</c:v>
                </c:pt>
                <c:pt idx="403">
                  <c:v>101.25</c:v>
                </c:pt>
                <c:pt idx="404">
                  <c:v>101.5</c:v>
                </c:pt>
                <c:pt idx="405">
                  <c:v>101.75</c:v>
                </c:pt>
                <c:pt idx="406">
                  <c:v>102</c:v>
                </c:pt>
                <c:pt idx="407">
                  <c:v>102.25</c:v>
                </c:pt>
                <c:pt idx="408">
                  <c:v>102.5</c:v>
                </c:pt>
                <c:pt idx="409">
                  <c:v>102.75</c:v>
                </c:pt>
                <c:pt idx="410">
                  <c:v>103</c:v>
                </c:pt>
                <c:pt idx="411">
                  <c:v>103.25</c:v>
                </c:pt>
                <c:pt idx="412">
                  <c:v>103.5</c:v>
                </c:pt>
                <c:pt idx="413">
                  <c:v>103.75</c:v>
                </c:pt>
                <c:pt idx="414">
                  <c:v>104</c:v>
                </c:pt>
                <c:pt idx="415">
                  <c:v>104.25</c:v>
                </c:pt>
                <c:pt idx="416">
                  <c:v>104.5</c:v>
                </c:pt>
                <c:pt idx="417">
                  <c:v>104.75</c:v>
                </c:pt>
                <c:pt idx="418">
                  <c:v>105</c:v>
                </c:pt>
                <c:pt idx="419">
                  <c:v>105.25</c:v>
                </c:pt>
                <c:pt idx="420">
                  <c:v>105.5</c:v>
                </c:pt>
                <c:pt idx="421">
                  <c:v>105.75</c:v>
                </c:pt>
                <c:pt idx="422">
                  <c:v>106</c:v>
                </c:pt>
                <c:pt idx="423">
                  <c:v>106.25</c:v>
                </c:pt>
                <c:pt idx="424">
                  <c:v>106.5</c:v>
                </c:pt>
                <c:pt idx="425">
                  <c:v>106.75</c:v>
                </c:pt>
                <c:pt idx="426">
                  <c:v>107</c:v>
                </c:pt>
                <c:pt idx="427">
                  <c:v>107.25</c:v>
                </c:pt>
                <c:pt idx="428">
                  <c:v>107.5</c:v>
                </c:pt>
                <c:pt idx="429">
                  <c:v>107.75</c:v>
                </c:pt>
                <c:pt idx="430">
                  <c:v>108</c:v>
                </c:pt>
                <c:pt idx="431">
                  <c:v>108.25</c:v>
                </c:pt>
                <c:pt idx="432">
                  <c:v>108.5</c:v>
                </c:pt>
                <c:pt idx="433">
                  <c:v>108.75</c:v>
                </c:pt>
                <c:pt idx="434">
                  <c:v>109</c:v>
                </c:pt>
                <c:pt idx="435">
                  <c:v>109.25</c:v>
                </c:pt>
                <c:pt idx="436">
                  <c:v>109.5</c:v>
                </c:pt>
                <c:pt idx="437">
                  <c:v>109.75</c:v>
                </c:pt>
                <c:pt idx="438">
                  <c:v>110</c:v>
                </c:pt>
                <c:pt idx="439">
                  <c:v>110.25</c:v>
                </c:pt>
                <c:pt idx="440">
                  <c:v>110.5</c:v>
                </c:pt>
                <c:pt idx="441">
                  <c:v>110.75</c:v>
                </c:pt>
                <c:pt idx="442">
                  <c:v>111</c:v>
                </c:pt>
                <c:pt idx="443">
                  <c:v>111.25</c:v>
                </c:pt>
                <c:pt idx="444">
                  <c:v>111.5</c:v>
                </c:pt>
                <c:pt idx="445">
                  <c:v>111.75</c:v>
                </c:pt>
                <c:pt idx="446">
                  <c:v>112</c:v>
                </c:pt>
                <c:pt idx="447">
                  <c:v>112.25</c:v>
                </c:pt>
                <c:pt idx="448">
                  <c:v>112.5</c:v>
                </c:pt>
                <c:pt idx="449">
                  <c:v>112.75</c:v>
                </c:pt>
                <c:pt idx="450">
                  <c:v>113</c:v>
                </c:pt>
                <c:pt idx="451">
                  <c:v>113.25</c:v>
                </c:pt>
                <c:pt idx="452">
                  <c:v>113.5</c:v>
                </c:pt>
                <c:pt idx="453">
                  <c:v>113.75</c:v>
                </c:pt>
                <c:pt idx="454">
                  <c:v>114</c:v>
                </c:pt>
                <c:pt idx="455">
                  <c:v>114.25</c:v>
                </c:pt>
                <c:pt idx="456">
                  <c:v>114.5</c:v>
                </c:pt>
                <c:pt idx="457">
                  <c:v>114.75</c:v>
                </c:pt>
                <c:pt idx="458">
                  <c:v>115</c:v>
                </c:pt>
                <c:pt idx="459">
                  <c:v>115.25</c:v>
                </c:pt>
                <c:pt idx="460">
                  <c:v>115.5</c:v>
                </c:pt>
                <c:pt idx="461">
                  <c:v>115.75</c:v>
                </c:pt>
                <c:pt idx="462">
                  <c:v>116</c:v>
                </c:pt>
                <c:pt idx="463">
                  <c:v>116.25</c:v>
                </c:pt>
                <c:pt idx="464">
                  <c:v>116.5</c:v>
                </c:pt>
                <c:pt idx="465">
                  <c:v>116.75</c:v>
                </c:pt>
                <c:pt idx="466">
                  <c:v>117</c:v>
                </c:pt>
                <c:pt idx="467">
                  <c:v>117.25</c:v>
                </c:pt>
                <c:pt idx="468">
                  <c:v>117.5</c:v>
                </c:pt>
                <c:pt idx="469">
                  <c:v>117.75</c:v>
                </c:pt>
                <c:pt idx="470">
                  <c:v>118</c:v>
                </c:pt>
                <c:pt idx="471">
                  <c:v>118.25</c:v>
                </c:pt>
                <c:pt idx="472">
                  <c:v>118.5</c:v>
                </c:pt>
                <c:pt idx="473">
                  <c:v>118.75</c:v>
                </c:pt>
                <c:pt idx="474">
                  <c:v>119</c:v>
                </c:pt>
                <c:pt idx="475">
                  <c:v>119.25</c:v>
                </c:pt>
                <c:pt idx="476">
                  <c:v>119.5</c:v>
                </c:pt>
                <c:pt idx="477">
                  <c:v>119.75</c:v>
                </c:pt>
                <c:pt idx="478">
                  <c:v>120</c:v>
                </c:pt>
                <c:pt idx="479">
                  <c:v>120.25</c:v>
                </c:pt>
                <c:pt idx="480">
                  <c:v>120.5</c:v>
                </c:pt>
                <c:pt idx="481">
                  <c:v>120.75</c:v>
                </c:pt>
                <c:pt idx="482">
                  <c:v>121</c:v>
                </c:pt>
                <c:pt idx="483">
                  <c:v>121.25</c:v>
                </c:pt>
                <c:pt idx="484">
                  <c:v>121.5</c:v>
                </c:pt>
                <c:pt idx="485">
                  <c:v>121.75</c:v>
                </c:pt>
                <c:pt idx="486">
                  <c:v>122</c:v>
                </c:pt>
                <c:pt idx="487">
                  <c:v>122.25</c:v>
                </c:pt>
                <c:pt idx="488">
                  <c:v>122.5</c:v>
                </c:pt>
                <c:pt idx="489">
                  <c:v>122.75</c:v>
                </c:pt>
                <c:pt idx="490">
                  <c:v>123</c:v>
                </c:pt>
                <c:pt idx="491">
                  <c:v>123.25</c:v>
                </c:pt>
                <c:pt idx="492">
                  <c:v>123.5</c:v>
                </c:pt>
                <c:pt idx="493">
                  <c:v>123.75</c:v>
                </c:pt>
                <c:pt idx="494">
                  <c:v>124</c:v>
                </c:pt>
                <c:pt idx="495">
                  <c:v>124.25</c:v>
                </c:pt>
                <c:pt idx="496">
                  <c:v>124.5</c:v>
                </c:pt>
                <c:pt idx="497">
                  <c:v>124.75</c:v>
                </c:pt>
                <c:pt idx="498">
                  <c:v>125</c:v>
                </c:pt>
                <c:pt idx="499">
                  <c:v>125.25</c:v>
                </c:pt>
                <c:pt idx="500">
                  <c:v>125.5</c:v>
                </c:pt>
                <c:pt idx="501">
                  <c:v>125.75</c:v>
                </c:pt>
                <c:pt idx="502">
                  <c:v>126</c:v>
                </c:pt>
                <c:pt idx="503">
                  <c:v>126.25</c:v>
                </c:pt>
                <c:pt idx="504">
                  <c:v>126.5</c:v>
                </c:pt>
                <c:pt idx="505">
                  <c:v>126.75</c:v>
                </c:pt>
                <c:pt idx="506">
                  <c:v>127</c:v>
                </c:pt>
                <c:pt idx="507">
                  <c:v>127.25</c:v>
                </c:pt>
                <c:pt idx="508">
                  <c:v>127.5</c:v>
                </c:pt>
                <c:pt idx="509">
                  <c:v>127.75</c:v>
                </c:pt>
                <c:pt idx="510">
                  <c:v>128</c:v>
                </c:pt>
                <c:pt idx="511">
                  <c:v>128.25</c:v>
                </c:pt>
                <c:pt idx="512">
                  <c:v>128.5</c:v>
                </c:pt>
                <c:pt idx="513">
                  <c:v>128.75</c:v>
                </c:pt>
                <c:pt idx="514">
                  <c:v>129</c:v>
                </c:pt>
                <c:pt idx="515">
                  <c:v>129.25</c:v>
                </c:pt>
                <c:pt idx="516">
                  <c:v>129.5</c:v>
                </c:pt>
                <c:pt idx="517">
                  <c:v>129.75</c:v>
                </c:pt>
                <c:pt idx="518">
                  <c:v>130</c:v>
                </c:pt>
                <c:pt idx="519">
                  <c:v>130.25</c:v>
                </c:pt>
                <c:pt idx="520">
                  <c:v>130.5</c:v>
                </c:pt>
                <c:pt idx="521">
                  <c:v>130.75</c:v>
                </c:pt>
                <c:pt idx="522">
                  <c:v>131</c:v>
                </c:pt>
                <c:pt idx="523">
                  <c:v>131.25</c:v>
                </c:pt>
                <c:pt idx="524">
                  <c:v>131.5</c:v>
                </c:pt>
                <c:pt idx="525">
                  <c:v>131.75</c:v>
                </c:pt>
                <c:pt idx="526">
                  <c:v>132</c:v>
                </c:pt>
                <c:pt idx="527">
                  <c:v>132.25</c:v>
                </c:pt>
                <c:pt idx="528">
                  <c:v>132.5</c:v>
                </c:pt>
                <c:pt idx="529">
                  <c:v>132.75</c:v>
                </c:pt>
                <c:pt idx="530">
                  <c:v>133</c:v>
                </c:pt>
                <c:pt idx="531">
                  <c:v>133.25</c:v>
                </c:pt>
                <c:pt idx="532">
                  <c:v>133.5</c:v>
                </c:pt>
                <c:pt idx="533">
                  <c:v>133.75</c:v>
                </c:pt>
                <c:pt idx="534">
                  <c:v>134</c:v>
                </c:pt>
                <c:pt idx="535">
                  <c:v>134.25</c:v>
                </c:pt>
                <c:pt idx="536">
                  <c:v>134.5</c:v>
                </c:pt>
                <c:pt idx="537">
                  <c:v>134.75</c:v>
                </c:pt>
                <c:pt idx="538">
                  <c:v>135</c:v>
                </c:pt>
                <c:pt idx="539">
                  <c:v>135.25</c:v>
                </c:pt>
                <c:pt idx="540">
                  <c:v>135.5</c:v>
                </c:pt>
                <c:pt idx="541">
                  <c:v>135.75</c:v>
                </c:pt>
                <c:pt idx="542">
                  <c:v>136</c:v>
                </c:pt>
                <c:pt idx="543">
                  <c:v>136.25</c:v>
                </c:pt>
                <c:pt idx="544">
                  <c:v>136.5</c:v>
                </c:pt>
                <c:pt idx="545">
                  <c:v>136.75</c:v>
                </c:pt>
                <c:pt idx="546">
                  <c:v>137</c:v>
                </c:pt>
                <c:pt idx="547">
                  <c:v>137.25</c:v>
                </c:pt>
                <c:pt idx="548">
                  <c:v>137.5</c:v>
                </c:pt>
                <c:pt idx="549">
                  <c:v>137.75</c:v>
                </c:pt>
                <c:pt idx="550">
                  <c:v>138</c:v>
                </c:pt>
                <c:pt idx="551">
                  <c:v>138.25</c:v>
                </c:pt>
                <c:pt idx="552">
                  <c:v>138.5</c:v>
                </c:pt>
                <c:pt idx="553">
                  <c:v>138.75</c:v>
                </c:pt>
                <c:pt idx="554">
                  <c:v>139</c:v>
                </c:pt>
                <c:pt idx="555">
                  <c:v>139.25</c:v>
                </c:pt>
                <c:pt idx="556">
                  <c:v>139.5</c:v>
                </c:pt>
                <c:pt idx="557">
                  <c:v>139.75</c:v>
                </c:pt>
                <c:pt idx="558">
                  <c:v>140</c:v>
                </c:pt>
                <c:pt idx="559">
                  <c:v>140.25</c:v>
                </c:pt>
                <c:pt idx="560">
                  <c:v>140.5</c:v>
                </c:pt>
                <c:pt idx="561">
                  <c:v>140.75</c:v>
                </c:pt>
                <c:pt idx="562">
                  <c:v>141</c:v>
                </c:pt>
                <c:pt idx="563">
                  <c:v>141.25</c:v>
                </c:pt>
                <c:pt idx="564">
                  <c:v>141.5</c:v>
                </c:pt>
                <c:pt idx="565">
                  <c:v>141.75</c:v>
                </c:pt>
                <c:pt idx="566">
                  <c:v>142</c:v>
                </c:pt>
                <c:pt idx="567">
                  <c:v>142.25</c:v>
                </c:pt>
                <c:pt idx="568">
                  <c:v>142.5</c:v>
                </c:pt>
                <c:pt idx="569">
                  <c:v>142.75</c:v>
                </c:pt>
                <c:pt idx="570">
                  <c:v>143</c:v>
                </c:pt>
                <c:pt idx="571">
                  <c:v>143.25</c:v>
                </c:pt>
                <c:pt idx="572">
                  <c:v>143.5</c:v>
                </c:pt>
                <c:pt idx="573">
                  <c:v>143.75</c:v>
                </c:pt>
                <c:pt idx="574">
                  <c:v>144</c:v>
                </c:pt>
                <c:pt idx="575">
                  <c:v>144.25</c:v>
                </c:pt>
                <c:pt idx="576">
                  <c:v>144.5</c:v>
                </c:pt>
                <c:pt idx="577">
                  <c:v>144.75</c:v>
                </c:pt>
                <c:pt idx="578">
                  <c:v>145</c:v>
                </c:pt>
                <c:pt idx="579">
                  <c:v>145.25</c:v>
                </c:pt>
                <c:pt idx="580">
                  <c:v>145.5</c:v>
                </c:pt>
                <c:pt idx="581">
                  <c:v>145.75</c:v>
                </c:pt>
                <c:pt idx="582">
                  <c:v>146</c:v>
                </c:pt>
                <c:pt idx="583">
                  <c:v>146.25</c:v>
                </c:pt>
                <c:pt idx="584">
                  <c:v>146.5</c:v>
                </c:pt>
                <c:pt idx="585">
                  <c:v>146.75</c:v>
                </c:pt>
                <c:pt idx="586">
                  <c:v>147</c:v>
                </c:pt>
                <c:pt idx="587">
                  <c:v>147.25</c:v>
                </c:pt>
                <c:pt idx="588">
                  <c:v>147.5</c:v>
                </c:pt>
                <c:pt idx="589">
                  <c:v>147.75</c:v>
                </c:pt>
                <c:pt idx="590">
                  <c:v>148</c:v>
                </c:pt>
                <c:pt idx="591">
                  <c:v>148.25</c:v>
                </c:pt>
                <c:pt idx="592">
                  <c:v>148.5</c:v>
                </c:pt>
                <c:pt idx="593">
                  <c:v>148.75</c:v>
                </c:pt>
                <c:pt idx="594">
                  <c:v>149</c:v>
                </c:pt>
                <c:pt idx="595">
                  <c:v>149.25</c:v>
                </c:pt>
                <c:pt idx="596">
                  <c:v>149.5</c:v>
                </c:pt>
                <c:pt idx="597">
                  <c:v>149.75</c:v>
                </c:pt>
                <c:pt idx="598">
                  <c:v>150</c:v>
                </c:pt>
                <c:pt idx="599">
                  <c:v>150.25</c:v>
                </c:pt>
                <c:pt idx="600">
                  <c:v>150.5</c:v>
                </c:pt>
                <c:pt idx="601">
                  <c:v>150.75</c:v>
                </c:pt>
                <c:pt idx="602">
                  <c:v>151</c:v>
                </c:pt>
                <c:pt idx="603">
                  <c:v>151.25</c:v>
                </c:pt>
                <c:pt idx="604">
                  <c:v>151.5</c:v>
                </c:pt>
                <c:pt idx="605">
                  <c:v>151.75</c:v>
                </c:pt>
                <c:pt idx="606">
                  <c:v>152</c:v>
                </c:pt>
                <c:pt idx="607">
                  <c:v>152.25</c:v>
                </c:pt>
                <c:pt idx="608">
                  <c:v>152.5</c:v>
                </c:pt>
                <c:pt idx="609">
                  <c:v>152.75</c:v>
                </c:pt>
                <c:pt idx="610">
                  <c:v>153</c:v>
                </c:pt>
                <c:pt idx="611">
                  <c:v>153.25</c:v>
                </c:pt>
                <c:pt idx="612">
                  <c:v>153.5</c:v>
                </c:pt>
                <c:pt idx="613">
                  <c:v>153.75</c:v>
                </c:pt>
                <c:pt idx="614">
                  <c:v>154</c:v>
                </c:pt>
                <c:pt idx="615">
                  <c:v>154.25</c:v>
                </c:pt>
                <c:pt idx="616">
                  <c:v>154.5</c:v>
                </c:pt>
                <c:pt idx="617">
                  <c:v>154.75</c:v>
                </c:pt>
                <c:pt idx="618">
                  <c:v>155</c:v>
                </c:pt>
                <c:pt idx="619">
                  <c:v>155.25</c:v>
                </c:pt>
                <c:pt idx="620">
                  <c:v>155.5</c:v>
                </c:pt>
                <c:pt idx="621">
                  <c:v>155.75</c:v>
                </c:pt>
                <c:pt idx="622">
                  <c:v>156</c:v>
                </c:pt>
                <c:pt idx="623">
                  <c:v>156.25</c:v>
                </c:pt>
                <c:pt idx="624">
                  <c:v>156.5</c:v>
                </c:pt>
                <c:pt idx="625">
                  <c:v>156.75</c:v>
                </c:pt>
                <c:pt idx="626">
                  <c:v>157</c:v>
                </c:pt>
                <c:pt idx="627">
                  <c:v>157.25</c:v>
                </c:pt>
                <c:pt idx="628">
                  <c:v>157.5</c:v>
                </c:pt>
                <c:pt idx="629">
                  <c:v>157.75</c:v>
                </c:pt>
                <c:pt idx="630">
                  <c:v>158</c:v>
                </c:pt>
                <c:pt idx="631">
                  <c:v>158.25</c:v>
                </c:pt>
                <c:pt idx="632">
                  <c:v>158.5</c:v>
                </c:pt>
                <c:pt idx="633">
                  <c:v>158.75</c:v>
                </c:pt>
                <c:pt idx="634">
                  <c:v>159</c:v>
                </c:pt>
                <c:pt idx="635">
                  <c:v>159.25</c:v>
                </c:pt>
                <c:pt idx="636">
                  <c:v>159.5</c:v>
                </c:pt>
                <c:pt idx="637">
                  <c:v>159.75</c:v>
                </c:pt>
                <c:pt idx="638">
                  <c:v>160</c:v>
                </c:pt>
                <c:pt idx="639">
                  <c:v>160.25</c:v>
                </c:pt>
                <c:pt idx="640">
                  <c:v>160.5</c:v>
                </c:pt>
                <c:pt idx="641">
                  <c:v>160.75</c:v>
                </c:pt>
                <c:pt idx="642">
                  <c:v>161</c:v>
                </c:pt>
                <c:pt idx="643">
                  <c:v>161.25</c:v>
                </c:pt>
                <c:pt idx="644">
                  <c:v>161.5</c:v>
                </c:pt>
                <c:pt idx="645">
                  <c:v>161.75</c:v>
                </c:pt>
                <c:pt idx="646">
                  <c:v>162</c:v>
                </c:pt>
                <c:pt idx="647">
                  <c:v>162.25</c:v>
                </c:pt>
                <c:pt idx="648">
                  <c:v>162.5</c:v>
                </c:pt>
                <c:pt idx="649">
                  <c:v>162.75</c:v>
                </c:pt>
                <c:pt idx="650">
                  <c:v>163</c:v>
                </c:pt>
                <c:pt idx="651">
                  <c:v>163.25</c:v>
                </c:pt>
                <c:pt idx="652">
                  <c:v>163.5</c:v>
                </c:pt>
                <c:pt idx="653">
                  <c:v>163.75</c:v>
                </c:pt>
                <c:pt idx="654">
                  <c:v>164</c:v>
                </c:pt>
                <c:pt idx="655">
                  <c:v>164.25</c:v>
                </c:pt>
                <c:pt idx="656">
                  <c:v>164.5</c:v>
                </c:pt>
                <c:pt idx="657">
                  <c:v>164.75</c:v>
                </c:pt>
                <c:pt idx="658">
                  <c:v>165</c:v>
                </c:pt>
                <c:pt idx="659">
                  <c:v>165.25</c:v>
                </c:pt>
                <c:pt idx="660">
                  <c:v>165.5</c:v>
                </c:pt>
                <c:pt idx="661">
                  <c:v>165.75</c:v>
                </c:pt>
                <c:pt idx="662">
                  <c:v>166</c:v>
                </c:pt>
                <c:pt idx="663">
                  <c:v>166.25</c:v>
                </c:pt>
                <c:pt idx="664">
                  <c:v>166.5</c:v>
                </c:pt>
                <c:pt idx="665">
                  <c:v>166.75</c:v>
                </c:pt>
                <c:pt idx="666">
                  <c:v>167</c:v>
                </c:pt>
                <c:pt idx="667">
                  <c:v>167.25</c:v>
                </c:pt>
                <c:pt idx="668">
                  <c:v>167.5</c:v>
                </c:pt>
                <c:pt idx="669">
                  <c:v>167.75</c:v>
                </c:pt>
                <c:pt idx="670">
                  <c:v>168</c:v>
                </c:pt>
                <c:pt idx="671">
                  <c:v>168.25</c:v>
                </c:pt>
                <c:pt idx="672">
                  <c:v>168.5</c:v>
                </c:pt>
                <c:pt idx="673">
                  <c:v>168.75</c:v>
                </c:pt>
                <c:pt idx="674">
                  <c:v>169</c:v>
                </c:pt>
                <c:pt idx="675">
                  <c:v>169.25</c:v>
                </c:pt>
                <c:pt idx="676">
                  <c:v>169.5</c:v>
                </c:pt>
                <c:pt idx="677">
                  <c:v>169.75</c:v>
                </c:pt>
                <c:pt idx="678">
                  <c:v>170</c:v>
                </c:pt>
                <c:pt idx="679">
                  <c:v>170.25</c:v>
                </c:pt>
                <c:pt idx="680">
                  <c:v>170.5</c:v>
                </c:pt>
                <c:pt idx="681">
                  <c:v>170.75</c:v>
                </c:pt>
                <c:pt idx="682">
                  <c:v>171</c:v>
                </c:pt>
                <c:pt idx="683">
                  <c:v>171.25</c:v>
                </c:pt>
                <c:pt idx="684">
                  <c:v>171.5</c:v>
                </c:pt>
                <c:pt idx="685">
                  <c:v>171.75</c:v>
                </c:pt>
                <c:pt idx="686">
                  <c:v>172</c:v>
                </c:pt>
                <c:pt idx="687">
                  <c:v>172.25</c:v>
                </c:pt>
                <c:pt idx="688">
                  <c:v>172.5</c:v>
                </c:pt>
                <c:pt idx="689">
                  <c:v>172.75</c:v>
                </c:pt>
                <c:pt idx="690">
                  <c:v>173</c:v>
                </c:pt>
                <c:pt idx="691">
                  <c:v>173.25</c:v>
                </c:pt>
                <c:pt idx="692">
                  <c:v>173.5</c:v>
                </c:pt>
                <c:pt idx="693">
                  <c:v>173.75</c:v>
                </c:pt>
                <c:pt idx="694">
                  <c:v>174</c:v>
                </c:pt>
                <c:pt idx="695">
                  <c:v>174.25</c:v>
                </c:pt>
                <c:pt idx="696">
                  <c:v>174.5</c:v>
                </c:pt>
                <c:pt idx="697">
                  <c:v>174.75</c:v>
                </c:pt>
                <c:pt idx="698">
                  <c:v>175</c:v>
                </c:pt>
                <c:pt idx="699">
                  <c:v>175.25</c:v>
                </c:pt>
                <c:pt idx="700">
                  <c:v>175.5</c:v>
                </c:pt>
                <c:pt idx="701">
                  <c:v>175.75</c:v>
                </c:pt>
                <c:pt idx="702">
                  <c:v>176</c:v>
                </c:pt>
                <c:pt idx="703">
                  <c:v>176.25</c:v>
                </c:pt>
                <c:pt idx="704">
                  <c:v>176.5</c:v>
                </c:pt>
                <c:pt idx="705">
                  <c:v>176.75</c:v>
                </c:pt>
                <c:pt idx="706">
                  <c:v>177</c:v>
                </c:pt>
                <c:pt idx="707">
                  <c:v>177.25</c:v>
                </c:pt>
                <c:pt idx="708">
                  <c:v>177.5</c:v>
                </c:pt>
                <c:pt idx="709">
                  <c:v>177.75</c:v>
                </c:pt>
                <c:pt idx="710">
                  <c:v>178</c:v>
                </c:pt>
                <c:pt idx="711">
                  <c:v>178.25</c:v>
                </c:pt>
                <c:pt idx="712">
                  <c:v>178.5</c:v>
                </c:pt>
                <c:pt idx="713">
                  <c:v>178.75</c:v>
                </c:pt>
                <c:pt idx="714">
                  <c:v>179</c:v>
                </c:pt>
                <c:pt idx="715">
                  <c:v>179.25</c:v>
                </c:pt>
                <c:pt idx="716">
                  <c:v>179.5</c:v>
                </c:pt>
                <c:pt idx="717">
                  <c:v>179.75</c:v>
                </c:pt>
                <c:pt idx="718">
                  <c:v>180</c:v>
                </c:pt>
                <c:pt idx="719">
                  <c:v>180.25</c:v>
                </c:pt>
                <c:pt idx="720">
                  <c:v>180.5</c:v>
                </c:pt>
                <c:pt idx="721">
                  <c:v>180.75</c:v>
                </c:pt>
                <c:pt idx="722">
                  <c:v>181</c:v>
                </c:pt>
                <c:pt idx="723">
                  <c:v>181.25</c:v>
                </c:pt>
                <c:pt idx="724">
                  <c:v>181.5</c:v>
                </c:pt>
                <c:pt idx="725">
                  <c:v>181.75</c:v>
                </c:pt>
                <c:pt idx="726">
                  <c:v>182</c:v>
                </c:pt>
                <c:pt idx="727">
                  <c:v>182.25</c:v>
                </c:pt>
                <c:pt idx="728">
                  <c:v>182.5</c:v>
                </c:pt>
                <c:pt idx="729">
                  <c:v>182.75</c:v>
                </c:pt>
                <c:pt idx="730">
                  <c:v>183</c:v>
                </c:pt>
                <c:pt idx="731">
                  <c:v>183.25</c:v>
                </c:pt>
                <c:pt idx="732">
                  <c:v>183.5</c:v>
                </c:pt>
                <c:pt idx="733">
                  <c:v>183.75</c:v>
                </c:pt>
                <c:pt idx="734">
                  <c:v>184</c:v>
                </c:pt>
                <c:pt idx="735">
                  <c:v>184.25</c:v>
                </c:pt>
                <c:pt idx="736">
                  <c:v>184.5</c:v>
                </c:pt>
                <c:pt idx="737">
                  <c:v>184.75</c:v>
                </c:pt>
                <c:pt idx="738">
                  <c:v>185</c:v>
                </c:pt>
                <c:pt idx="739">
                  <c:v>185.25</c:v>
                </c:pt>
                <c:pt idx="740">
                  <c:v>185.5</c:v>
                </c:pt>
                <c:pt idx="741">
                  <c:v>185.75</c:v>
                </c:pt>
                <c:pt idx="742">
                  <c:v>186</c:v>
                </c:pt>
                <c:pt idx="743">
                  <c:v>186.25</c:v>
                </c:pt>
                <c:pt idx="744">
                  <c:v>186.5</c:v>
                </c:pt>
                <c:pt idx="745">
                  <c:v>186.75</c:v>
                </c:pt>
                <c:pt idx="746">
                  <c:v>187</c:v>
                </c:pt>
                <c:pt idx="747">
                  <c:v>187.25</c:v>
                </c:pt>
                <c:pt idx="748">
                  <c:v>187.5</c:v>
                </c:pt>
                <c:pt idx="749">
                  <c:v>187.75</c:v>
                </c:pt>
                <c:pt idx="750">
                  <c:v>188</c:v>
                </c:pt>
                <c:pt idx="751">
                  <c:v>188.25</c:v>
                </c:pt>
                <c:pt idx="752">
                  <c:v>188.5</c:v>
                </c:pt>
                <c:pt idx="753">
                  <c:v>188.75</c:v>
                </c:pt>
                <c:pt idx="754">
                  <c:v>189</c:v>
                </c:pt>
                <c:pt idx="755">
                  <c:v>189.25</c:v>
                </c:pt>
                <c:pt idx="756">
                  <c:v>189.5</c:v>
                </c:pt>
                <c:pt idx="757">
                  <c:v>189.75</c:v>
                </c:pt>
                <c:pt idx="758">
                  <c:v>190</c:v>
                </c:pt>
                <c:pt idx="759">
                  <c:v>190.25</c:v>
                </c:pt>
                <c:pt idx="760">
                  <c:v>190.5</c:v>
                </c:pt>
                <c:pt idx="761">
                  <c:v>190.75</c:v>
                </c:pt>
                <c:pt idx="762">
                  <c:v>191</c:v>
                </c:pt>
                <c:pt idx="763">
                  <c:v>191.25</c:v>
                </c:pt>
                <c:pt idx="764">
                  <c:v>191.5</c:v>
                </c:pt>
                <c:pt idx="765">
                  <c:v>191.75</c:v>
                </c:pt>
                <c:pt idx="766">
                  <c:v>192</c:v>
                </c:pt>
                <c:pt idx="767">
                  <c:v>192.25</c:v>
                </c:pt>
                <c:pt idx="768">
                  <c:v>192.5</c:v>
                </c:pt>
                <c:pt idx="769">
                  <c:v>192.75</c:v>
                </c:pt>
                <c:pt idx="770">
                  <c:v>193</c:v>
                </c:pt>
                <c:pt idx="771">
                  <c:v>193.25</c:v>
                </c:pt>
                <c:pt idx="772">
                  <c:v>193.5</c:v>
                </c:pt>
                <c:pt idx="773">
                  <c:v>193.75</c:v>
                </c:pt>
                <c:pt idx="774">
                  <c:v>194</c:v>
                </c:pt>
                <c:pt idx="775">
                  <c:v>194.25</c:v>
                </c:pt>
                <c:pt idx="776">
                  <c:v>194.5</c:v>
                </c:pt>
                <c:pt idx="777">
                  <c:v>194.75</c:v>
                </c:pt>
                <c:pt idx="778">
                  <c:v>195</c:v>
                </c:pt>
                <c:pt idx="779">
                  <c:v>195.25</c:v>
                </c:pt>
                <c:pt idx="780">
                  <c:v>195.5</c:v>
                </c:pt>
                <c:pt idx="781">
                  <c:v>195.75</c:v>
                </c:pt>
                <c:pt idx="782">
                  <c:v>196</c:v>
                </c:pt>
                <c:pt idx="783">
                  <c:v>196.25</c:v>
                </c:pt>
                <c:pt idx="784">
                  <c:v>196.5</c:v>
                </c:pt>
                <c:pt idx="785">
                  <c:v>196.75</c:v>
                </c:pt>
                <c:pt idx="786">
                  <c:v>197</c:v>
                </c:pt>
                <c:pt idx="787">
                  <c:v>197.25</c:v>
                </c:pt>
                <c:pt idx="788">
                  <c:v>197.5</c:v>
                </c:pt>
                <c:pt idx="789">
                  <c:v>197.75</c:v>
                </c:pt>
                <c:pt idx="790">
                  <c:v>198</c:v>
                </c:pt>
                <c:pt idx="791">
                  <c:v>198.25</c:v>
                </c:pt>
                <c:pt idx="792">
                  <c:v>198.5</c:v>
                </c:pt>
                <c:pt idx="793">
                  <c:v>198.75</c:v>
                </c:pt>
                <c:pt idx="794">
                  <c:v>199</c:v>
                </c:pt>
                <c:pt idx="795">
                  <c:v>199.25</c:v>
                </c:pt>
                <c:pt idx="796">
                  <c:v>199.5</c:v>
                </c:pt>
                <c:pt idx="797">
                  <c:v>199.75</c:v>
                </c:pt>
                <c:pt idx="798">
                  <c:v>200</c:v>
                </c:pt>
              </c:numCache>
            </c:numRef>
          </c:xVal>
          <c:yVal>
            <c:numRef>
              <c:f>円筒チェンバ!$F$4:$F$802</c:f>
              <c:numCache>
                <c:formatCode>0.00E+00</c:formatCode>
                <c:ptCount val="799"/>
                <c:pt idx="0">
                  <c:v>13.769285909071714</c:v>
                </c:pt>
                <c:pt idx="1">
                  <c:v>16.064066667401555</c:v>
                </c:pt>
                <c:pt idx="2">
                  <c:v>17.205204058154838</c:v>
                </c:pt>
                <c:pt idx="3">
                  <c:v>17.828079737377145</c:v>
                </c:pt>
                <c:pt idx="4">
                  <c:v>18.197380572489031</c:v>
                </c:pt>
                <c:pt idx="5">
                  <c:v>18.433416152866691</c:v>
                </c:pt>
                <c:pt idx="6">
                  <c:v>18.592293553382358</c:v>
                </c:pt>
                <c:pt idx="7">
                  <c:v>18.704788325689265</c:v>
                </c:pt>
                <c:pt idx="8">
                  <c:v>18.787078404803392</c:v>
                </c:pt>
                <c:pt idx="9">
                  <c:v>18.848321578315407</c:v>
                </c:pt>
                <c:pt idx="10">
                  <c:v>18.89636690138963</c:v>
                </c:pt>
                <c:pt idx="11">
                  <c:v>18.934740950203803</c:v>
                </c:pt>
                <c:pt idx="12">
                  <c:v>18.965226893988373</c:v>
                </c:pt>
                <c:pt idx="13">
                  <c:v>18.990450300775837</c:v>
                </c:pt>
                <c:pt idx="14">
                  <c:v>19.011642225167876</c:v>
                </c:pt>
                <c:pt idx="15">
                  <c:v>19.02931971475433</c:v>
                </c:pt>
                <c:pt idx="16">
                  <c:v>19.044384792709483</c:v>
                </c:pt>
                <c:pt idx="17">
                  <c:v>19.057603753295172</c:v>
                </c:pt>
                <c:pt idx="18">
                  <c:v>19.069297438780875</c:v>
                </c:pt>
                <c:pt idx="19">
                  <c:v>19.079624042702175</c:v>
                </c:pt>
                <c:pt idx="20">
                  <c:v>19.088854067676568</c:v>
                </c:pt>
                <c:pt idx="21">
                  <c:v>19.096846964768986</c:v>
                </c:pt>
                <c:pt idx="22">
                  <c:v>19.1046437126532</c:v>
                </c:pt>
                <c:pt idx="23">
                  <c:v>19.111045559841319</c:v>
                </c:pt>
                <c:pt idx="24">
                  <c:v>19.116970845588558</c:v>
                </c:pt>
                <c:pt idx="25">
                  <c:v>19.123018396613656</c:v>
                </c:pt>
                <c:pt idx="26">
                  <c:v>19.128061429122003</c:v>
                </c:pt>
                <c:pt idx="27">
                  <c:v>19.13335096256321</c:v>
                </c:pt>
                <c:pt idx="28">
                  <c:v>19.137960233474637</c:v>
                </c:pt>
                <c:pt idx="29">
                  <c:v>19.142669348396236</c:v>
                </c:pt>
                <c:pt idx="30">
                  <c:v>19.146757984701367</c:v>
                </c:pt>
                <c:pt idx="31">
                  <c:v>19.150864691913924</c:v>
                </c:pt>
                <c:pt idx="32">
                  <c:v>19.154717569768081</c:v>
                </c:pt>
                <c:pt idx="33">
                  <c:v>19.158330360526627</c:v>
                </c:pt>
                <c:pt idx="34">
                  <c:v>19.161807275574674</c:v>
                </c:pt>
                <c:pt idx="35">
                  <c:v>19.16526452197353</c:v>
                </c:pt>
                <c:pt idx="36">
                  <c:v>19.168958971215211</c:v>
                </c:pt>
                <c:pt idx="37">
                  <c:v>19.172184197111136</c:v>
                </c:pt>
                <c:pt idx="38">
                  <c:v>19.175283688457721</c:v>
                </c:pt>
                <c:pt idx="39">
                  <c:v>19.178646213053604</c:v>
                </c:pt>
                <c:pt idx="40">
                  <c:v>19.181500295441055</c:v>
                </c:pt>
                <c:pt idx="41">
                  <c:v>19.184637736615073</c:v>
                </c:pt>
                <c:pt idx="42">
                  <c:v>19.187466202152393</c:v>
                </c:pt>
                <c:pt idx="43">
                  <c:v>19.190600421286312</c:v>
                </c:pt>
                <c:pt idx="44">
                  <c:v>19.193457387511053</c:v>
                </c:pt>
                <c:pt idx="45">
                  <c:v>19.196661982220874</c:v>
                </c:pt>
                <c:pt idx="46">
                  <c:v>19.199518082508572</c:v>
                </c:pt>
                <c:pt idx="47">
                  <c:v>19.202430539914843</c:v>
                </c:pt>
                <c:pt idx="48">
                  <c:v>19.205663829733979</c:v>
                </c:pt>
                <c:pt idx="49">
                  <c:v>19.208081414424193</c:v>
                </c:pt>
                <c:pt idx="50">
                  <c:v>19.211098017375697</c:v>
                </c:pt>
                <c:pt idx="51">
                  <c:v>19.214049615832373</c:v>
                </c:pt>
                <c:pt idx="52">
                  <c:v>19.217293048209104</c:v>
                </c:pt>
                <c:pt idx="53">
                  <c:v>19.219930275270265</c:v>
                </c:pt>
                <c:pt idx="54">
                  <c:v>19.222638461622072</c:v>
                </c:pt>
                <c:pt idx="55">
                  <c:v>19.22540590609799</c:v>
                </c:pt>
                <c:pt idx="56">
                  <c:v>19.228618048800467</c:v>
                </c:pt>
                <c:pt idx="57">
                  <c:v>19.231652490227198</c:v>
                </c:pt>
                <c:pt idx="58">
                  <c:v>19.234747644335325</c:v>
                </c:pt>
                <c:pt idx="59">
                  <c:v>19.237342528098832</c:v>
                </c:pt>
                <c:pt idx="60">
                  <c:v>19.240329392003517</c:v>
                </c:pt>
                <c:pt idx="61">
                  <c:v>19.243541147949323</c:v>
                </c:pt>
                <c:pt idx="62">
                  <c:v>19.246456073325856</c:v>
                </c:pt>
                <c:pt idx="63">
                  <c:v>19.249782543385429</c:v>
                </c:pt>
                <c:pt idx="64">
                  <c:v>19.252676913669038</c:v>
                </c:pt>
                <c:pt idx="65">
                  <c:v>19.25588230648567</c:v>
                </c:pt>
                <c:pt idx="66">
                  <c:v>19.259074042355188</c:v>
                </c:pt>
                <c:pt idx="67">
                  <c:v>19.262127926381503</c:v>
                </c:pt>
                <c:pt idx="68">
                  <c:v>19.265293859680664</c:v>
                </c:pt>
                <c:pt idx="69">
                  <c:v>19.268390435011504</c:v>
                </c:pt>
                <c:pt idx="70">
                  <c:v>19.271392991166202</c:v>
                </c:pt>
                <c:pt idx="71">
                  <c:v>19.274757501324562</c:v>
                </c:pt>
                <c:pt idx="72">
                  <c:v>19.277788348707666</c:v>
                </c:pt>
                <c:pt idx="73">
                  <c:v>19.281344881289456</c:v>
                </c:pt>
                <c:pt idx="74">
                  <c:v>19.284324367948464</c:v>
                </c:pt>
                <c:pt idx="75">
                  <c:v>19.287634511097398</c:v>
                </c:pt>
                <c:pt idx="76">
                  <c:v>19.290716909901093</c:v>
                </c:pt>
                <c:pt idx="77">
                  <c:v>19.293883543777152</c:v>
                </c:pt>
                <c:pt idx="78">
                  <c:v>19.297237983897155</c:v>
                </c:pt>
                <c:pt idx="79">
                  <c:v>19.301027647615729</c:v>
                </c:pt>
                <c:pt idx="80">
                  <c:v>19.304404221316062</c:v>
                </c:pt>
                <c:pt idx="81">
                  <c:v>19.307527977871565</c:v>
                </c:pt>
                <c:pt idx="82">
                  <c:v>19.311188932907154</c:v>
                </c:pt>
                <c:pt idx="83">
                  <c:v>19.314200604261625</c:v>
                </c:pt>
                <c:pt idx="84">
                  <c:v>19.317931992627329</c:v>
                </c:pt>
                <c:pt idx="85">
                  <c:v>19.321417852535571</c:v>
                </c:pt>
                <c:pt idx="86">
                  <c:v>19.325130611229266</c:v>
                </c:pt>
                <c:pt idx="87">
                  <c:v>19.328707894534602</c:v>
                </c:pt>
                <c:pt idx="88">
                  <c:v>19.332411593150152</c:v>
                </c:pt>
                <c:pt idx="89">
                  <c:v>19.335724647784641</c:v>
                </c:pt>
                <c:pt idx="90">
                  <c:v>19.339635646428896</c:v>
                </c:pt>
                <c:pt idx="91">
                  <c:v>19.343664354426853</c:v>
                </c:pt>
                <c:pt idx="92">
                  <c:v>19.347241950114206</c:v>
                </c:pt>
                <c:pt idx="93">
                  <c:v>19.351260211965183</c:v>
                </c:pt>
                <c:pt idx="94">
                  <c:v>19.355016140981213</c:v>
                </c:pt>
                <c:pt idx="95">
                  <c:v>19.358433584528949</c:v>
                </c:pt>
                <c:pt idx="96">
                  <c:v>19.362436114400282</c:v>
                </c:pt>
                <c:pt idx="97">
                  <c:v>19.366372359670233</c:v>
                </c:pt>
                <c:pt idx="98">
                  <c:v>19.37060065700091</c:v>
                </c:pt>
                <c:pt idx="99">
                  <c:v>19.374401605170569</c:v>
                </c:pt>
                <c:pt idx="100">
                  <c:v>19.378398512489127</c:v>
                </c:pt>
                <c:pt idx="101">
                  <c:v>19.382596632377727</c:v>
                </c:pt>
                <c:pt idx="102">
                  <c:v>19.386091036147324</c:v>
                </c:pt>
                <c:pt idx="103">
                  <c:v>19.390382797212776</c:v>
                </c:pt>
                <c:pt idx="104">
                  <c:v>19.394660771305073</c:v>
                </c:pt>
                <c:pt idx="105">
                  <c:v>19.398634611163061</c:v>
                </c:pt>
                <c:pt idx="106">
                  <c:v>19.403015822540006</c:v>
                </c:pt>
                <c:pt idx="107">
                  <c:v>19.407443157529947</c:v>
                </c:pt>
                <c:pt idx="108">
                  <c:v>19.411644664323106</c:v>
                </c:pt>
                <c:pt idx="109">
                  <c:v>19.416029708181679</c:v>
                </c:pt>
                <c:pt idx="110">
                  <c:v>19.420243582309048</c:v>
                </c:pt>
                <c:pt idx="111">
                  <c:v>19.424696093609974</c:v>
                </c:pt>
                <c:pt idx="112">
                  <c:v>19.428970230119816</c:v>
                </c:pt>
                <c:pt idx="113">
                  <c:v>19.433608206227568</c:v>
                </c:pt>
                <c:pt idx="114">
                  <c:v>19.437920781025962</c:v>
                </c:pt>
                <c:pt idx="115">
                  <c:v>19.442564922893631</c:v>
                </c:pt>
                <c:pt idx="116">
                  <c:v>19.447139647777036</c:v>
                </c:pt>
                <c:pt idx="117">
                  <c:v>19.4516952939241</c:v>
                </c:pt>
                <c:pt idx="118">
                  <c:v>19.456508039099287</c:v>
                </c:pt>
                <c:pt idx="119">
                  <c:v>19.461203673441474</c:v>
                </c:pt>
                <c:pt idx="120">
                  <c:v>19.466009582641625</c:v>
                </c:pt>
                <c:pt idx="121">
                  <c:v>19.470442773252536</c:v>
                </c:pt>
                <c:pt idx="122">
                  <c:v>19.475402535389797</c:v>
                </c:pt>
                <c:pt idx="123">
                  <c:v>19.479980725616336</c:v>
                </c:pt>
                <c:pt idx="124">
                  <c:v>19.484788804179413</c:v>
                </c:pt>
                <c:pt idx="125">
                  <c:v>19.489797995125521</c:v>
                </c:pt>
                <c:pt idx="126">
                  <c:v>19.494801291693548</c:v>
                </c:pt>
                <c:pt idx="127">
                  <c:v>19.499808566673856</c:v>
                </c:pt>
                <c:pt idx="128">
                  <c:v>19.504540025788046</c:v>
                </c:pt>
                <c:pt idx="129">
                  <c:v>19.510068438164563</c:v>
                </c:pt>
                <c:pt idx="130">
                  <c:v>19.514839907085193</c:v>
                </c:pt>
                <c:pt idx="131">
                  <c:v>19.520013461528944</c:v>
                </c:pt>
                <c:pt idx="132">
                  <c:v>19.524828049214324</c:v>
                </c:pt>
                <c:pt idx="133">
                  <c:v>19.530147929672058</c:v>
                </c:pt>
                <c:pt idx="134">
                  <c:v>19.535258069898696</c:v>
                </c:pt>
                <c:pt idx="135">
                  <c:v>19.540543897275558</c:v>
                </c:pt>
                <c:pt idx="136">
                  <c:v>19.545719540474298</c:v>
                </c:pt>
                <c:pt idx="137">
                  <c:v>19.550707256425557</c:v>
                </c:pt>
                <c:pt idx="138">
                  <c:v>19.556094527658377</c:v>
                </c:pt>
                <c:pt idx="139">
                  <c:v>19.561171820563416</c:v>
                </c:pt>
                <c:pt idx="140">
                  <c:v>19.566688576579743</c:v>
                </c:pt>
                <c:pt idx="141">
                  <c:v>19.572217929801546</c:v>
                </c:pt>
                <c:pt idx="142">
                  <c:v>19.57786785562795</c:v>
                </c:pt>
                <c:pt idx="143">
                  <c:v>19.583131844330257</c:v>
                </c:pt>
                <c:pt idx="144">
                  <c:v>19.588867462722682</c:v>
                </c:pt>
                <c:pt idx="145">
                  <c:v>19.594343979275727</c:v>
                </c:pt>
                <c:pt idx="146">
                  <c:v>19.59983962772295</c:v>
                </c:pt>
                <c:pt idx="147">
                  <c:v>19.605190329195167</c:v>
                </c:pt>
                <c:pt idx="148">
                  <c:v>19.611205377157692</c:v>
                </c:pt>
                <c:pt idx="149">
                  <c:v>19.617124251233523</c:v>
                </c:pt>
                <c:pt idx="150">
                  <c:v>19.622872536514144</c:v>
                </c:pt>
                <c:pt idx="151">
                  <c:v>19.628734594001958</c:v>
                </c:pt>
                <c:pt idx="152">
                  <c:v>19.634482212483533</c:v>
                </c:pt>
                <c:pt idx="153">
                  <c:v>19.640505116859796</c:v>
                </c:pt>
                <c:pt idx="154">
                  <c:v>19.646294633583093</c:v>
                </c:pt>
                <c:pt idx="155">
                  <c:v>19.652094907029422</c:v>
                </c:pt>
                <c:pt idx="156">
                  <c:v>19.658115519160141</c:v>
                </c:pt>
                <c:pt idx="157">
                  <c:v>19.66410016837775</c:v>
                </c:pt>
                <c:pt idx="158">
                  <c:v>19.670467096426282</c:v>
                </c:pt>
                <c:pt idx="159">
                  <c:v>19.676168489981343</c:v>
                </c:pt>
                <c:pt idx="160">
                  <c:v>19.682575128966285</c:v>
                </c:pt>
                <c:pt idx="161">
                  <c:v>19.688554757572149</c:v>
                </c:pt>
                <c:pt idx="162">
                  <c:v>19.69482575412243</c:v>
                </c:pt>
                <c:pt idx="163">
                  <c:v>19.701085819465387</c:v>
                </c:pt>
                <c:pt idx="164">
                  <c:v>19.707342656139257</c:v>
                </c:pt>
                <c:pt idx="165">
                  <c:v>19.713741969410549</c:v>
                </c:pt>
                <c:pt idx="166">
                  <c:v>19.720340202312137</c:v>
                </c:pt>
                <c:pt idx="167">
                  <c:v>19.726577490438636</c:v>
                </c:pt>
                <c:pt idx="168">
                  <c:v>19.732924890480376</c:v>
                </c:pt>
                <c:pt idx="169">
                  <c:v>19.739518862743413</c:v>
                </c:pt>
                <c:pt idx="170">
                  <c:v>19.745762671494738</c:v>
                </c:pt>
                <c:pt idx="171">
                  <c:v>19.752175370027377</c:v>
                </c:pt>
                <c:pt idx="172">
                  <c:v>19.758830598120742</c:v>
                </c:pt>
                <c:pt idx="173">
                  <c:v>19.765374517192399</c:v>
                </c:pt>
                <c:pt idx="174">
                  <c:v>19.772044436090376</c:v>
                </c:pt>
                <c:pt idx="175">
                  <c:v>19.779018097300252</c:v>
                </c:pt>
                <c:pt idx="176">
                  <c:v>19.785598087164718</c:v>
                </c:pt>
                <c:pt idx="177">
                  <c:v>19.792416336505283</c:v>
                </c:pt>
                <c:pt idx="178">
                  <c:v>19.799176985453325</c:v>
                </c:pt>
                <c:pt idx="179">
                  <c:v>19.806015419879113</c:v>
                </c:pt>
                <c:pt idx="180">
                  <c:v>19.812838424131566</c:v>
                </c:pt>
                <c:pt idx="181">
                  <c:v>19.819789735887433</c:v>
                </c:pt>
                <c:pt idx="182">
                  <c:v>19.82670262732141</c:v>
                </c:pt>
                <c:pt idx="183">
                  <c:v>19.833430232855292</c:v>
                </c:pt>
                <c:pt idx="184">
                  <c:v>19.840749220705153</c:v>
                </c:pt>
                <c:pt idx="185">
                  <c:v>19.848223554268493</c:v>
                </c:pt>
                <c:pt idx="186">
                  <c:v>19.855208768449891</c:v>
                </c:pt>
                <c:pt idx="187">
                  <c:v>19.86237663529117</c:v>
                </c:pt>
                <c:pt idx="188">
                  <c:v>19.869296602867482</c:v>
                </c:pt>
                <c:pt idx="189">
                  <c:v>19.876496787053675</c:v>
                </c:pt>
                <c:pt idx="190">
                  <c:v>19.883930790514942</c:v>
                </c:pt>
                <c:pt idx="191">
                  <c:v>19.891253070779374</c:v>
                </c:pt>
                <c:pt idx="192">
                  <c:v>19.89854551660833</c:v>
                </c:pt>
                <c:pt idx="193">
                  <c:v>19.906372556989975</c:v>
                </c:pt>
                <c:pt idx="194">
                  <c:v>19.913918153172581</c:v>
                </c:pt>
                <c:pt idx="195">
                  <c:v>19.920994833213218</c:v>
                </c:pt>
                <c:pt idx="196">
                  <c:v>19.929206069946478</c:v>
                </c:pt>
                <c:pt idx="197">
                  <c:v>19.921062032562677</c:v>
                </c:pt>
                <c:pt idx="198">
                  <c:v>19.959874800960645</c:v>
                </c:pt>
                <c:pt idx="199">
                  <c:v>19.959734855351758</c:v>
                </c:pt>
                <c:pt idx="200">
                  <c:v>19.958925533982676</c:v>
                </c:pt>
                <c:pt idx="201">
                  <c:v>19.966913331255419</c:v>
                </c:pt>
                <c:pt idx="202">
                  <c:v>19.974921343095328</c:v>
                </c:pt>
                <c:pt idx="203">
                  <c:v>19.982542845411167</c:v>
                </c:pt>
                <c:pt idx="204">
                  <c:v>19.990682097416734</c:v>
                </c:pt>
                <c:pt idx="205">
                  <c:v>19.998315369281464</c:v>
                </c:pt>
                <c:pt idx="206">
                  <c:v>20.006330217065493</c:v>
                </c:pt>
                <c:pt idx="207">
                  <c:v>20.014510726377058</c:v>
                </c:pt>
                <c:pt idx="208">
                  <c:v>20.022436400165926</c:v>
                </c:pt>
                <c:pt idx="209">
                  <c:v>20.030608044295995</c:v>
                </c:pt>
                <c:pt idx="210">
                  <c:v>20.038858464155147</c:v>
                </c:pt>
                <c:pt idx="211">
                  <c:v>20.046822398438557</c:v>
                </c:pt>
                <c:pt idx="212">
                  <c:v>20.055117132373205</c:v>
                </c:pt>
                <c:pt idx="213">
                  <c:v>20.06344509595565</c:v>
                </c:pt>
                <c:pt idx="214">
                  <c:v>20.071724754813125</c:v>
                </c:pt>
                <c:pt idx="215">
                  <c:v>20.080048980486104</c:v>
                </c:pt>
                <c:pt idx="216">
                  <c:v>20.08846246198814</c:v>
                </c:pt>
                <c:pt idx="217">
                  <c:v>20.096919959183193</c:v>
                </c:pt>
                <c:pt idx="218">
                  <c:v>20.105446523704529</c:v>
                </c:pt>
                <c:pt idx="219">
                  <c:v>20.113908624135334</c:v>
                </c:pt>
                <c:pt idx="220">
                  <c:v>20.122472745029409</c:v>
                </c:pt>
                <c:pt idx="221">
                  <c:v>20.131070178583261</c:v>
                </c:pt>
                <c:pt idx="222">
                  <c:v>20.139542368055807</c:v>
                </c:pt>
                <c:pt idx="223">
                  <c:v>20.148247303444133</c:v>
                </c:pt>
                <c:pt idx="224">
                  <c:v>20.156727418122742</c:v>
                </c:pt>
                <c:pt idx="225">
                  <c:v>20.165816121490444</c:v>
                </c:pt>
                <c:pt idx="226">
                  <c:v>20.174839938238069</c:v>
                </c:pt>
                <c:pt idx="227">
                  <c:v>20.183833169071214</c:v>
                </c:pt>
                <c:pt idx="228">
                  <c:v>20.193284444484249</c:v>
                </c:pt>
                <c:pt idx="229">
                  <c:v>20.20184142757218</c:v>
                </c:pt>
                <c:pt idx="230">
                  <c:v>20.210994683534995</c:v>
                </c:pt>
                <c:pt idx="231">
                  <c:v>20.220311550653136</c:v>
                </c:pt>
                <c:pt idx="232">
                  <c:v>20.229515563167592</c:v>
                </c:pt>
                <c:pt idx="233">
                  <c:v>20.238565554145083</c:v>
                </c:pt>
                <c:pt idx="234">
                  <c:v>20.24788277592781</c:v>
                </c:pt>
                <c:pt idx="235">
                  <c:v>20.257037535689818</c:v>
                </c:pt>
                <c:pt idx="236">
                  <c:v>20.266224666759534</c:v>
                </c:pt>
                <c:pt idx="237">
                  <c:v>20.275569094682883</c:v>
                </c:pt>
                <c:pt idx="238">
                  <c:v>20.284686395592527</c:v>
                </c:pt>
                <c:pt idx="239">
                  <c:v>20.294187232960432</c:v>
                </c:pt>
                <c:pt idx="240">
                  <c:v>20.303977001986411</c:v>
                </c:pt>
                <c:pt idx="241">
                  <c:v>20.313497632504824</c:v>
                </c:pt>
                <c:pt idx="242">
                  <c:v>20.323022961269178</c:v>
                </c:pt>
                <c:pt idx="243">
                  <c:v>20.333022106796538</c:v>
                </c:pt>
                <c:pt idx="244">
                  <c:v>20.342988933013647</c:v>
                </c:pt>
                <c:pt idx="245">
                  <c:v>20.352450531902296</c:v>
                </c:pt>
                <c:pt idx="246">
                  <c:v>20.362495335528035</c:v>
                </c:pt>
                <c:pt idx="247">
                  <c:v>20.372148480573991</c:v>
                </c:pt>
                <c:pt idx="248">
                  <c:v>20.381722899761197</c:v>
                </c:pt>
                <c:pt idx="249">
                  <c:v>20.391600440101744</c:v>
                </c:pt>
                <c:pt idx="250">
                  <c:v>20.401817005414262</c:v>
                </c:pt>
                <c:pt idx="251">
                  <c:v>20.41162767456354</c:v>
                </c:pt>
                <c:pt idx="252">
                  <c:v>20.421781388278703</c:v>
                </c:pt>
                <c:pt idx="253">
                  <c:v>20.432424500135419</c:v>
                </c:pt>
                <c:pt idx="254">
                  <c:v>20.442590677366152</c:v>
                </c:pt>
                <c:pt idx="255">
                  <c:v>20.452433197743765</c:v>
                </c:pt>
                <c:pt idx="256">
                  <c:v>20.463130685457187</c:v>
                </c:pt>
                <c:pt idx="257">
                  <c:v>20.473201358260006</c:v>
                </c:pt>
                <c:pt idx="258">
                  <c:v>20.483646288490064</c:v>
                </c:pt>
                <c:pt idx="259">
                  <c:v>20.494299698848977</c:v>
                </c:pt>
                <c:pt idx="260">
                  <c:v>20.504937875646071</c:v>
                </c:pt>
                <c:pt idx="261">
                  <c:v>20.515195164169327</c:v>
                </c:pt>
                <c:pt idx="262">
                  <c:v>20.525903029280581</c:v>
                </c:pt>
                <c:pt idx="263">
                  <c:v>20.536633743214932</c:v>
                </c:pt>
                <c:pt idx="264">
                  <c:v>20.547407916736507</c:v>
                </c:pt>
                <c:pt idx="265">
                  <c:v>20.558199576980943</c:v>
                </c:pt>
                <c:pt idx="266">
                  <c:v>20.56904071486262</c:v>
                </c:pt>
                <c:pt idx="267">
                  <c:v>20.580009354499886</c:v>
                </c:pt>
                <c:pt idx="268">
                  <c:v>20.590567565794412</c:v>
                </c:pt>
                <c:pt idx="269">
                  <c:v>20.601633545649829</c:v>
                </c:pt>
                <c:pt idx="270">
                  <c:v>20.612457482575689</c:v>
                </c:pt>
                <c:pt idx="271">
                  <c:v>20.623616667848246</c:v>
                </c:pt>
                <c:pt idx="272">
                  <c:v>20.634591366869053</c:v>
                </c:pt>
                <c:pt idx="273">
                  <c:v>20.645776558897026</c:v>
                </c:pt>
                <c:pt idx="274">
                  <c:v>20.657232749525782</c:v>
                </c:pt>
                <c:pt idx="275">
                  <c:v>20.66833812651743</c:v>
                </c:pt>
                <c:pt idx="276">
                  <c:v>20.679631130356555</c:v>
                </c:pt>
                <c:pt idx="277">
                  <c:v>20.690929113531116</c:v>
                </c:pt>
                <c:pt idx="278">
                  <c:v>20.702147942462378</c:v>
                </c:pt>
                <c:pt idx="279">
                  <c:v>20.713780883140778</c:v>
                </c:pt>
                <c:pt idx="280">
                  <c:v>20.725439449421781</c:v>
                </c:pt>
                <c:pt idx="281">
                  <c:v>20.737008124972128</c:v>
                </c:pt>
                <c:pt idx="282">
                  <c:v>20.748940382037151</c:v>
                </c:pt>
                <c:pt idx="283">
                  <c:v>20.760586948496258</c:v>
                </c:pt>
                <c:pt idx="284">
                  <c:v>20.77234264755992</c:v>
                </c:pt>
                <c:pt idx="285">
                  <c:v>20.784115292591785</c:v>
                </c:pt>
                <c:pt idx="286">
                  <c:v>20.796083035365506</c:v>
                </c:pt>
                <c:pt idx="287">
                  <c:v>20.807823618925511</c:v>
                </c:pt>
                <c:pt idx="288">
                  <c:v>20.820034164700179</c:v>
                </c:pt>
                <c:pt idx="289">
                  <c:v>20.832330303806224</c:v>
                </c:pt>
                <c:pt idx="290">
                  <c:v>20.844414841823465</c:v>
                </c:pt>
                <c:pt idx="291">
                  <c:v>20.856510471939316</c:v>
                </c:pt>
                <c:pt idx="292">
                  <c:v>20.868922576539191</c:v>
                </c:pt>
                <c:pt idx="293">
                  <c:v>20.881138445491914</c:v>
                </c:pt>
                <c:pt idx="294">
                  <c:v>20.893608505001016</c:v>
                </c:pt>
                <c:pt idx="295">
                  <c:v>20.906105026071504</c:v>
                </c:pt>
                <c:pt idx="296">
                  <c:v>20.918405035612665</c:v>
                </c:pt>
                <c:pt idx="297">
                  <c:v>20.930759030763063</c:v>
                </c:pt>
                <c:pt idx="298">
                  <c:v>20.943544691423973</c:v>
                </c:pt>
                <c:pt idx="299">
                  <c:v>20.956040680002012</c:v>
                </c:pt>
                <c:pt idx="300">
                  <c:v>20.968703455059007</c:v>
                </c:pt>
                <c:pt idx="301">
                  <c:v>20.981396104905834</c:v>
                </c:pt>
                <c:pt idx="302">
                  <c:v>20.994123992004777</c:v>
                </c:pt>
                <c:pt idx="303">
                  <c:v>21.006707718679458</c:v>
                </c:pt>
                <c:pt idx="304">
                  <c:v>21.019667305469746</c:v>
                </c:pt>
                <c:pt idx="305">
                  <c:v>21.032887448369664</c:v>
                </c:pt>
                <c:pt idx="306">
                  <c:v>21.04596519443659</c:v>
                </c:pt>
                <c:pt idx="307">
                  <c:v>21.059335954120229</c:v>
                </c:pt>
                <c:pt idx="308">
                  <c:v>21.072363428878326</c:v>
                </c:pt>
                <c:pt idx="309">
                  <c:v>21.085718430046008</c:v>
                </c:pt>
                <c:pt idx="310">
                  <c:v>21.09881372187607</c:v>
                </c:pt>
                <c:pt idx="311">
                  <c:v>21.112272989275297</c:v>
                </c:pt>
                <c:pt idx="312">
                  <c:v>21.12555234860849</c:v>
                </c:pt>
                <c:pt idx="313">
                  <c:v>21.138909421027403</c:v>
                </c:pt>
                <c:pt idx="314">
                  <c:v>21.152162917731594</c:v>
                </c:pt>
                <c:pt idx="315">
                  <c:v>21.165592617402805</c:v>
                </c:pt>
                <c:pt idx="316">
                  <c:v>21.179676034608068</c:v>
                </c:pt>
                <c:pt idx="317">
                  <c:v>21.193708310327985</c:v>
                </c:pt>
                <c:pt idx="318">
                  <c:v>21.206582570579705</c:v>
                </c:pt>
                <c:pt idx="319">
                  <c:v>21.220873321073629</c:v>
                </c:pt>
                <c:pt idx="320">
                  <c:v>21.234603340076049</c:v>
                </c:pt>
                <c:pt idx="321">
                  <c:v>21.248754693636204</c:v>
                </c:pt>
                <c:pt idx="322">
                  <c:v>21.262956849030743</c:v>
                </c:pt>
                <c:pt idx="323">
                  <c:v>21.276605335572498</c:v>
                </c:pt>
                <c:pt idx="324">
                  <c:v>21.290781984165516</c:v>
                </c:pt>
                <c:pt idx="325">
                  <c:v>21.305212381470621</c:v>
                </c:pt>
                <c:pt idx="326">
                  <c:v>21.318978805448094</c:v>
                </c:pt>
                <c:pt idx="327">
                  <c:v>21.333568066547997</c:v>
                </c:pt>
                <c:pt idx="328">
                  <c:v>21.348044421971451</c:v>
                </c:pt>
                <c:pt idx="329">
                  <c:v>21.362237927829987</c:v>
                </c:pt>
                <c:pt idx="330">
                  <c:v>21.376760809788561</c:v>
                </c:pt>
                <c:pt idx="331">
                  <c:v>21.391122896125882</c:v>
                </c:pt>
                <c:pt idx="332">
                  <c:v>21.406079195044278</c:v>
                </c:pt>
                <c:pt idx="333">
                  <c:v>21.420864440399857</c:v>
                </c:pt>
                <c:pt idx="334">
                  <c:v>21.435828947837898</c:v>
                </c:pt>
                <c:pt idx="335">
                  <c:v>21.450814281790816</c:v>
                </c:pt>
                <c:pt idx="336">
                  <c:v>21.465549366600115</c:v>
                </c:pt>
                <c:pt idx="337">
                  <c:v>21.480716472997809</c:v>
                </c:pt>
                <c:pt idx="338">
                  <c:v>21.495657705975209</c:v>
                </c:pt>
                <c:pt idx="339">
                  <c:v>21.510369855292705</c:v>
                </c:pt>
                <c:pt idx="340">
                  <c:v>21.525642729891928</c:v>
                </c:pt>
                <c:pt idx="341">
                  <c:v>21.541118896741871</c:v>
                </c:pt>
                <c:pt idx="342">
                  <c:v>21.555997166266046</c:v>
                </c:pt>
                <c:pt idx="343">
                  <c:v>21.571479262410396</c:v>
                </c:pt>
                <c:pt idx="344">
                  <c:v>21.586911837171137</c:v>
                </c:pt>
                <c:pt idx="345">
                  <c:v>21.602356696169608</c:v>
                </c:pt>
                <c:pt idx="346">
                  <c:v>21.617858898075166</c:v>
                </c:pt>
                <c:pt idx="347">
                  <c:v>21.63363473903097</c:v>
                </c:pt>
                <c:pt idx="348">
                  <c:v>21.649178329208265</c:v>
                </c:pt>
                <c:pt idx="349">
                  <c:v>21.66468045883181</c:v>
                </c:pt>
                <c:pt idx="350">
                  <c:v>21.680772025523495</c:v>
                </c:pt>
                <c:pt idx="351">
                  <c:v>21.696636492289286</c:v>
                </c:pt>
                <c:pt idx="352">
                  <c:v>21.712267593891966</c:v>
                </c:pt>
                <c:pt idx="353">
                  <c:v>21.728309452858497</c:v>
                </c:pt>
                <c:pt idx="354">
                  <c:v>21.744691864690338</c:v>
                </c:pt>
                <c:pt idx="355">
                  <c:v>21.760975141066329</c:v>
                </c:pt>
                <c:pt idx="356">
                  <c:v>21.776904312021259</c:v>
                </c:pt>
                <c:pt idx="357">
                  <c:v>21.793015253688065</c:v>
                </c:pt>
                <c:pt idx="358">
                  <c:v>21.809143638430747</c:v>
                </c:pt>
                <c:pt idx="359">
                  <c:v>21.825931750393455</c:v>
                </c:pt>
                <c:pt idx="360">
                  <c:v>21.842277119718197</c:v>
                </c:pt>
                <c:pt idx="361">
                  <c:v>21.858733883053699</c:v>
                </c:pt>
                <c:pt idx="362">
                  <c:v>21.875391932013393</c:v>
                </c:pt>
                <c:pt idx="363">
                  <c:v>21.891968412309588</c:v>
                </c:pt>
                <c:pt idx="364">
                  <c:v>21.908585199230753</c:v>
                </c:pt>
                <c:pt idx="365">
                  <c:v>21.925455664522882</c:v>
                </c:pt>
                <c:pt idx="366">
                  <c:v>21.942063766098002</c:v>
                </c:pt>
                <c:pt idx="367">
                  <c:v>21.95908464779825</c:v>
                </c:pt>
                <c:pt idx="368">
                  <c:v>21.976042071204784</c:v>
                </c:pt>
                <c:pt idx="369">
                  <c:v>21.993136913084619</c:v>
                </c:pt>
                <c:pt idx="370">
                  <c:v>22.010409258101962</c:v>
                </c:pt>
                <c:pt idx="371">
                  <c:v>22.027308680077443</c:v>
                </c:pt>
                <c:pt idx="372">
                  <c:v>22.044583243561068</c:v>
                </c:pt>
                <c:pt idx="373">
                  <c:v>22.061988955120508</c:v>
                </c:pt>
                <c:pt idx="374">
                  <c:v>22.079458486861629</c:v>
                </c:pt>
                <c:pt idx="375">
                  <c:v>22.096997311016686</c:v>
                </c:pt>
                <c:pt idx="376">
                  <c:v>22.11464605274379</c:v>
                </c:pt>
                <c:pt idx="377">
                  <c:v>22.132365967398158</c:v>
                </c:pt>
                <c:pt idx="378">
                  <c:v>22.149797127858161</c:v>
                </c:pt>
                <c:pt idx="379">
                  <c:v>22.167571750391492</c:v>
                </c:pt>
                <c:pt idx="380">
                  <c:v>22.185691661306592</c:v>
                </c:pt>
                <c:pt idx="381">
                  <c:v>22.203609098264248</c:v>
                </c:pt>
                <c:pt idx="382">
                  <c:v>22.221649991517893</c:v>
                </c:pt>
                <c:pt idx="383">
                  <c:v>22.239411606719269</c:v>
                </c:pt>
                <c:pt idx="384">
                  <c:v>22.257833678789268</c:v>
                </c:pt>
                <c:pt idx="385">
                  <c:v>22.275956073976246</c:v>
                </c:pt>
                <c:pt idx="386">
                  <c:v>22.293771105655843</c:v>
                </c:pt>
                <c:pt idx="387">
                  <c:v>22.312337362118981</c:v>
                </c:pt>
                <c:pt idx="388">
                  <c:v>22.330760711093838</c:v>
                </c:pt>
                <c:pt idx="389">
                  <c:v>22.349202874536498</c:v>
                </c:pt>
                <c:pt idx="390">
                  <c:v>22.367646362766692</c:v>
                </c:pt>
                <c:pt idx="391">
                  <c:v>22.386476720436857</c:v>
                </c:pt>
                <c:pt idx="392">
                  <c:v>22.40503531726339</c:v>
                </c:pt>
                <c:pt idx="393">
                  <c:v>22.423722374291909</c:v>
                </c:pt>
                <c:pt idx="394">
                  <c:v>22.442486253036478</c:v>
                </c:pt>
                <c:pt idx="395">
                  <c:v>22.461529601476062</c:v>
                </c:pt>
                <c:pt idx="396">
                  <c:v>22.480979150084746</c:v>
                </c:pt>
                <c:pt idx="397">
                  <c:v>22.499597957761011</c:v>
                </c:pt>
                <c:pt idx="398">
                  <c:v>22.519288397822962</c:v>
                </c:pt>
                <c:pt idx="399">
                  <c:v>22.538472425604098</c:v>
                </c:pt>
                <c:pt idx="400">
                  <c:v>22.557713569818631</c:v>
                </c:pt>
                <c:pt idx="401">
                  <c:v>22.57691499608174</c:v>
                </c:pt>
                <c:pt idx="402">
                  <c:v>22.596570339341703</c:v>
                </c:pt>
                <c:pt idx="403">
                  <c:v>22.615953775466213</c:v>
                </c:pt>
                <c:pt idx="404">
                  <c:v>22.635356705377063</c:v>
                </c:pt>
                <c:pt idx="405">
                  <c:v>22.655069187507372</c:v>
                </c:pt>
                <c:pt idx="406">
                  <c:v>22.674798053512475</c:v>
                </c:pt>
                <c:pt idx="407">
                  <c:v>22.694800679132804</c:v>
                </c:pt>
                <c:pt idx="408">
                  <c:v>22.714557868514341</c:v>
                </c:pt>
                <c:pt idx="409">
                  <c:v>22.734430671671916</c:v>
                </c:pt>
                <c:pt idx="410">
                  <c:v>22.754256941104448</c:v>
                </c:pt>
                <c:pt idx="411">
                  <c:v>22.774905458200365</c:v>
                </c:pt>
                <c:pt idx="412">
                  <c:v>22.794867799986058</c:v>
                </c:pt>
                <c:pt idx="413">
                  <c:v>22.815178599991864</c:v>
                </c:pt>
                <c:pt idx="414">
                  <c:v>22.835912109495361</c:v>
                </c:pt>
                <c:pt idx="415">
                  <c:v>22.856316319843955</c:v>
                </c:pt>
                <c:pt idx="416">
                  <c:v>22.876660275077541</c:v>
                </c:pt>
                <c:pt idx="417">
                  <c:v>22.897296232269849</c:v>
                </c:pt>
                <c:pt idx="418">
                  <c:v>22.917824946813759</c:v>
                </c:pt>
                <c:pt idx="419">
                  <c:v>22.938624535800916</c:v>
                </c:pt>
                <c:pt idx="420">
                  <c:v>22.959833421179503</c:v>
                </c:pt>
                <c:pt idx="421">
                  <c:v>22.980969842743622</c:v>
                </c:pt>
                <c:pt idx="422">
                  <c:v>23.001649047901189</c:v>
                </c:pt>
                <c:pt idx="423">
                  <c:v>23.022496617358481</c:v>
                </c:pt>
                <c:pt idx="424">
                  <c:v>23.044023945144545</c:v>
                </c:pt>
                <c:pt idx="425">
                  <c:v>23.065001003109508</c:v>
                </c:pt>
                <c:pt idx="426">
                  <c:v>23.086446873166881</c:v>
                </c:pt>
                <c:pt idx="427">
                  <c:v>23.108155313082712</c:v>
                </c:pt>
                <c:pt idx="428">
                  <c:v>23.129790164575152</c:v>
                </c:pt>
                <c:pt idx="429">
                  <c:v>23.15147912226297</c:v>
                </c:pt>
                <c:pt idx="430">
                  <c:v>23.173267121365289</c:v>
                </c:pt>
                <c:pt idx="431">
                  <c:v>23.195152533849747</c:v>
                </c:pt>
                <c:pt idx="432">
                  <c:v>23.217176493416847</c:v>
                </c:pt>
                <c:pt idx="433">
                  <c:v>23.239005451891902</c:v>
                </c:pt>
                <c:pt idx="434">
                  <c:v>23.261023113427889</c:v>
                </c:pt>
                <c:pt idx="435">
                  <c:v>23.283109617571029</c:v>
                </c:pt>
                <c:pt idx="436">
                  <c:v>23.305330320617315</c:v>
                </c:pt>
                <c:pt idx="437">
                  <c:v>23.327750560669909</c:v>
                </c:pt>
                <c:pt idx="438">
                  <c:v>23.350171669660522</c:v>
                </c:pt>
                <c:pt idx="439">
                  <c:v>23.372512882713874</c:v>
                </c:pt>
                <c:pt idx="440">
                  <c:v>23.395153705064782</c:v>
                </c:pt>
                <c:pt idx="441">
                  <c:v>23.417780062459158</c:v>
                </c:pt>
                <c:pt idx="442">
                  <c:v>23.440580508670259</c:v>
                </c:pt>
                <c:pt idx="443">
                  <c:v>23.4633912684446</c:v>
                </c:pt>
                <c:pt idx="444">
                  <c:v>23.486233149122143</c:v>
                </c:pt>
                <c:pt idx="445">
                  <c:v>23.509492431341279</c:v>
                </c:pt>
                <c:pt idx="446">
                  <c:v>23.532463992185956</c:v>
                </c:pt>
                <c:pt idx="447">
                  <c:v>23.555875096314434</c:v>
                </c:pt>
                <c:pt idx="448">
                  <c:v>23.579370570929502</c:v>
                </c:pt>
                <c:pt idx="449">
                  <c:v>23.602814209382483</c:v>
                </c:pt>
                <c:pt idx="450">
                  <c:v>23.626040975020825</c:v>
                </c:pt>
                <c:pt idx="451">
                  <c:v>23.650061141151721</c:v>
                </c:pt>
                <c:pt idx="452">
                  <c:v>23.673324044094183</c:v>
                </c:pt>
                <c:pt idx="453">
                  <c:v>23.697246866083749</c:v>
                </c:pt>
                <c:pt idx="454">
                  <c:v>23.721334783215184</c:v>
                </c:pt>
                <c:pt idx="455">
                  <c:v>23.745209346345383</c:v>
                </c:pt>
                <c:pt idx="456">
                  <c:v>23.769386791247982</c:v>
                </c:pt>
                <c:pt idx="457">
                  <c:v>23.793520370343877</c:v>
                </c:pt>
                <c:pt idx="458">
                  <c:v>23.817649934848028</c:v>
                </c:pt>
                <c:pt idx="459">
                  <c:v>23.841882199175185</c:v>
                </c:pt>
                <c:pt idx="460">
                  <c:v>23.866883753423849</c:v>
                </c:pt>
                <c:pt idx="461">
                  <c:v>23.891174635400322</c:v>
                </c:pt>
                <c:pt idx="462">
                  <c:v>23.91629010789552</c:v>
                </c:pt>
                <c:pt idx="463">
                  <c:v>23.940976912317776</c:v>
                </c:pt>
                <c:pt idx="464">
                  <c:v>23.965998777729087</c:v>
                </c:pt>
                <c:pt idx="465">
                  <c:v>23.990772798782469</c:v>
                </c:pt>
                <c:pt idx="466">
                  <c:v>24.01590394231496</c:v>
                </c:pt>
                <c:pt idx="467">
                  <c:v>24.041190669552041</c:v>
                </c:pt>
                <c:pt idx="468">
                  <c:v>24.066749512056646</c:v>
                </c:pt>
                <c:pt idx="469">
                  <c:v>24.091797706106362</c:v>
                </c:pt>
                <c:pt idx="470">
                  <c:v>24.117568340491243</c:v>
                </c:pt>
                <c:pt idx="471">
                  <c:v>24.143377937731568</c:v>
                </c:pt>
                <c:pt idx="472">
                  <c:v>24.169080200372616</c:v>
                </c:pt>
                <c:pt idx="473">
                  <c:v>24.194804532307572</c:v>
                </c:pt>
                <c:pt idx="474">
                  <c:v>24.220619263964469</c:v>
                </c:pt>
                <c:pt idx="475">
                  <c:v>24.246855698502433</c:v>
                </c:pt>
                <c:pt idx="476">
                  <c:v>24.27262592340966</c:v>
                </c:pt>
                <c:pt idx="477">
                  <c:v>24.298981916930614</c:v>
                </c:pt>
                <c:pt idx="478">
                  <c:v>24.325339643258452</c:v>
                </c:pt>
                <c:pt idx="479">
                  <c:v>24.351914643231055</c:v>
                </c:pt>
                <c:pt idx="480">
                  <c:v>24.378395182280119</c:v>
                </c:pt>
                <c:pt idx="481">
                  <c:v>24.40496998308582</c:v>
                </c:pt>
                <c:pt idx="482">
                  <c:v>24.432179072650939</c:v>
                </c:pt>
                <c:pt idx="483">
                  <c:v>24.458710848405911</c:v>
                </c:pt>
                <c:pt idx="484">
                  <c:v>24.485597593086457</c:v>
                </c:pt>
                <c:pt idx="485">
                  <c:v>24.513019056017701</c:v>
                </c:pt>
                <c:pt idx="486">
                  <c:v>24.540499764103309</c:v>
                </c:pt>
                <c:pt idx="487">
                  <c:v>24.567829125351437</c:v>
                </c:pt>
                <c:pt idx="488">
                  <c:v>24.595279533948986</c:v>
                </c:pt>
                <c:pt idx="489">
                  <c:v>24.62296642109759</c:v>
                </c:pt>
                <c:pt idx="490">
                  <c:v>24.65097764403923</c:v>
                </c:pt>
                <c:pt idx="491">
                  <c:v>24.67881417271067</c:v>
                </c:pt>
                <c:pt idx="492">
                  <c:v>24.706905710835152</c:v>
                </c:pt>
                <c:pt idx="493">
                  <c:v>24.734969992533177</c:v>
                </c:pt>
                <c:pt idx="494">
                  <c:v>24.763195300640017</c:v>
                </c:pt>
                <c:pt idx="495">
                  <c:v>24.791248740916593</c:v>
                </c:pt>
                <c:pt idx="496">
                  <c:v>24.820191206277819</c:v>
                </c:pt>
                <c:pt idx="497">
                  <c:v>24.84903042531953</c:v>
                </c:pt>
                <c:pt idx="498">
                  <c:v>24.877452909243395</c:v>
                </c:pt>
                <c:pt idx="499">
                  <c:v>24.906432642464718</c:v>
                </c:pt>
                <c:pt idx="500">
                  <c:v>24.93567436375465</c:v>
                </c:pt>
                <c:pt idx="501">
                  <c:v>24.965068258987579</c:v>
                </c:pt>
                <c:pt idx="502">
                  <c:v>24.9943204072949</c:v>
                </c:pt>
                <c:pt idx="503">
                  <c:v>25.023394217873548</c:v>
                </c:pt>
                <c:pt idx="504">
                  <c:v>25.052890650997359</c:v>
                </c:pt>
                <c:pt idx="505">
                  <c:v>25.08252667764242</c:v>
                </c:pt>
                <c:pt idx="506">
                  <c:v>25.112098595680198</c:v>
                </c:pt>
                <c:pt idx="507">
                  <c:v>25.141626357584084</c:v>
                </c:pt>
                <c:pt idx="508">
                  <c:v>25.171879427980109</c:v>
                </c:pt>
                <c:pt idx="509">
                  <c:v>25.202247242886596</c:v>
                </c:pt>
                <c:pt idx="510">
                  <c:v>25.232308613977047</c:v>
                </c:pt>
                <c:pt idx="511">
                  <c:v>25.262722573741126</c:v>
                </c:pt>
                <c:pt idx="512">
                  <c:v>25.293539523470891</c:v>
                </c:pt>
                <c:pt idx="513">
                  <c:v>25.324301641848827</c:v>
                </c:pt>
                <c:pt idx="514">
                  <c:v>25.355026444050072</c:v>
                </c:pt>
                <c:pt idx="515">
                  <c:v>25.385982295460444</c:v>
                </c:pt>
                <c:pt idx="516">
                  <c:v>25.416918879180145</c:v>
                </c:pt>
                <c:pt idx="517">
                  <c:v>25.448051080261248</c:v>
                </c:pt>
                <c:pt idx="518">
                  <c:v>25.479726551108079</c:v>
                </c:pt>
                <c:pt idx="519">
                  <c:v>25.511338943717952</c:v>
                </c:pt>
                <c:pt idx="520">
                  <c:v>25.542561212216647</c:v>
                </c:pt>
                <c:pt idx="521">
                  <c:v>25.574449718194487</c:v>
                </c:pt>
                <c:pt idx="522">
                  <c:v>25.606540767749784</c:v>
                </c:pt>
                <c:pt idx="523">
                  <c:v>25.6384256145666</c:v>
                </c:pt>
                <c:pt idx="524">
                  <c:v>25.670606694595076</c:v>
                </c:pt>
                <c:pt idx="525">
                  <c:v>25.703126747685911</c:v>
                </c:pt>
                <c:pt idx="526">
                  <c:v>25.735705182852609</c:v>
                </c:pt>
                <c:pt idx="527">
                  <c:v>25.768151063500831</c:v>
                </c:pt>
                <c:pt idx="528">
                  <c:v>25.801111040142853</c:v>
                </c:pt>
                <c:pt idx="529">
                  <c:v>25.834095330240324</c:v>
                </c:pt>
                <c:pt idx="530">
                  <c:v>25.867168245461666</c:v>
                </c:pt>
                <c:pt idx="531">
                  <c:v>25.900643714414567</c:v>
                </c:pt>
                <c:pt idx="532">
                  <c:v>25.933792270787446</c:v>
                </c:pt>
                <c:pt idx="533">
                  <c:v>25.967436473015017</c:v>
                </c:pt>
                <c:pt idx="534">
                  <c:v>26.001283277055151</c:v>
                </c:pt>
                <c:pt idx="535">
                  <c:v>26.035248234261328</c:v>
                </c:pt>
                <c:pt idx="536">
                  <c:v>26.06869211398357</c:v>
                </c:pt>
                <c:pt idx="537">
                  <c:v>26.10285271201662</c:v>
                </c:pt>
                <c:pt idx="538">
                  <c:v>26.137244641685076</c:v>
                </c:pt>
                <c:pt idx="539">
                  <c:v>26.171495674054935</c:v>
                </c:pt>
                <c:pt idx="540">
                  <c:v>26.20641492062418</c:v>
                </c:pt>
                <c:pt idx="541">
                  <c:v>26.241102511606964</c:v>
                </c:pt>
                <c:pt idx="542">
                  <c:v>26.276341518100448</c:v>
                </c:pt>
                <c:pt idx="543">
                  <c:v>26.3114145893292</c:v>
                </c:pt>
                <c:pt idx="544">
                  <c:v>26.346653379244533</c:v>
                </c:pt>
                <c:pt idx="545">
                  <c:v>26.381683925883866</c:v>
                </c:pt>
                <c:pt idx="546">
                  <c:v>26.417549376797616</c:v>
                </c:pt>
                <c:pt idx="547">
                  <c:v>26.452993354732719</c:v>
                </c:pt>
                <c:pt idx="548">
                  <c:v>26.489066757231445</c:v>
                </c:pt>
                <c:pt idx="549">
                  <c:v>26.525213782900096</c:v>
                </c:pt>
                <c:pt idx="550">
                  <c:v>26.561725721856639</c:v>
                </c:pt>
                <c:pt idx="551">
                  <c:v>26.597780817186671</c:v>
                </c:pt>
                <c:pt idx="552">
                  <c:v>26.63451898050506</c:v>
                </c:pt>
                <c:pt idx="553">
                  <c:v>26.671124878401063</c:v>
                </c:pt>
                <c:pt idx="554">
                  <c:v>26.70824908244213</c:v>
                </c:pt>
                <c:pt idx="555">
                  <c:v>26.745133979582295</c:v>
                </c:pt>
                <c:pt idx="556">
                  <c:v>26.782150292731369</c:v>
                </c:pt>
                <c:pt idx="557">
                  <c:v>26.819404334220565</c:v>
                </c:pt>
                <c:pt idx="558">
                  <c:v>26.856730294141659</c:v>
                </c:pt>
                <c:pt idx="559">
                  <c:v>26.894502983515608</c:v>
                </c:pt>
                <c:pt idx="560">
                  <c:v>26.932503058190452</c:v>
                </c:pt>
                <c:pt idx="561">
                  <c:v>26.970441625377656</c:v>
                </c:pt>
                <c:pt idx="562">
                  <c:v>27.008834758290028</c:v>
                </c:pt>
                <c:pt idx="563">
                  <c:v>27.047259190345759</c:v>
                </c:pt>
                <c:pt idx="564">
                  <c:v>27.085839946120299</c:v>
                </c:pt>
                <c:pt idx="565">
                  <c:v>27.12438486033323</c:v>
                </c:pt>
                <c:pt idx="566">
                  <c:v>27.163475297080932</c:v>
                </c:pt>
                <c:pt idx="567">
                  <c:v>27.202212117362993</c:v>
                </c:pt>
                <c:pt idx="568">
                  <c:v>27.241261351389024</c:v>
                </c:pt>
                <c:pt idx="569">
                  <c:v>27.281090283857512</c:v>
                </c:pt>
                <c:pt idx="570">
                  <c:v>27.320789352564141</c:v>
                </c:pt>
                <c:pt idx="571">
                  <c:v>27.360539575813782</c:v>
                </c:pt>
                <c:pt idx="572">
                  <c:v>27.400443217408299</c:v>
                </c:pt>
                <c:pt idx="573">
                  <c:v>27.440846082917012</c:v>
                </c:pt>
                <c:pt idx="574">
                  <c:v>27.481162668274408</c:v>
                </c:pt>
                <c:pt idx="575">
                  <c:v>27.5219640249198</c:v>
                </c:pt>
                <c:pt idx="576">
                  <c:v>27.5627313956414</c:v>
                </c:pt>
                <c:pt idx="577">
                  <c:v>27.603205447119329</c:v>
                </c:pt>
                <c:pt idx="578">
                  <c:v>27.644208688272705</c:v>
                </c:pt>
                <c:pt idx="579">
                  <c:v>27.685859641544521</c:v>
                </c:pt>
                <c:pt idx="580">
                  <c:v>27.727219330636672</c:v>
                </c:pt>
                <c:pt idx="581">
                  <c:v>27.769153607439772</c:v>
                </c:pt>
                <c:pt idx="582">
                  <c:v>27.811397210333968</c:v>
                </c:pt>
                <c:pt idx="583">
                  <c:v>27.853435708064218</c:v>
                </c:pt>
                <c:pt idx="584">
                  <c:v>27.895267013426864</c:v>
                </c:pt>
                <c:pt idx="585">
                  <c:v>27.938129291090505</c:v>
                </c:pt>
                <c:pt idx="586">
                  <c:v>27.980998798372116</c:v>
                </c:pt>
                <c:pt idx="587">
                  <c:v>28.023416258184962</c:v>
                </c:pt>
                <c:pt idx="588">
                  <c:v>28.066884524742338</c:v>
                </c:pt>
                <c:pt idx="589">
                  <c:v>28.109362927013503</c:v>
                </c:pt>
                <c:pt idx="590">
                  <c:v>28.152722066015755</c:v>
                </c:pt>
                <c:pt idx="591">
                  <c:v>28.196555813036948</c:v>
                </c:pt>
                <c:pt idx="592">
                  <c:v>28.240134631483052</c:v>
                </c:pt>
                <c:pt idx="593">
                  <c:v>28.283868396955537</c:v>
                </c:pt>
                <c:pt idx="594">
                  <c:v>28.328336516689074</c:v>
                </c:pt>
                <c:pt idx="595">
                  <c:v>28.372601140807394</c:v>
                </c:pt>
                <c:pt idx="596">
                  <c:v>28.415391749393322</c:v>
                </c:pt>
                <c:pt idx="597">
                  <c:v>28.44990285760213</c:v>
                </c:pt>
                <c:pt idx="598">
                  <c:v>28.489908066907283</c:v>
                </c:pt>
                <c:pt idx="599">
                  <c:v>28.553489974165874</c:v>
                </c:pt>
                <c:pt idx="600">
                  <c:v>28.597623081479664</c:v>
                </c:pt>
                <c:pt idx="601">
                  <c:v>28.643154319634167</c:v>
                </c:pt>
                <c:pt idx="602">
                  <c:v>28.688770600686308</c:v>
                </c:pt>
                <c:pt idx="603">
                  <c:v>28.734682170111686</c:v>
                </c:pt>
                <c:pt idx="604">
                  <c:v>28.780759991368573</c:v>
                </c:pt>
                <c:pt idx="605">
                  <c:v>28.827580119501665</c:v>
                </c:pt>
                <c:pt idx="606">
                  <c:v>28.874453476308755</c:v>
                </c:pt>
                <c:pt idx="607">
                  <c:v>28.921309817287117</c:v>
                </c:pt>
                <c:pt idx="608">
                  <c:v>28.968227187003979</c:v>
                </c:pt>
                <c:pt idx="609">
                  <c:v>29.015916502704005</c:v>
                </c:pt>
                <c:pt idx="610">
                  <c:v>29.063399242907352</c:v>
                </c:pt>
                <c:pt idx="611">
                  <c:v>29.111409128373634</c:v>
                </c:pt>
                <c:pt idx="612">
                  <c:v>29.159072642855982</c:v>
                </c:pt>
                <c:pt idx="613">
                  <c:v>29.206813859579388</c:v>
                </c:pt>
                <c:pt idx="614">
                  <c:v>29.25507513481945</c:v>
                </c:pt>
                <c:pt idx="615">
                  <c:v>29.304332462824135</c:v>
                </c:pt>
                <c:pt idx="616">
                  <c:v>29.353053276665161</c:v>
                </c:pt>
                <c:pt idx="617">
                  <c:v>29.40211675550519</c:v>
                </c:pt>
                <c:pt idx="618">
                  <c:v>29.45186715112564</c:v>
                </c:pt>
                <c:pt idx="619">
                  <c:v>29.501194633398242</c:v>
                </c:pt>
                <c:pt idx="620">
                  <c:v>29.550991897807876</c:v>
                </c:pt>
                <c:pt idx="621">
                  <c:v>29.600908320393724</c:v>
                </c:pt>
                <c:pt idx="622">
                  <c:v>29.651153822293072</c:v>
                </c:pt>
                <c:pt idx="623">
                  <c:v>29.701763987732591</c:v>
                </c:pt>
                <c:pt idx="624">
                  <c:v>29.752024832324334</c:v>
                </c:pt>
                <c:pt idx="625">
                  <c:v>29.803403513942538</c:v>
                </c:pt>
                <c:pt idx="626">
                  <c:v>29.854921447678144</c:v>
                </c:pt>
                <c:pt idx="627">
                  <c:v>29.906184469574036</c:v>
                </c:pt>
                <c:pt idx="628">
                  <c:v>29.958262914276798</c:v>
                </c:pt>
                <c:pt idx="629">
                  <c:v>30.010208505303549</c:v>
                </c:pt>
                <c:pt idx="630">
                  <c:v>30.06171290092993</c:v>
                </c:pt>
                <c:pt idx="631">
                  <c:v>30.114289965269144</c:v>
                </c:pt>
                <c:pt idx="632">
                  <c:v>30.167035046344616</c:v>
                </c:pt>
                <c:pt idx="633">
                  <c:v>30.219870770662652</c:v>
                </c:pt>
                <c:pt idx="634">
                  <c:v>30.272977829171122</c:v>
                </c:pt>
                <c:pt idx="635">
                  <c:v>30.326651308160155</c:v>
                </c:pt>
                <c:pt idx="636">
                  <c:v>30.380429043278596</c:v>
                </c:pt>
                <c:pt idx="637">
                  <c:v>30.434069835280997</c:v>
                </c:pt>
                <c:pt idx="638">
                  <c:v>30.488110712281223</c:v>
                </c:pt>
                <c:pt idx="639">
                  <c:v>30.543520477435624</c:v>
                </c:pt>
                <c:pt idx="640">
                  <c:v>30.597842361165721</c:v>
                </c:pt>
                <c:pt idx="641">
                  <c:v>30.652872433718919</c:v>
                </c:pt>
                <c:pt idx="642">
                  <c:v>30.70792900219773</c:v>
                </c:pt>
                <c:pt idx="643">
                  <c:v>30.763460593605306</c:v>
                </c:pt>
                <c:pt idx="644">
                  <c:v>30.819182731090653</c:v>
                </c:pt>
                <c:pt idx="645">
                  <c:v>30.875547882353636</c:v>
                </c:pt>
                <c:pt idx="646">
                  <c:v>30.931532159176015</c:v>
                </c:pt>
                <c:pt idx="647">
                  <c:v>30.98812775958865</c:v>
                </c:pt>
                <c:pt idx="648">
                  <c:v>31.045302996092548</c:v>
                </c:pt>
                <c:pt idx="649">
                  <c:v>31.102753814143696</c:v>
                </c:pt>
                <c:pt idx="650">
                  <c:v>31.160465567736473</c:v>
                </c:pt>
                <c:pt idx="651">
                  <c:v>31.2183318492452</c:v>
                </c:pt>
                <c:pt idx="652">
                  <c:v>31.27620404795147</c:v>
                </c:pt>
                <c:pt idx="653">
                  <c:v>31.334819534889576</c:v>
                </c:pt>
                <c:pt idx="654">
                  <c:v>31.393379700742603</c:v>
                </c:pt>
                <c:pt idx="655">
                  <c:v>31.452750712325034</c:v>
                </c:pt>
                <c:pt idx="656">
                  <c:v>31.512133148401489</c:v>
                </c:pt>
                <c:pt idx="657">
                  <c:v>31.571208969589982</c:v>
                </c:pt>
                <c:pt idx="658">
                  <c:v>31.631447611341944</c:v>
                </c:pt>
                <c:pt idx="659">
                  <c:v>31.691375394903936</c:v>
                </c:pt>
                <c:pt idx="660">
                  <c:v>31.751670043787101</c:v>
                </c:pt>
                <c:pt idx="661">
                  <c:v>31.812606444936414</c:v>
                </c:pt>
                <c:pt idx="662">
                  <c:v>31.874302711306061</c:v>
                </c:pt>
                <c:pt idx="663">
                  <c:v>31.935859784905389</c:v>
                </c:pt>
                <c:pt idx="664">
                  <c:v>31.997689725670533</c:v>
                </c:pt>
                <c:pt idx="665">
                  <c:v>32.059774464270077</c:v>
                </c:pt>
                <c:pt idx="666">
                  <c:v>32.122115758449695</c:v>
                </c:pt>
                <c:pt idx="667">
                  <c:v>32.185217462862099</c:v>
                </c:pt>
                <c:pt idx="668">
                  <c:v>32.248348822828468</c:v>
                </c:pt>
                <c:pt idx="669">
                  <c:v>32.311740539755064</c:v>
                </c:pt>
                <c:pt idx="670">
                  <c:v>32.375315760028705</c:v>
                </c:pt>
                <c:pt idx="671">
                  <c:v>32.440088685983881</c:v>
                </c:pt>
                <c:pt idx="672">
                  <c:v>32.504309741186532</c:v>
                </c:pt>
                <c:pt idx="673">
                  <c:v>32.569060643747761</c:v>
                </c:pt>
                <c:pt idx="674">
                  <c:v>32.63445488867611</c:v>
                </c:pt>
                <c:pt idx="675">
                  <c:v>32.69985017715188</c:v>
                </c:pt>
                <c:pt idx="676">
                  <c:v>32.766042318936918</c:v>
                </c:pt>
                <c:pt idx="677">
                  <c:v>32.831874033248049</c:v>
                </c:pt>
                <c:pt idx="678">
                  <c:v>32.898915196637304</c:v>
                </c:pt>
                <c:pt idx="679">
                  <c:v>32.966588173858149</c:v>
                </c:pt>
                <c:pt idx="680">
                  <c:v>33.033893388084195</c:v>
                </c:pt>
                <c:pt idx="681">
                  <c:v>33.101416805777383</c:v>
                </c:pt>
                <c:pt idx="682">
                  <c:v>33.16948761622664</c:v>
                </c:pt>
                <c:pt idx="683">
                  <c:v>33.238115515108575</c:v>
                </c:pt>
                <c:pt idx="684">
                  <c:v>33.307285356444176</c:v>
                </c:pt>
                <c:pt idx="685">
                  <c:v>33.3768842668158</c:v>
                </c:pt>
                <c:pt idx="686">
                  <c:v>33.446773012100032</c:v>
                </c:pt>
                <c:pt idx="687">
                  <c:v>33.516419138017362</c:v>
                </c:pt>
                <c:pt idx="688">
                  <c:v>33.586951939742214</c:v>
                </c:pt>
                <c:pt idx="689">
                  <c:v>33.658133823391857</c:v>
                </c:pt>
                <c:pt idx="690">
                  <c:v>33.729233182628242</c:v>
                </c:pt>
                <c:pt idx="691">
                  <c:v>33.801043880030598</c:v>
                </c:pt>
                <c:pt idx="692">
                  <c:v>33.87300317512608</c:v>
                </c:pt>
                <c:pt idx="693">
                  <c:v>33.945533440783898</c:v>
                </c:pt>
                <c:pt idx="694">
                  <c:v>34.018625937198856</c:v>
                </c:pt>
                <c:pt idx="695">
                  <c:v>34.092256542908345</c:v>
                </c:pt>
                <c:pt idx="696">
                  <c:v>34.166251846113717</c:v>
                </c:pt>
                <c:pt idx="697">
                  <c:v>34.240612346095254</c:v>
                </c:pt>
                <c:pt idx="698">
                  <c:v>34.315218441027419</c:v>
                </c:pt>
                <c:pt idx="699">
                  <c:v>34.390318092026831</c:v>
                </c:pt>
                <c:pt idx="700">
                  <c:v>34.465963426953202</c:v>
                </c:pt>
                <c:pt idx="701">
                  <c:v>34.542127495734022</c:v>
                </c:pt>
                <c:pt idx="702">
                  <c:v>34.618175702553636</c:v>
                </c:pt>
                <c:pt idx="703">
                  <c:v>34.694845896478661</c:v>
                </c:pt>
                <c:pt idx="704">
                  <c:v>34.772215927594004</c:v>
                </c:pt>
                <c:pt idx="705">
                  <c:v>34.849853183728193</c:v>
                </c:pt>
                <c:pt idx="706">
                  <c:v>34.928014835698924</c:v>
                </c:pt>
                <c:pt idx="707">
                  <c:v>35.006312696069131</c:v>
                </c:pt>
                <c:pt idx="708">
                  <c:v>35.085781370154351</c:v>
                </c:pt>
                <c:pt idx="709">
                  <c:v>35.165684294234225</c:v>
                </c:pt>
                <c:pt idx="710">
                  <c:v>35.245588207697885</c:v>
                </c:pt>
                <c:pt idx="711">
                  <c:v>35.326116987642209</c:v>
                </c:pt>
                <c:pt idx="712">
                  <c:v>35.407069042219391</c:v>
                </c:pt>
                <c:pt idx="713">
                  <c:v>35.489380044881322</c:v>
                </c:pt>
                <c:pt idx="714">
                  <c:v>35.571695238714639</c:v>
                </c:pt>
                <c:pt idx="715">
                  <c:v>35.653949320634574</c:v>
                </c:pt>
                <c:pt idx="716">
                  <c:v>35.737248565158666</c:v>
                </c:pt>
                <c:pt idx="717">
                  <c:v>35.820000108787433</c:v>
                </c:pt>
                <c:pt idx="718">
                  <c:v>35.904297008044018</c:v>
                </c:pt>
                <c:pt idx="719">
                  <c:v>35.988383753921397</c:v>
                </c:pt>
                <c:pt idx="720">
                  <c:v>36.073331086931276</c:v>
                </c:pt>
                <c:pt idx="721">
                  <c:v>36.158465609183331</c:v>
                </c:pt>
                <c:pt idx="722">
                  <c:v>36.244325150003128</c:v>
                </c:pt>
                <c:pt idx="723">
                  <c:v>36.330915590137323</c:v>
                </c:pt>
                <c:pt idx="724">
                  <c:v>36.41828018409732</c:v>
                </c:pt>
                <c:pt idx="725">
                  <c:v>36.505810312207181</c:v>
                </c:pt>
                <c:pt idx="726">
                  <c:v>36.59378295246362</c:v>
                </c:pt>
                <c:pt idx="727">
                  <c:v>36.682190997696019</c:v>
                </c:pt>
                <c:pt idx="728">
                  <c:v>36.770602654788298</c:v>
                </c:pt>
                <c:pt idx="729">
                  <c:v>36.860686796698886</c:v>
                </c:pt>
                <c:pt idx="730">
                  <c:v>36.950574731982371</c:v>
                </c:pt>
                <c:pt idx="731">
                  <c:v>37.040783361111032</c:v>
                </c:pt>
                <c:pt idx="732">
                  <c:v>37.131788906449273</c:v>
                </c:pt>
                <c:pt idx="733">
                  <c:v>37.223458591144322</c:v>
                </c:pt>
                <c:pt idx="734">
                  <c:v>37.315597316623112</c:v>
                </c:pt>
                <c:pt idx="735">
                  <c:v>37.408593333464331</c:v>
                </c:pt>
                <c:pt idx="736">
                  <c:v>37.501085837506736</c:v>
                </c:pt>
                <c:pt idx="737">
                  <c:v>37.594917647585348</c:v>
                </c:pt>
                <c:pt idx="738">
                  <c:v>37.689344816417083</c:v>
                </c:pt>
                <c:pt idx="739">
                  <c:v>37.783736846180453</c:v>
                </c:pt>
                <c:pt idx="740">
                  <c:v>37.878912140248374</c:v>
                </c:pt>
                <c:pt idx="741">
                  <c:v>37.974909524999902</c:v>
                </c:pt>
                <c:pt idx="742">
                  <c:v>38.071103737232335</c:v>
                </c:pt>
                <c:pt idx="743">
                  <c:v>38.167571060100506</c:v>
                </c:pt>
                <c:pt idx="744">
                  <c:v>38.26585335422098</c:v>
                </c:pt>
                <c:pt idx="745">
                  <c:v>38.363546882362783</c:v>
                </c:pt>
                <c:pt idx="746">
                  <c:v>38.462125696317599</c:v>
                </c:pt>
                <c:pt idx="747">
                  <c:v>38.561522969761526</c:v>
                </c:pt>
                <c:pt idx="748">
                  <c:v>38.660964355782333</c:v>
                </c:pt>
                <c:pt idx="749">
                  <c:v>38.760830860835028</c:v>
                </c:pt>
                <c:pt idx="750">
                  <c:v>38.861827780784388</c:v>
                </c:pt>
                <c:pt idx="751">
                  <c:v>38.963357459723213</c:v>
                </c:pt>
                <c:pt idx="752">
                  <c:v>39.065457777475132</c:v>
                </c:pt>
                <c:pt idx="753">
                  <c:v>39.168158433199579</c:v>
                </c:pt>
                <c:pt idx="754">
                  <c:v>39.271697408521284</c:v>
                </c:pt>
                <c:pt idx="755">
                  <c:v>39.375595762656559</c:v>
                </c:pt>
                <c:pt idx="756">
                  <c:v>39.480259886224566</c:v>
                </c:pt>
                <c:pt idx="757">
                  <c:v>39.585651580759709</c:v>
                </c:pt>
                <c:pt idx="758">
                  <c:v>39.691185699541201</c:v>
                </c:pt>
                <c:pt idx="759">
                  <c:v>39.797706772322378</c:v>
                </c:pt>
                <c:pt idx="760">
                  <c:v>39.904720918555654</c:v>
                </c:pt>
                <c:pt idx="761">
                  <c:v>40.012926636927467</c:v>
                </c:pt>
                <c:pt idx="762">
                  <c:v>40.121779594572587</c:v>
                </c:pt>
                <c:pt idx="763">
                  <c:v>40.230698019849733</c:v>
                </c:pt>
                <c:pt idx="764">
                  <c:v>40.340020802375442</c:v>
                </c:pt>
                <c:pt idx="765">
                  <c:v>40.450366215603047</c:v>
                </c:pt>
                <c:pt idx="766">
                  <c:v>40.561958636098893</c:v>
                </c:pt>
                <c:pt idx="767">
                  <c:v>40.67365661776671</c:v>
                </c:pt>
                <c:pt idx="768">
                  <c:v>40.786193737070235</c:v>
                </c:pt>
                <c:pt idx="769">
                  <c:v>40.899901099088915</c:v>
                </c:pt>
                <c:pt idx="770">
                  <c:v>41.013997237542206</c:v>
                </c:pt>
                <c:pt idx="771">
                  <c:v>41.12950879698537</c:v>
                </c:pt>
                <c:pt idx="772">
                  <c:v>41.245374648585823</c:v>
                </c:pt>
                <c:pt idx="773">
                  <c:v>41.361858812746419</c:v>
                </c:pt>
                <c:pt idx="774">
                  <c:v>41.479016256982533</c:v>
                </c:pt>
                <c:pt idx="775">
                  <c:v>41.597447551606159</c:v>
                </c:pt>
                <c:pt idx="776">
                  <c:v>41.716070028321056</c:v>
                </c:pt>
                <c:pt idx="777">
                  <c:v>41.835986369800921</c:v>
                </c:pt>
                <c:pt idx="778">
                  <c:v>41.95697826545846</c:v>
                </c:pt>
                <c:pt idx="779">
                  <c:v>42.078726042609368</c:v>
                </c:pt>
                <c:pt idx="780">
                  <c:v>42.201256596791197</c:v>
                </c:pt>
                <c:pt idx="781">
                  <c:v>42.324738431422929</c:v>
                </c:pt>
                <c:pt idx="782">
                  <c:v>42.448966679848624</c:v>
                </c:pt>
                <c:pt idx="783">
                  <c:v>42.574537406207838</c:v>
                </c:pt>
                <c:pt idx="784">
                  <c:v>42.700953011132704</c:v>
                </c:pt>
                <c:pt idx="785">
                  <c:v>42.82788351881608</c:v>
                </c:pt>
                <c:pt idx="786">
                  <c:v>42.956083492428753</c:v>
                </c:pt>
                <c:pt idx="787">
                  <c:v>43.085020888052902</c:v>
                </c:pt>
                <c:pt idx="788">
                  <c:v>43.214946316022107</c:v>
                </c:pt>
                <c:pt idx="789">
                  <c:v>43.345581924613754</c:v>
                </c:pt>
                <c:pt idx="790">
                  <c:v>43.478265259452265</c:v>
                </c:pt>
                <c:pt idx="791">
                  <c:v>43.611800105554941</c:v>
                </c:pt>
                <c:pt idx="792">
                  <c:v>43.745692195058261</c:v>
                </c:pt>
                <c:pt idx="793">
                  <c:v>43.880985017856958</c:v>
                </c:pt>
                <c:pt idx="794">
                  <c:v>44.017103700062663</c:v>
                </c:pt>
                <c:pt idx="795">
                  <c:v>44.154286148743395</c:v>
                </c:pt>
                <c:pt idx="796">
                  <c:v>44.292149061981455</c:v>
                </c:pt>
                <c:pt idx="797">
                  <c:v>44.431626107712511</c:v>
                </c:pt>
                <c:pt idx="798">
                  <c:v>44.570329815797535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円筒チェンバ!$G$1</c:f>
              <c:strCache>
                <c:ptCount val="1"/>
                <c:pt idx="0">
                  <c:v>B/I (T/A)</c:v>
                </c:pt>
              </c:strCache>
            </c:strRef>
          </c:tx>
          <c:spPr>
            <a:ln w="25400">
              <a:solidFill>
                <a:srgbClr val="008000"/>
              </a:solidFill>
              <a:prstDash val="solid"/>
            </a:ln>
          </c:spPr>
          <c:marker>
            <c:symbol val="none"/>
          </c:marker>
          <c:xVal>
            <c:numRef>
              <c:f>円筒チェンバ!$A$4:$A$802</c:f>
              <c:numCache>
                <c:formatCode>0.00E+00</c:formatCode>
                <c:ptCount val="799"/>
                <c:pt idx="0">
                  <c:v>0.5</c:v>
                </c:pt>
                <c:pt idx="1">
                  <c:v>0.75</c:v>
                </c:pt>
                <c:pt idx="2">
                  <c:v>1</c:v>
                </c:pt>
                <c:pt idx="3">
                  <c:v>1.25</c:v>
                </c:pt>
                <c:pt idx="4">
                  <c:v>1.5</c:v>
                </c:pt>
                <c:pt idx="5">
                  <c:v>1.75</c:v>
                </c:pt>
                <c:pt idx="6">
                  <c:v>2</c:v>
                </c:pt>
                <c:pt idx="7">
                  <c:v>2.25</c:v>
                </c:pt>
                <c:pt idx="8">
                  <c:v>2.5</c:v>
                </c:pt>
                <c:pt idx="9">
                  <c:v>2.75</c:v>
                </c:pt>
                <c:pt idx="10">
                  <c:v>3</c:v>
                </c:pt>
                <c:pt idx="11">
                  <c:v>3.25</c:v>
                </c:pt>
                <c:pt idx="12">
                  <c:v>3.5</c:v>
                </c:pt>
                <c:pt idx="13">
                  <c:v>3.75</c:v>
                </c:pt>
                <c:pt idx="14">
                  <c:v>4</c:v>
                </c:pt>
                <c:pt idx="15">
                  <c:v>4.25</c:v>
                </c:pt>
                <c:pt idx="16">
                  <c:v>4.5</c:v>
                </c:pt>
                <c:pt idx="17">
                  <c:v>4.75</c:v>
                </c:pt>
                <c:pt idx="18">
                  <c:v>5</c:v>
                </c:pt>
                <c:pt idx="19">
                  <c:v>5.25</c:v>
                </c:pt>
                <c:pt idx="20">
                  <c:v>5.5</c:v>
                </c:pt>
                <c:pt idx="21">
                  <c:v>5.75</c:v>
                </c:pt>
                <c:pt idx="22">
                  <c:v>6</c:v>
                </c:pt>
                <c:pt idx="23">
                  <c:v>6.25</c:v>
                </c:pt>
                <c:pt idx="24">
                  <c:v>6.5</c:v>
                </c:pt>
                <c:pt idx="25">
                  <c:v>6.75</c:v>
                </c:pt>
                <c:pt idx="26">
                  <c:v>7</c:v>
                </c:pt>
                <c:pt idx="27">
                  <c:v>7.25</c:v>
                </c:pt>
                <c:pt idx="28">
                  <c:v>7.5</c:v>
                </c:pt>
                <c:pt idx="29">
                  <c:v>7.75</c:v>
                </c:pt>
                <c:pt idx="30">
                  <c:v>8</c:v>
                </c:pt>
                <c:pt idx="31">
                  <c:v>8.25</c:v>
                </c:pt>
                <c:pt idx="32">
                  <c:v>8.5</c:v>
                </c:pt>
                <c:pt idx="33">
                  <c:v>8.75</c:v>
                </c:pt>
                <c:pt idx="34">
                  <c:v>9</c:v>
                </c:pt>
                <c:pt idx="35">
                  <c:v>9.25</c:v>
                </c:pt>
                <c:pt idx="36">
                  <c:v>9.5</c:v>
                </c:pt>
                <c:pt idx="37">
                  <c:v>9.75</c:v>
                </c:pt>
                <c:pt idx="38">
                  <c:v>10</c:v>
                </c:pt>
                <c:pt idx="39">
                  <c:v>10.25</c:v>
                </c:pt>
                <c:pt idx="40">
                  <c:v>10.5</c:v>
                </c:pt>
                <c:pt idx="41">
                  <c:v>10.75</c:v>
                </c:pt>
                <c:pt idx="42">
                  <c:v>11</c:v>
                </c:pt>
                <c:pt idx="43">
                  <c:v>11.25</c:v>
                </c:pt>
                <c:pt idx="44">
                  <c:v>11.5</c:v>
                </c:pt>
                <c:pt idx="45">
                  <c:v>11.75</c:v>
                </c:pt>
                <c:pt idx="46">
                  <c:v>12</c:v>
                </c:pt>
                <c:pt idx="47">
                  <c:v>12.25</c:v>
                </c:pt>
                <c:pt idx="48">
                  <c:v>12.5</c:v>
                </c:pt>
                <c:pt idx="49">
                  <c:v>12.75</c:v>
                </c:pt>
                <c:pt idx="50">
                  <c:v>13</c:v>
                </c:pt>
                <c:pt idx="51">
                  <c:v>13.25</c:v>
                </c:pt>
                <c:pt idx="52">
                  <c:v>13.5</c:v>
                </c:pt>
                <c:pt idx="53">
                  <c:v>13.75</c:v>
                </c:pt>
                <c:pt idx="54">
                  <c:v>14</c:v>
                </c:pt>
                <c:pt idx="55">
                  <c:v>14.25</c:v>
                </c:pt>
                <c:pt idx="56">
                  <c:v>14.5</c:v>
                </c:pt>
                <c:pt idx="57">
                  <c:v>14.75</c:v>
                </c:pt>
                <c:pt idx="58">
                  <c:v>15</c:v>
                </c:pt>
                <c:pt idx="59">
                  <c:v>15.25</c:v>
                </c:pt>
                <c:pt idx="60">
                  <c:v>15.5</c:v>
                </c:pt>
                <c:pt idx="61">
                  <c:v>15.75</c:v>
                </c:pt>
                <c:pt idx="62">
                  <c:v>16</c:v>
                </c:pt>
                <c:pt idx="63">
                  <c:v>16.25</c:v>
                </c:pt>
                <c:pt idx="64">
                  <c:v>16.5</c:v>
                </c:pt>
                <c:pt idx="65">
                  <c:v>16.75</c:v>
                </c:pt>
                <c:pt idx="66">
                  <c:v>17</c:v>
                </c:pt>
                <c:pt idx="67">
                  <c:v>17.25</c:v>
                </c:pt>
                <c:pt idx="68">
                  <c:v>17.5</c:v>
                </c:pt>
                <c:pt idx="69">
                  <c:v>17.75</c:v>
                </c:pt>
                <c:pt idx="70">
                  <c:v>18</c:v>
                </c:pt>
                <c:pt idx="71">
                  <c:v>18.25</c:v>
                </c:pt>
                <c:pt idx="72">
                  <c:v>18.5</c:v>
                </c:pt>
                <c:pt idx="73">
                  <c:v>18.75</c:v>
                </c:pt>
                <c:pt idx="74">
                  <c:v>19</c:v>
                </c:pt>
                <c:pt idx="75">
                  <c:v>19.25</c:v>
                </c:pt>
                <c:pt idx="76">
                  <c:v>19.5</c:v>
                </c:pt>
                <c:pt idx="77">
                  <c:v>19.75</c:v>
                </c:pt>
                <c:pt idx="78">
                  <c:v>20</c:v>
                </c:pt>
                <c:pt idx="79">
                  <c:v>20.25</c:v>
                </c:pt>
                <c:pt idx="80">
                  <c:v>20.5</c:v>
                </c:pt>
                <c:pt idx="81">
                  <c:v>20.75</c:v>
                </c:pt>
                <c:pt idx="82">
                  <c:v>21</c:v>
                </c:pt>
                <c:pt idx="83">
                  <c:v>21.25</c:v>
                </c:pt>
                <c:pt idx="84">
                  <c:v>21.5</c:v>
                </c:pt>
                <c:pt idx="85">
                  <c:v>21.75</c:v>
                </c:pt>
                <c:pt idx="86">
                  <c:v>22</c:v>
                </c:pt>
                <c:pt idx="87">
                  <c:v>22.25</c:v>
                </c:pt>
                <c:pt idx="88">
                  <c:v>22.5</c:v>
                </c:pt>
                <c:pt idx="89">
                  <c:v>22.75</c:v>
                </c:pt>
                <c:pt idx="90">
                  <c:v>23</c:v>
                </c:pt>
                <c:pt idx="91">
                  <c:v>23.25</c:v>
                </c:pt>
                <c:pt idx="92">
                  <c:v>23.5</c:v>
                </c:pt>
                <c:pt idx="93">
                  <c:v>23.75</c:v>
                </c:pt>
                <c:pt idx="94">
                  <c:v>24</c:v>
                </c:pt>
                <c:pt idx="95">
                  <c:v>24.25</c:v>
                </c:pt>
                <c:pt idx="96">
                  <c:v>24.5</c:v>
                </c:pt>
                <c:pt idx="97">
                  <c:v>24.75</c:v>
                </c:pt>
                <c:pt idx="98">
                  <c:v>25</c:v>
                </c:pt>
                <c:pt idx="99">
                  <c:v>25.25</c:v>
                </c:pt>
                <c:pt idx="100">
                  <c:v>25.5</c:v>
                </c:pt>
                <c:pt idx="101">
                  <c:v>25.75</c:v>
                </c:pt>
                <c:pt idx="102">
                  <c:v>26</c:v>
                </c:pt>
                <c:pt idx="103">
                  <c:v>26.25</c:v>
                </c:pt>
                <c:pt idx="104">
                  <c:v>26.5</c:v>
                </c:pt>
                <c:pt idx="105">
                  <c:v>26.75</c:v>
                </c:pt>
                <c:pt idx="106">
                  <c:v>27</c:v>
                </c:pt>
                <c:pt idx="107">
                  <c:v>27.25</c:v>
                </c:pt>
                <c:pt idx="108">
                  <c:v>27.5</c:v>
                </c:pt>
                <c:pt idx="109">
                  <c:v>27.75</c:v>
                </c:pt>
                <c:pt idx="110">
                  <c:v>28</c:v>
                </c:pt>
                <c:pt idx="111">
                  <c:v>28.25</c:v>
                </c:pt>
                <c:pt idx="112">
                  <c:v>28.5</c:v>
                </c:pt>
                <c:pt idx="113">
                  <c:v>28.75</c:v>
                </c:pt>
                <c:pt idx="114">
                  <c:v>29</c:v>
                </c:pt>
                <c:pt idx="115">
                  <c:v>29.25</c:v>
                </c:pt>
                <c:pt idx="116">
                  <c:v>29.5</c:v>
                </c:pt>
                <c:pt idx="117">
                  <c:v>29.75</c:v>
                </c:pt>
                <c:pt idx="118">
                  <c:v>30</c:v>
                </c:pt>
                <c:pt idx="119">
                  <c:v>30.25</c:v>
                </c:pt>
                <c:pt idx="120">
                  <c:v>30.5</c:v>
                </c:pt>
                <c:pt idx="121">
                  <c:v>30.75</c:v>
                </c:pt>
                <c:pt idx="122">
                  <c:v>31</c:v>
                </c:pt>
                <c:pt idx="123">
                  <c:v>31.25</c:v>
                </c:pt>
                <c:pt idx="124">
                  <c:v>31.5</c:v>
                </c:pt>
                <c:pt idx="125">
                  <c:v>31.75</c:v>
                </c:pt>
                <c:pt idx="126">
                  <c:v>32</c:v>
                </c:pt>
                <c:pt idx="127">
                  <c:v>32.25</c:v>
                </c:pt>
                <c:pt idx="128">
                  <c:v>32.5</c:v>
                </c:pt>
                <c:pt idx="129">
                  <c:v>32.75</c:v>
                </c:pt>
                <c:pt idx="130">
                  <c:v>33</c:v>
                </c:pt>
                <c:pt idx="131">
                  <c:v>33.25</c:v>
                </c:pt>
                <c:pt idx="132">
                  <c:v>33.5</c:v>
                </c:pt>
                <c:pt idx="133">
                  <c:v>33.75</c:v>
                </c:pt>
                <c:pt idx="134">
                  <c:v>34</c:v>
                </c:pt>
                <c:pt idx="135">
                  <c:v>34.25</c:v>
                </c:pt>
                <c:pt idx="136">
                  <c:v>34.5</c:v>
                </c:pt>
                <c:pt idx="137">
                  <c:v>34.75</c:v>
                </c:pt>
                <c:pt idx="138">
                  <c:v>35</c:v>
                </c:pt>
                <c:pt idx="139">
                  <c:v>35.25</c:v>
                </c:pt>
                <c:pt idx="140">
                  <c:v>35.5</c:v>
                </c:pt>
                <c:pt idx="141">
                  <c:v>35.75</c:v>
                </c:pt>
                <c:pt idx="142">
                  <c:v>36</c:v>
                </c:pt>
                <c:pt idx="143">
                  <c:v>36.25</c:v>
                </c:pt>
                <c:pt idx="144">
                  <c:v>36.5</c:v>
                </c:pt>
                <c:pt idx="145">
                  <c:v>36.75</c:v>
                </c:pt>
                <c:pt idx="146">
                  <c:v>37</c:v>
                </c:pt>
                <c:pt idx="147">
                  <c:v>37.25</c:v>
                </c:pt>
                <c:pt idx="148">
                  <c:v>37.5</c:v>
                </c:pt>
                <c:pt idx="149">
                  <c:v>37.75</c:v>
                </c:pt>
                <c:pt idx="150">
                  <c:v>38</c:v>
                </c:pt>
                <c:pt idx="151">
                  <c:v>38.25</c:v>
                </c:pt>
                <c:pt idx="152">
                  <c:v>38.5</c:v>
                </c:pt>
                <c:pt idx="153">
                  <c:v>38.75</c:v>
                </c:pt>
                <c:pt idx="154">
                  <c:v>39</c:v>
                </c:pt>
                <c:pt idx="155">
                  <c:v>39.25</c:v>
                </c:pt>
                <c:pt idx="156">
                  <c:v>39.5</c:v>
                </c:pt>
                <c:pt idx="157">
                  <c:v>39.75</c:v>
                </c:pt>
                <c:pt idx="158">
                  <c:v>40</c:v>
                </c:pt>
                <c:pt idx="159">
                  <c:v>40.25</c:v>
                </c:pt>
                <c:pt idx="160">
                  <c:v>40.5</c:v>
                </c:pt>
                <c:pt idx="161">
                  <c:v>40.75</c:v>
                </c:pt>
                <c:pt idx="162">
                  <c:v>41</c:v>
                </c:pt>
                <c:pt idx="163">
                  <c:v>41.25</c:v>
                </c:pt>
                <c:pt idx="164">
                  <c:v>41.5</c:v>
                </c:pt>
                <c:pt idx="165">
                  <c:v>41.75</c:v>
                </c:pt>
                <c:pt idx="166">
                  <c:v>42</c:v>
                </c:pt>
                <c:pt idx="167">
                  <c:v>42.25</c:v>
                </c:pt>
                <c:pt idx="168">
                  <c:v>42.5</c:v>
                </c:pt>
                <c:pt idx="169">
                  <c:v>42.75</c:v>
                </c:pt>
                <c:pt idx="170">
                  <c:v>43</c:v>
                </c:pt>
                <c:pt idx="171">
                  <c:v>43.25</c:v>
                </c:pt>
                <c:pt idx="172">
                  <c:v>43.5</c:v>
                </c:pt>
                <c:pt idx="173">
                  <c:v>43.75</c:v>
                </c:pt>
                <c:pt idx="174">
                  <c:v>44</c:v>
                </c:pt>
                <c:pt idx="175">
                  <c:v>44.25</c:v>
                </c:pt>
                <c:pt idx="176">
                  <c:v>44.5</c:v>
                </c:pt>
                <c:pt idx="177">
                  <c:v>44.75</c:v>
                </c:pt>
                <c:pt idx="178">
                  <c:v>45</c:v>
                </c:pt>
                <c:pt idx="179">
                  <c:v>45.25</c:v>
                </c:pt>
                <c:pt idx="180">
                  <c:v>45.5</c:v>
                </c:pt>
                <c:pt idx="181">
                  <c:v>45.75</c:v>
                </c:pt>
                <c:pt idx="182">
                  <c:v>46</c:v>
                </c:pt>
                <c:pt idx="183">
                  <c:v>46.25</c:v>
                </c:pt>
                <c:pt idx="184">
                  <c:v>46.5</c:v>
                </c:pt>
                <c:pt idx="185">
                  <c:v>46.75</c:v>
                </c:pt>
                <c:pt idx="186">
                  <c:v>47</c:v>
                </c:pt>
                <c:pt idx="187">
                  <c:v>47.25</c:v>
                </c:pt>
                <c:pt idx="188">
                  <c:v>47.5</c:v>
                </c:pt>
                <c:pt idx="189">
                  <c:v>47.75</c:v>
                </c:pt>
                <c:pt idx="190">
                  <c:v>48</c:v>
                </c:pt>
                <c:pt idx="191">
                  <c:v>48.25</c:v>
                </c:pt>
                <c:pt idx="192">
                  <c:v>48.5</c:v>
                </c:pt>
                <c:pt idx="193">
                  <c:v>48.75</c:v>
                </c:pt>
                <c:pt idx="194">
                  <c:v>49</c:v>
                </c:pt>
                <c:pt idx="195">
                  <c:v>49.25</c:v>
                </c:pt>
                <c:pt idx="196">
                  <c:v>49.5</c:v>
                </c:pt>
                <c:pt idx="197">
                  <c:v>49.75</c:v>
                </c:pt>
                <c:pt idx="198">
                  <c:v>50</c:v>
                </c:pt>
                <c:pt idx="199">
                  <c:v>50.25</c:v>
                </c:pt>
                <c:pt idx="200">
                  <c:v>50.5</c:v>
                </c:pt>
                <c:pt idx="201">
                  <c:v>50.75</c:v>
                </c:pt>
                <c:pt idx="202">
                  <c:v>51</c:v>
                </c:pt>
                <c:pt idx="203">
                  <c:v>51.25</c:v>
                </c:pt>
                <c:pt idx="204">
                  <c:v>51.5</c:v>
                </c:pt>
                <c:pt idx="205">
                  <c:v>51.75</c:v>
                </c:pt>
                <c:pt idx="206">
                  <c:v>52</c:v>
                </c:pt>
                <c:pt idx="207">
                  <c:v>52.25</c:v>
                </c:pt>
                <c:pt idx="208">
                  <c:v>52.5</c:v>
                </c:pt>
                <c:pt idx="209">
                  <c:v>52.75</c:v>
                </c:pt>
                <c:pt idx="210">
                  <c:v>53</c:v>
                </c:pt>
                <c:pt idx="211">
                  <c:v>53.25</c:v>
                </c:pt>
                <c:pt idx="212">
                  <c:v>53.5</c:v>
                </c:pt>
                <c:pt idx="213">
                  <c:v>53.75</c:v>
                </c:pt>
                <c:pt idx="214">
                  <c:v>54</c:v>
                </c:pt>
                <c:pt idx="215">
                  <c:v>54.25</c:v>
                </c:pt>
                <c:pt idx="216">
                  <c:v>54.5</c:v>
                </c:pt>
                <c:pt idx="217">
                  <c:v>54.75</c:v>
                </c:pt>
                <c:pt idx="218">
                  <c:v>55</c:v>
                </c:pt>
                <c:pt idx="219">
                  <c:v>55.25</c:v>
                </c:pt>
                <c:pt idx="220">
                  <c:v>55.5</c:v>
                </c:pt>
                <c:pt idx="221">
                  <c:v>55.75</c:v>
                </c:pt>
                <c:pt idx="222">
                  <c:v>56</c:v>
                </c:pt>
                <c:pt idx="223">
                  <c:v>56.25</c:v>
                </c:pt>
                <c:pt idx="224">
                  <c:v>56.5</c:v>
                </c:pt>
                <c:pt idx="225">
                  <c:v>56.75</c:v>
                </c:pt>
                <c:pt idx="226">
                  <c:v>57</c:v>
                </c:pt>
                <c:pt idx="227">
                  <c:v>57.25</c:v>
                </c:pt>
                <c:pt idx="228">
                  <c:v>57.5</c:v>
                </c:pt>
                <c:pt idx="229">
                  <c:v>57.75</c:v>
                </c:pt>
                <c:pt idx="230">
                  <c:v>58</c:v>
                </c:pt>
                <c:pt idx="231">
                  <c:v>58.25</c:v>
                </c:pt>
                <c:pt idx="232">
                  <c:v>58.5</c:v>
                </c:pt>
                <c:pt idx="233">
                  <c:v>58.75</c:v>
                </c:pt>
                <c:pt idx="234">
                  <c:v>59</c:v>
                </c:pt>
                <c:pt idx="235">
                  <c:v>59.25</c:v>
                </c:pt>
                <c:pt idx="236">
                  <c:v>59.5</c:v>
                </c:pt>
                <c:pt idx="237">
                  <c:v>59.75</c:v>
                </c:pt>
                <c:pt idx="238">
                  <c:v>60</c:v>
                </c:pt>
                <c:pt idx="239">
                  <c:v>60.25</c:v>
                </c:pt>
                <c:pt idx="240">
                  <c:v>60.5</c:v>
                </c:pt>
                <c:pt idx="241">
                  <c:v>60.75</c:v>
                </c:pt>
                <c:pt idx="242">
                  <c:v>61</c:v>
                </c:pt>
                <c:pt idx="243">
                  <c:v>61.25</c:v>
                </c:pt>
                <c:pt idx="244">
                  <c:v>61.5</c:v>
                </c:pt>
                <c:pt idx="245">
                  <c:v>61.75</c:v>
                </c:pt>
                <c:pt idx="246">
                  <c:v>62</c:v>
                </c:pt>
                <c:pt idx="247">
                  <c:v>62.25</c:v>
                </c:pt>
                <c:pt idx="248">
                  <c:v>62.5</c:v>
                </c:pt>
                <c:pt idx="249">
                  <c:v>62.75</c:v>
                </c:pt>
                <c:pt idx="250">
                  <c:v>63</c:v>
                </c:pt>
                <c:pt idx="251">
                  <c:v>63.25</c:v>
                </c:pt>
                <c:pt idx="252">
                  <c:v>63.5</c:v>
                </c:pt>
                <c:pt idx="253">
                  <c:v>63.75</c:v>
                </c:pt>
                <c:pt idx="254">
                  <c:v>64</c:v>
                </c:pt>
                <c:pt idx="255">
                  <c:v>64.25</c:v>
                </c:pt>
                <c:pt idx="256">
                  <c:v>64.5</c:v>
                </c:pt>
                <c:pt idx="257">
                  <c:v>64.75</c:v>
                </c:pt>
                <c:pt idx="258">
                  <c:v>65</c:v>
                </c:pt>
                <c:pt idx="259">
                  <c:v>65.25</c:v>
                </c:pt>
                <c:pt idx="260">
                  <c:v>65.5</c:v>
                </c:pt>
                <c:pt idx="261">
                  <c:v>65.75</c:v>
                </c:pt>
                <c:pt idx="262">
                  <c:v>66</c:v>
                </c:pt>
                <c:pt idx="263">
                  <c:v>66.25</c:v>
                </c:pt>
                <c:pt idx="264">
                  <c:v>66.5</c:v>
                </c:pt>
                <c:pt idx="265">
                  <c:v>66.75</c:v>
                </c:pt>
                <c:pt idx="266">
                  <c:v>67</c:v>
                </c:pt>
                <c:pt idx="267">
                  <c:v>67.25</c:v>
                </c:pt>
                <c:pt idx="268">
                  <c:v>67.5</c:v>
                </c:pt>
                <c:pt idx="269">
                  <c:v>67.75</c:v>
                </c:pt>
                <c:pt idx="270">
                  <c:v>68</c:v>
                </c:pt>
                <c:pt idx="271">
                  <c:v>68.25</c:v>
                </c:pt>
                <c:pt idx="272">
                  <c:v>68.5</c:v>
                </c:pt>
                <c:pt idx="273">
                  <c:v>68.75</c:v>
                </c:pt>
                <c:pt idx="274">
                  <c:v>69</c:v>
                </c:pt>
                <c:pt idx="275">
                  <c:v>69.25</c:v>
                </c:pt>
                <c:pt idx="276">
                  <c:v>69.5</c:v>
                </c:pt>
                <c:pt idx="277">
                  <c:v>69.75</c:v>
                </c:pt>
                <c:pt idx="278">
                  <c:v>70</c:v>
                </c:pt>
                <c:pt idx="279">
                  <c:v>70.25</c:v>
                </c:pt>
                <c:pt idx="280">
                  <c:v>70.5</c:v>
                </c:pt>
                <c:pt idx="281">
                  <c:v>70.75</c:v>
                </c:pt>
                <c:pt idx="282">
                  <c:v>71</c:v>
                </c:pt>
                <c:pt idx="283">
                  <c:v>71.25</c:v>
                </c:pt>
                <c:pt idx="284">
                  <c:v>71.5</c:v>
                </c:pt>
                <c:pt idx="285">
                  <c:v>71.75</c:v>
                </c:pt>
                <c:pt idx="286">
                  <c:v>72</c:v>
                </c:pt>
                <c:pt idx="287">
                  <c:v>72.25</c:v>
                </c:pt>
                <c:pt idx="288">
                  <c:v>72.5</c:v>
                </c:pt>
                <c:pt idx="289">
                  <c:v>72.75</c:v>
                </c:pt>
                <c:pt idx="290">
                  <c:v>73</c:v>
                </c:pt>
                <c:pt idx="291">
                  <c:v>73.25</c:v>
                </c:pt>
                <c:pt idx="292">
                  <c:v>73.5</c:v>
                </c:pt>
                <c:pt idx="293">
                  <c:v>73.75</c:v>
                </c:pt>
                <c:pt idx="294">
                  <c:v>74</c:v>
                </c:pt>
                <c:pt idx="295">
                  <c:v>74.25</c:v>
                </c:pt>
                <c:pt idx="296">
                  <c:v>74.5</c:v>
                </c:pt>
                <c:pt idx="297">
                  <c:v>74.75</c:v>
                </c:pt>
                <c:pt idx="298">
                  <c:v>75</c:v>
                </c:pt>
                <c:pt idx="299">
                  <c:v>75.25</c:v>
                </c:pt>
                <c:pt idx="300">
                  <c:v>75.5</c:v>
                </c:pt>
                <c:pt idx="301">
                  <c:v>75.75</c:v>
                </c:pt>
                <c:pt idx="302">
                  <c:v>76</c:v>
                </c:pt>
                <c:pt idx="303">
                  <c:v>76.25</c:v>
                </c:pt>
                <c:pt idx="304">
                  <c:v>76.5</c:v>
                </c:pt>
                <c:pt idx="305">
                  <c:v>76.75</c:v>
                </c:pt>
                <c:pt idx="306">
                  <c:v>77</c:v>
                </c:pt>
                <c:pt idx="307">
                  <c:v>77.25</c:v>
                </c:pt>
                <c:pt idx="308">
                  <c:v>77.5</c:v>
                </c:pt>
                <c:pt idx="309">
                  <c:v>77.75</c:v>
                </c:pt>
                <c:pt idx="310">
                  <c:v>78</c:v>
                </c:pt>
                <c:pt idx="311">
                  <c:v>78.25</c:v>
                </c:pt>
                <c:pt idx="312">
                  <c:v>78.5</c:v>
                </c:pt>
                <c:pt idx="313">
                  <c:v>78.75</c:v>
                </c:pt>
                <c:pt idx="314">
                  <c:v>79</c:v>
                </c:pt>
                <c:pt idx="315">
                  <c:v>79.25</c:v>
                </c:pt>
                <c:pt idx="316">
                  <c:v>79.5</c:v>
                </c:pt>
                <c:pt idx="317">
                  <c:v>79.75</c:v>
                </c:pt>
                <c:pt idx="318">
                  <c:v>80</c:v>
                </c:pt>
                <c:pt idx="319">
                  <c:v>80.25</c:v>
                </c:pt>
                <c:pt idx="320">
                  <c:v>80.5</c:v>
                </c:pt>
                <c:pt idx="321">
                  <c:v>80.75</c:v>
                </c:pt>
                <c:pt idx="322">
                  <c:v>81</c:v>
                </c:pt>
                <c:pt idx="323">
                  <c:v>81.25</c:v>
                </c:pt>
                <c:pt idx="324">
                  <c:v>81.5</c:v>
                </c:pt>
                <c:pt idx="325">
                  <c:v>81.75</c:v>
                </c:pt>
                <c:pt idx="326">
                  <c:v>82</c:v>
                </c:pt>
                <c:pt idx="327">
                  <c:v>82.25</c:v>
                </c:pt>
                <c:pt idx="328">
                  <c:v>82.5</c:v>
                </c:pt>
                <c:pt idx="329">
                  <c:v>82.75</c:v>
                </c:pt>
                <c:pt idx="330">
                  <c:v>83</c:v>
                </c:pt>
                <c:pt idx="331">
                  <c:v>83.25</c:v>
                </c:pt>
                <c:pt idx="332">
                  <c:v>83.5</c:v>
                </c:pt>
                <c:pt idx="333">
                  <c:v>83.75</c:v>
                </c:pt>
                <c:pt idx="334">
                  <c:v>84</c:v>
                </c:pt>
                <c:pt idx="335">
                  <c:v>84.25</c:v>
                </c:pt>
                <c:pt idx="336">
                  <c:v>84.5</c:v>
                </c:pt>
                <c:pt idx="337">
                  <c:v>84.75</c:v>
                </c:pt>
                <c:pt idx="338">
                  <c:v>85</c:v>
                </c:pt>
                <c:pt idx="339">
                  <c:v>85.25</c:v>
                </c:pt>
                <c:pt idx="340">
                  <c:v>85.5</c:v>
                </c:pt>
                <c:pt idx="341">
                  <c:v>85.75</c:v>
                </c:pt>
                <c:pt idx="342">
                  <c:v>86</c:v>
                </c:pt>
                <c:pt idx="343">
                  <c:v>86.25</c:v>
                </c:pt>
                <c:pt idx="344">
                  <c:v>86.5</c:v>
                </c:pt>
                <c:pt idx="345">
                  <c:v>86.75</c:v>
                </c:pt>
                <c:pt idx="346">
                  <c:v>87</c:v>
                </c:pt>
                <c:pt idx="347">
                  <c:v>87.25</c:v>
                </c:pt>
                <c:pt idx="348">
                  <c:v>87.5</c:v>
                </c:pt>
                <c:pt idx="349">
                  <c:v>87.75</c:v>
                </c:pt>
                <c:pt idx="350">
                  <c:v>88</c:v>
                </c:pt>
                <c:pt idx="351">
                  <c:v>88.25</c:v>
                </c:pt>
                <c:pt idx="352">
                  <c:v>88.5</c:v>
                </c:pt>
                <c:pt idx="353">
                  <c:v>88.75</c:v>
                </c:pt>
                <c:pt idx="354">
                  <c:v>89</c:v>
                </c:pt>
                <c:pt idx="355">
                  <c:v>89.25</c:v>
                </c:pt>
                <c:pt idx="356">
                  <c:v>89.5</c:v>
                </c:pt>
                <c:pt idx="357">
                  <c:v>89.75</c:v>
                </c:pt>
                <c:pt idx="358">
                  <c:v>90</c:v>
                </c:pt>
                <c:pt idx="359">
                  <c:v>90.25</c:v>
                </c:pt>
                <c:pt idx="360">
                  <c:v>90.5</c:v>
                </c:pt>
                <c:pt idx="361">
                  <c:v>90.75</c:v>
                </c:pt>
                <c:pt idx="362">
                  <c:v>91</c:v>
                </c:pt>
                <c:pt idx="363">
                  <c:v>91.25</c:v>
                </c:pt>
                <c:pt idx="364">
                  <c:v>91.5</c:v>
                </c:pt>
                <c:pt idx="365">
                  <c:v>91.75</c:v>
                </c:pt>
                <c:pt idx="366">
                  <c:v>92</c:v>
                </c:pt>
                <c:pt idx="367">
                  <c:v>92.25</c:v>
                </c:pt>
                <c:pt idx="368">
                  <c:v>92.5</c:v>
                </c:pt>
                <c:pt idx="369">
                  <c:v>92.75</c:v>
                </c:pt>
                <c:pt idx="370">
                  <c:v>93</c:v>
                </c:pt>
                <c:pt idx="371">
                  <c:v>93.25</c:v>
                </c:pt>
                <c:pt idx="372">
                  <c:v>93.5</c:v>
                </c:pt>
                <c:pt idx="373">
                  <c:v>93.75</c:v>
                </c:pt>
                <c:pt idx="374">
                  <c:v>94</c:v>
                </c:pt>
                <c:pt idx="375">
                  <c:v>94.25</c:v>
                </c:pt>
                <c:pt idx="376">
                  <c:v>94.5</c:v>
                </c:pt>
                <c:pt idx="377">
                  <c:v>94.75</c:v>
                </c:pt>
                <c:pt idx="378">
                  <c:v>95</c:v>
                </c:pt>
                <c:pt idx="379">
                  <c:v>95.25</c:v>
                </c:pt>
                <c:pt idx="380">
                  <c:v>95.5</c:v>
                </c:pt>
                <c:pt idx="381">
                  <c:v>95.75</c:v>
                </c:pt>
                <c:pt idx="382">
                  <c:v>96</c:v>
                </c:pt>
                <c:pt idx="383">
                  <c:v>96.25</c:v>
                </c:pt>
                <c:pt idx="384">
                  <c:v>96.5</c:v>
                </c:pt>
                <c:pt idx="385">
                  <c:v>96.75</c:v>
                </c:pt>
                <c:pt idx="386">
                  <c:v>97</c:v>
                </c:pt>
                <c:pt idx="387">
                  <c:v>97.25</c:v>
                </c:pt>
                <c:pt idx="388">
                  <c:v>97.5</c:v>
                </c:pt>
                <c:pt idx="389">
                  <c:v>97.75</c:v>
                </c:pt>
                <c:pt idx="390">
                  <c:v>98</c:v>
                </c:pt>
                <c:pt idx="391">
                  <c:v>98.25</c:v>
                </c:pt>
                <c:pt idx="392">
                  <c:v>98.5</c:v>
                </c:pt>
                <c:pt idx="393">
                  <c:v>98.75</c:v>
                </c:pt>
                <c:pt idx="394">
                  <c:v>99</c:v>
                </c:pt>
                <c:pt idx="395">
                  <c:v>99.25</c:v>
                </c:pt>
                <c:pt idx="396">
                  <c:v>99.5</c:v>
                </c:pt>
                <c:pt idx="397">
                  <c:v>99.75</c:v>
                </c:pt>
                <c:pt idx="398">
                  <c:v>100</c:v>
                </c:pt>
                <c:pt idx="399">
                  <c:v>100.25</c:v>
                </c:pt>
                <c:pt idx="400">
                  <c:v>100.5</c:v>
                </c:pt>
                <c:pt idx="401">
                  <c:v>100.75</c:v>
                </c:pt>
                <c:pt idx="402">
                  <c:v>101</c:v>
                </c:pt>
                <c:pt idx="403">
                  <c:v>101.25</c:v>
                </c:pt>
                <c:pt idx="404">
                  <c:v>101.5</c:v>
                </c:pt>
                <c:pt idx="405">
                  <c:v>101.75</c:v>
                </c:pt>
                <c:pt idx="406">
                  <c:v>102</c:v>
                </c:pt>
                <c:pt idx="407">
                  <c:v>102.25</c:v>
                </c:pt>
                <c:pt idx="408">
                  <c:v>102.5</c:v>
                </c:pt>
                <c:pt idx="409">
                  <c:v>102.75</c:v>
                </c:pt>
                <c:pt idx="410">
                  <c:v>103</c:v>
                </c:pt>
                <c:pt idx="411">
                  <c:v>103.25</c:v>
                </c:pt>
                <c:pt idx="412">
                  <c:v>103.5</c:v>
                </c:pt>
                <c:pt idx="413">
                  <c:v>103.75</c:v>
                </c:pt>
                <c:pt idx="414">
                  <c:v>104</c:v>
                </c:pt>
                <c:pt idx="415">
                  <c:v>104.25</c:v>
                </c:pt>
                <c:pt idx="416">
                  <c:v>104.5</c:v>
                </c:pt>
                <c:pt idx="417">
                  <c:v>104.75</c:v>
                </c:pt>
                <c:pt idx="418">
                  <c:v>105</c:v>
                </c:pt>
                <c:pt idx="419">
                  <c:v>105.25</c:v>
                </c:pt>
                <c:pt idx="420">
                  <c:v>105.5</c:v>
                </c:pt>
                <c:pt idx="421">
                  <c:v>105.75</c:v>
                </c:pt>
                <c:pt idx="422">
                  <c:v>106</c:v>
                </c:pt>
                <c:pt idx="423">
                  <c:v>106.25</c:v>
                </c:pt>
                <c:pt idx="424">
                  <c:v>106.5</c:v>
                </c:pt>
                <c:pt idx="425">
                  <c:v>106.75</c:v>
                </c:pt>
                <c:pt idx="426">
                  <c:v>107</c:v>
                </c:pt>
                <c:pt idx="427">
                  <c:v>107.25</c:v>
                </c:pt>
                <c:pt idx="428">
                  <c:v>107.5</c:v>
                </c:pt>
                <c:pt idx="429">
                  <c:v>107.75</c:v>
                </c:pt>
                <c:pt idx="430">
                  <c:v>108</c:v>
                </c:pt>
                <c:pt idx="431">
                  <c:v>108.25</c:v>
                </c:pt>
                <c:pt idx="432">
                  <c:v>108.5</c:v>
                </c:pt>
                <c:pt idx="433">
                  <c:v>108.75</c:v>
                </c:pt>
                <c:pt idx="434">
                  <c:v>109</c:v>
                </c:pt>
                <c:pt idx="435">
                  <c:v>109.25</c:v>
                </c:pt>
                <c:pt idx="436">
                  <c:v>109.5</c:v>
                </c:pt>
                <c:pt idx="437">
                  <c:v>109.75</c:v>
                </c:pt>
                <c:pt idx="438">
                  <c:v>110</c:v>
                </c:pt>
                <c:pt idx="439">
                  <c:v>110.25</c:v>
                </c:pt>
                <c:pt idx="440">
                  <c:v>110.5</c:v>
                </c:pt>
                <c:pt idx="441">
                  <c:v>110.75</c:v>
                </c:pt>
                <c:pt idx="442">
                  <c:v>111</c:v>
                </c:pt>
                <c:pt idx="443">
                  <c:v>111.25</c:v>
                </c:pt>
                <c:pt idx="444">
                  <c:v>111.5</c:v>
                </c:pt>
                <c:pt idx="445">
                  <c:v>111.75</c:v>
                </c:pt>
                <c:pt idx="446">
                  <c:v>112</c:v>
                </c:pt>
                <c:pt idx="447">
                  <c:v>112.25</c:v>
                </c:pt>
                <c:pt idx="448">
                  <c:v>112.5</c:v>
                </c:pt>
                <c:pt idx="449">
                  <c:v>112.75</c:v>
                </c:pt>
                <c:pt idx="450">
                  <c:v>113</c:v>
                </c:pt>
                <c:pt idx="451">
                  <c:v>113.25</c:v>
                </c:pt>
                <c:pt idx="452">
                  <c:v>113.5</c:v>
                </c:pt>
                <c:pt idx="453">
                  <c:v>113.75</c:v>
                </c:pt>
                <c:pt idx="454">
                  <c:v>114</c:v>
                </c:pt>
                <c:pt idx="455">
                  <c:v>114.25</c:v>
                </c:pt>
                <c:pt idx="456">
                  <c:v>114.5</c:v>
                </c:pt>
                <c:pt idx="457">
                  <c:v>114.75</c:v>
                </c:pt>
                <c:pt idx="458">
                  <c:v>115</c:v>
                </c:pt>
                <c:pt idx="459">
                  <c:v>115.25</c:v>
                </c:pt>
                <c:pt idx="460">
                  <c:v>115.5</c:v>
                </c:pt>
                <c:pt idx="461">
                  <c:v>115.75</c:v>
                </c:pt>
                <c:pt idx="462">
                  <c:v>116</c:v>
                </c:pt>
                <c:pt idx="463">
                  <c:v>116.25</c:v>
                </c:pt>
                <c:pt idx="464">
                  <c:v>116.5</c:v>
                </c:pt>
                <c:pt idx="465">
                  <c:v>116.75</c:v>
                </c:pt>
                <c:pt idx="466">
                  <c:v>117</c:v>
                </c:pt>
                <c:pt idx="467">
                  <c:v>117.25</c:v>
                </c:pt>
                <c:pt idx="468">
                  <c:v>117.5</c:v>
                </c:pt>
                <c:pt idx="469">
                  <c:v>117.75</c:v>
                </c:pt>
                <c:pt idx="470">
                  <c:v>118</c:v>
                </c:pt>
                <c:pt idx="471">
                  <c:v>118.25</c:v>
                </c:pt>
                <c:pt idx="472">
                  <c:v>118.5</c:v>
                </c:pt>
                <c:pt idx="473">
                  <c:v>118.75</c:v>
                </c:pt>
                <c:pt idx="474">
                  <c:v>119</c:v>
                </c:pt>
                <c:pt idx="475">
                  <c:v>119.25</c:v>
                </c:pt>
                <c:pt idx="476">
                  <c:v>119.5</c:v>
                </c:pt>
                <c:pt idx="477">
                  <c:v>119.75</c:v>
                </c:pt>
                <c:pt idx="478">
                  <c:v>120</c:v>
                </c:pt>
                <c:pt idx="479">
                  <c:v>120.25</c:v>
                </c:pt>
                <c:pt idx="480">
                  <c:v>120.5</c:v>
                </c:pt>
                <c:pt idx="481">
                  <c:v>120.75</c:v>
                </c:pt>
                <c:pt idx="482">
                  <c:v>121</c:v>
                </c:pt>
                <c:pt idx="483">
                  <c:v>121.25</c:v>
                </c:pt>
                <c:pt idx="484">
                  <c:v>121.5</c:v>
                </c:pt>
                <c:pt idx="485">
                  <c:v>121.75</c:v>
                </c:pt>
                <c:pt idx="486">
                  <c:v>122</c:v>
                </c:pt>
                <c:pt idx="487">
                  <c:v>122.25</c:v>
                </c:pt>
                <c:pt idx="488">
                  <c:v>122.5</c:v>
                </c:pt>
                <c:pt idx="489">
                  <c:v>122.75</c:v>
                </c:pt>
                <c:pt idx="490">
                  <c:v>123</c:v>
                </c:pt>
                <c:pt idx="491">
                  <c:v>123.25</c:v>
                </c:pt>
                <c:pt idx="492">
                  <c:v>123.5</c:v>
                </c:pt>
                <c:pt idx="493">
                  <c:v>123.75</c:v>
                </c:pt>
                <c:pt idx="494">
                  <c:v>124</c:v>
                </c:pt>
                <c:pt idx="495">
                  <c:v>124.25</c:v>
                </c:pt>
                <c:pt idx="496">
                  <c:v>124.5</c:v>
                </c:pt>
                <c:pt idx="497">
                  <c:v>124.75</c:v>
                </c:pt>
                <c:pt idx="498">
                  <c:v>125</c:v>
                </c:pt>
                <c:pt idx="499">
                  <c:v>125.25</c:v>
                </c:pt>
                <c:pt idx="500">
                  <c:v>125.5</c:v>
                </c:pt>
                <c:pt idx="501">
                  <c:v>125.75</c:v>
                </c:pt>
                <c:pt idx="502">
                  <c:v>126</c:v>
                </c:pt>
                <c:pt idx="503">
                  <c:v>126.25</c:v>
                </c:pt>
                <c:pt idx="504">
                  <c:v>126.5</c:v>
                </c:pt>
                <c:pt idx="505">
                  <c:v>126.75</c:v>
                </c:pt>
                <c:pt idx="506">
                  <c:v>127</c:v>
                </c:pt>
                <c:pt idx="507">
                  <c:v>127.25</c:v>
                </c:pt>
                <c:pt idx="508">
                  <c:v>127.5</c:v>
                </c:pt>
                <c:pt idx="509">
                  <c:v>127.75</c:v>
                </c:pt>
                <c:pt idx="510">
                  <c:v>128</c:v>
                </c:pt>
                <c:pt idx="511">
                  <c:v>128.25</c:v>
                </c:pt>
                <c:pt idx="512">
                  <c:v>128.5</c:v>
                </c:pt>
                <c:pt idx="513">
                  <c:v>128.75</c:v>
                </c:pt>
                <c:pt idx="514">
                  <c:v>129</c:v>
                </c:pt>
                <c:pt idx="515">
                  <c:v>129.25</c:v>
                </c:pt>
                <c:pt idx="516">
                  <c:v>129.5</c:v>
                </c:pt>
                <c:pt idx="517">
                  <c:v>129.75</c:v>
                </c:pt>
                <c:pt idx="518">
                  <c:v>130</c:v>
                </c:pt>
                <c:pt idx="519">
                  <c:v>130.25</c:v>
                </c:pt>
                <c:pt idx="520">
                  <c:v>130.5</c:v>
                </c:pt>
                <c:pt idx="521">
                  <c:v>130.75</c:v>
                </c:pt>
                <c:pt idx="522">
                  <c:v>131</c:v>
                </c:pt>
                <c:pt idx="523">
                  <c:v>131.25</c:v>
                </c:pt>
                <c:pt idx="524">
                  <c:v>131.5</c:v>
                </c:pt>
                <c:pt idx="525">
                  <c:v>131.75</c:v>
                </c:pt>
                <c:pt idx="526">
                  <c:v>132</c:v>
                </c:pt>
                <c:pt idx="527">
                  <c:v>132.25</c:v>
                </c:pt>
                <c:pt idx="528">
                  <c:v>132.5</c:v>
                </c:pt>
                <c:pt idx="529">
                  <c:v>132.75</c:v>
                </c:pt>
                <c:pt idx="530">
                  <c:v>133</c:v>
                </c:pt>
                <c:pt idx="531">
                  <c:v>133.25</c:v>
                </c:pt>
                <c:pt idx="532">
                  <c:v>133.5</c:v>
                </c:pt>
                <c:pt idx="533">
                  <c:v>133.75</c:v>
                </c:pt>
                <c:pt idx="534">
                  <c:v>134</c:v>
                </c:pt>
                <c:pt idx="535">
                  <c:v>134.25</c:v>
                </c:pt>
                <c:pt idx="536">
                  <c:v>134.5</c:v>
                </c:pt>
                <c:pt idx="537">
                  <c:v>134.75</c:v>
                </c:pt>
                <c:pt idx="538">
                  <c:v>135</c:v>
                </c:pt>
                <c:pt idx="539">
                  <c:v>135.25</c:v>
                </c:pt>
                <c:pt idx="540">
                  <c:v>135.5</c:v>
                </c:pt>
                <c:pt idx="541">
                  <c:v>135.75</c:v>
                </c:pt>
                <c:pt idx="542">
                  <c:v>136</c:v>
                </c:pt>
                <c:pt idx="543">
                  <c:v>136.25</c:v>
                </c:pt>
                <c:pt idx="544">
                  <c:v>136.5</c:v>
                </c:pt>
                <c:pt idx="545">
                  <c:v>136.75</c:v>
                </c:pt>
                <c:pt idx="546">
                  <c:v>137</c:v>
                </c:pt>
                <c:pt idx="547">
                  <c:v>137.25</c:v>
                </c:pt>
                <c:pt idx="548">
                  <c:v>137.5</c:v>
                </c:pt>
                <c:pt idx="549">
                  <c:v>137.75</c:v>
                </c:pt>
                <c:pt idx="550">
                  <c:v>138</c:v>
                </c:pt>
                <c:pt idx="551">
                  <c:v>138.25</c:v>
                </c:pt>
                <c:pt idx="552">
                  <c:v>138.5</c:v>
                </c:pt>
                <c:pt idx="553">
                  <c:v>138.75</c:v>
                </c:pt>
                <c:pt idx="554">
                  <c:v>139</c:v>
                </c:pt>
                <c:pt idx="555">
                  <c:v>139.25</c:v>
                </c:pt>
                <c:pt idx="556">
                  <c:v>139.5</c:v>
                </c:pt>
                <c:pt idx="557">
                  <c:v>139.75</c:v>
                </c:pt>
                <c:pt idx="558">
                  <c:v>140</c:v>
                </c:pt>
                <c:pt idx="559">
                  <c:v>140.25</c:v>
                </c:pt>
                <c:pt idx="560">
                  <c:v>140.5</c:v>
                </c:pt>
                <c:pt idx="561">
                  <c:v>140.75</c:v>
                </c:pt>
                <c:pt idx="562">
                  <c:v>141</c:v>
                </c:pt>
                <c:pt idx="563">
                  <c:v>141.25</c:v>
                </c:pt>
                <c:pt idx="564">
                  <c:v>141.5</c:v>
                </c:pt>
                <c:pt idx="565">
                  <c:v>141.75</c:v>
                </c:pt>
                <c:pt idx="566">
                  <c:v>142</c:v>
                </c:pt>
                <c:pt idx="567">
                  <c:v>142.25</c:v>
                </c:pt>
                <c:pt idx="568">
                  <c:v>142.5</c:v>
                </c:pt>
                <c:pt idx="569">
                  <c:v>142.75</c:v>
                </c:pt>
                <c:pt idx="570">
                  <c:v>143</c:v>
                </c:pt>
                <c:pt idx="571">
                  <c:v>143.25</c:v>
                </c:pt>
                <c:pt idx="572">
                  <c:v>143.5</c:v>
                </c:pt>
                <c:pt idx="573">
                  <c:v>143.75</c:v>
                </c:pt>
                <c:pt idx="574">
                  <c:v>144</c:v>
                </c:pt>
                <c:pt idx="575">
                  <c:v>144.25</c:v>
                </c:pt>
                <c:pt idx="576">
                  <c:v>144.5</c:v>
                </c:pt>
                <c:pt idx="577">
                  <c:v>144.75</c:v>
                </c:pt>
                <c:pt idx="578">
                  <c:v>145</c:v>
                </c:pt>
                <c:pt idx="579">
                  <c:v>145.25</c:v>
                </c:pt>
                <c:pt idx="580">
                  <c:v>145.5</c:v>
                </c:pt>
                <c:pt idx="581">
                  <c:v>145.75</c:v>
                </c:pt>
                <c:pt idx="582">
                  <c:v>146</c:v>
                </c:pt>
                <c:pt idx="583">
                  <c:v>146.25</c:v>
                </c:pt>
                <c:pt idx="584">
                  <c:v>146.5</c:v>
                </c:pt>
                <c:pt idx="585">
                  <c:v>146.75</c:v>
                </c:pt>
                <c:pt idx="586">
                  <c:v>147</c:v>
                </c:pt>
                <c:pt idx="587">
                  <c:v>147.25</c:v>
                </c:pt>
                <c:pt idx="588">
                  <c:v>147.5</c:v>
                </c:pt>
                <c:pt idx="589">
                  <c:v>147.75</c:v>
                </c:pt>
                <c:pt idx="590">
                  <c:v>148</c:v>
                </c:pt>
                <c:pt idx="591">
                  <c:v>148.25</c:v>
                </c:pt>
                <c:pt idx="592">
                  <c:v>148.5</c:v>
                </c:pt>
                <c:pt idx="593">
                  <c:v>148.75</c:v>
                </c:pt>
                <c:pt idx="594">
                  <c:v>149</c:v>
                </c:pt>
                <c:pt idx="595">
                  <c:v>149.25</c:v>
                </c:pt>
                <c:pt idx="596">
                  <c:v>149.5</c:v>
                </c:pt>
                <c:pt idx="597">
                  <c:v>149.75</c:v>
                </c:pt>
                <c:pt idx="598">
                  <c:v>150</c:v>
                </c:pt>
                <c:pt idx="599">
                  <c:v>150.25</c:v>
                </c:pt>
                <c:pt idx="600">
                  <c:v>150.5</c:v>
                </c:pt>
                <c:pt idx="601">
                  <c:v>150.75</c:v>
                </c:pt>
                <c:pt idx="602">
                  <c:v>151</c:v>
                </c:pt>
                <c:pt idx="603">
                  <c:v>151.25</c:v>
                </c:pt>
                <c:pt idx="604">
                  <c:v>151.5</c:v>
                </c:pt>
                <c:pt idx="605">
                  <c:v>151.75</c:v>
                </c:pt>
                <c:pt idx="606">
                  <c:v>152</c:v>
                </c:pt>
                <c:pt idx="607">
                  <c:v>152.25</c:v>
                </c:pt>
                <c:pt idx="608">
                  <c:v>152.5</c:v>
                </c:pt>
                <c:pt idx="609">
                  <c:v>152.75</c:v>
                </c:pt>
                <c:pt idx="610">
                  <c:v>153</c:v>
                </c:pt>
                <c:pt idx="611">
                  <c:v>153.25</c:v>
                </c:pt>
                <c:pt idx="612">
                  <c:v>153.5</c:v>
                </c:pt>
                <c:pt idx="613">
                  <c:v>153.75</c:v>
                </c:pt>
                <c:pt idx="614">
                  <c:v>154</c:v>
                </c:pt>
                <c:pt idx="615">
                  <c:v>154.25</c:v>
                </c:pt>
                <c:pt idx="616">
                  <c:v>154.5</c:v>
                </c:pt>
                <c:pt idx="617">
                  <c:v>154.75</c:v>
                </c:pt>
                <c:pt idx="618">
                  <c:v>155</c:v>
                </c:pt>
                <c:pt idx="619">
                  <c:v>155.25</c:v>
                </c:pt>
                <c:pt idx="620">
                  <c:v>155.5</c:v>
                </c:pt>
                <c:pt idx="621">
                  <c:v>155.75</c:v>
                </c:pt>
                <c:pt idx="622">
                  <c:v>156</c:v>
                </c:pt>
                <c:pt idx="623">
                  <c:v>156.25</c:v>
                </c:pt>
                <c:pt idx="624">
                  <c:v>156.5</c:v>
                </c:pt>
                <c:pt idx="625">
                  <c:v>156.75</c:v>
                </c:pt>
                <c:pt idx="626">
                  <c:v>157</c:v>
                </c:pt>
                <c:pt idx="627">
                  <c:v>157.25</c:v>
                </c:pt>
                <c:pt idx="628">
                  <c:v>157.5</c:v>
                </c:pt>
                <c:pt idx="629">
                  <c:v>157.75</c:v>
                </c:pt>
                <c:pt idx="630">
                  <c:v>158</c:v>
                </c:pt>
                <c:pt idx="631">
                  <c:v>158.25</c:v>
                </c:pt>
                <c:pt idx="632">
                  <c:v>158.5</c:v>
                </c:pt>
                <c:pt idx="633">
                  <c:v>158.75</c:v>
                </c:pt>
                <c:pt idx="634">
                  <c:v>159</c:v>
                </c:pt>
                <c:pt idx="635">
                  <c:v>159.25</c:v>
                </c:pt>
                <c:pt idx="636">
                  <c:v>159.5</c:v>
                </c:pt>
                <c:pt idx="637">
                  <c:v>159.75</c:v>
                </c:pt>
                <c:pt idx="638">
                  <c:v>160</c:v>
                </c:pt>
                <c:pt idx="639">
                  <c:v>160.25</c:v>
                </c:pt>
                <c:pt idx="640">
                  <c:v>160.5</c:v>
                </c:pt>
                <c:pt idx="641">
                  <c:v>160.75</c:v>
                </c:pt>
                <c:pt idx="642">
                  <c:v>161</c:v>
                </c:pt>
                <c:pt idx="643">
                  <c:v>161.25</c:v>
                </c:pt>
                <c:pt idx="644">
                  <c:v>161.5</c:v>
                </c:pt>
                <c:pt idx="645">
                  <c:v>161.75</c:v>
                </c:pt>
                <c:pt idx="646">
                  <c:v>162</c:v>
                </c:pt>
                <c:pt idx="647">
                  <c:v>162.25</c:v>
                </c:pt>
                <c:pt idx="648">
                  <c:v>162.5</c:v>
                </c:pt>
                <c:pt idx="649">
                  <c:v>162.75</c:v>
                </c:pt>
                <c:pt idx="650">
                  <c:v>163</c:v>
                </c:pt>
                <c:pt idx="651">
                  <c:v>163.25</c:v>
                </c:pt>
                <c:pt idx="652">
                  <c:v>163.5</c:v>
                </c:pt>
                <c:pt idx="653">
                  <c:v>163.75</c:v>
                </c:pt>
                <c:pt idx="654">
                  <c:v>164</c:v>
                </c:pt>
                <c:pt idx="655">
                  <c:v>164.25</c:v>
                </c:pt>
                <c:pt idx="656">
                  <c:v>164.5</c:v>
                </c:pt>
                <c:pt idx="657">
                  <c:v>164.75</c:v>
                </c:pt>
                <c:pt idx="658">
                  <c:v>165</c:v>
                </c:pt>
                <c:pt idx="659">
                  <c:v>165.25</c:v>
                </c:pt>
                <c:pt idx="660">
                  <c:v>165.5</c:v>
                </c:pt>
                <c:pt idx="661">
                  <c:v>165.75</c:v>
                </c:pt>
                <c:pt idx="662">
                  <c:v>166</c:v>
                </c:pt>
                <c:pt idx="663">
                  <c:v>166.25</c:v>
                </c:pt>
                <c:pt idx="664">
                  <c:v>166.5</c:v>
                </c:pt>
                <c:pt idx="665">
                  <c:v>166.75</c:v>
                </c:pt>
                <c:pt idx="666">
                  <c:v>167</c:v>
                </c:pt>
                <c:pt idx="667">
                  <c:v>167.25</c:v>
                </c:pt>
                <c:pt idx="668">
                  <c:v>167.5</c:v>
                </c:pt>
                <c:pt idx="669">
                  <c:v>167.75</c:v>
                </c:pt>
                <c:pt idx="670">
                  <c:v>168</c:v>
                </c:pt>
                <c:pt idx="671">
                  <c:v>168.25</c:v>
                </c:pt>
                <c:pt idx="672">
                  <c:v>168.5</c:v>
                </c:pt>
                <c:pt idx="673">
                  <c:v>168.75</c:v>
                </c:pt>
                <c:pt idx="674">
                  <c:v>169</c:v>
                </c:pt>
                <c:pt idx="675">
                  <c:v>169.25</c:v>
                </c:pt>
                <c:pt idx="676">
                  <c:v>169.5</c:v>
                </c:pt>
                <c:pt idx="677">
                  <c:v>169.75</c:v>
                </c:pt>
                <c:pt idx="678">
                  <c:v>170</c:v>
                </c:pt>
                <c:pt idx="679">
                  <c:v>170.25</c:v>
                </c:pt>
                <c:pt idx="680">
                  <c:v>170.5</c:v>
                </c:pt>
                <c:pt idx="681">
                  <c:v>170.75</c:v>
                </c:pt>
                <c:pt idx="682">
                  <c:v>171</c:v>
                </c:pt>
                <c:pt idx="683">
                  <c:v>171.25</c:v>
                </c:pt>
                <c:pt idx="684">
                  <c:v>171.5</c:v>
                </c:pt>
                <c:pt idx="685">
                  <c:v>171.75</c:v>
                </c:pt>
                <c:pt idx="686">
                  <c:v>172</c:v>
                </c:pt>
                <c:pt idx="687">
                  <c:v>172.25</c:v>
                </c:pt>
                <c:pt idx="688">
                  <c:v>172.5</c:v>
                </c:pt>
                <c:pt idx="689">
                  <c:v>172.75</c:v>
                </c:pt>
                <c:pt idx="690">
                  <c:v>173</c:v>
                </c:pt>
                <c:pt idx="691">
                  <c:v>173.25</c:v>
                </c:pt>
                <c:pt idx="692">
                  <c:v>173.5</c:v>
                </c:pt>
                <c:pt idx="693">
                  <c:v>173.75</c:v>
                </c:pt>
                <c:pt idx="694">
                  <c:v>174</c:v>
                </c:pt>
                <c:pt idx="695">
                  <c:v>174.25</c:v>
                </c:pt>
                <c:pt idx="696">
                  <c:v>174.5</c:v>
                </c:pt>
                <c:pt idx="697">
                  <c:v>174.75</c:v>
                </c:pt>
                <c:pt idx="698">
                  <c:v>175</c:v>
                </c:pt>
                <c:pt idx="699">
                  <c:v>175.25</c:v>
                </c:pt>
                <c:pt idx="700">
                  <c:v>175.5</c:v>
                </c:pt>
                <c:pt idx="701">
                  <c:v>175.75</c:v>
                </c:pt>
                <c:pt idx="702">
                  <c:v>176</c:v>
                </c:pt>
                <c:pt idx="703">
                  <c:v>176.25</c:v>
                </c:pt>
                <c:pt idx="704">
                  <c:v>176.5</c:v>
                </c:pt>
                <c:pt idx="705">
                  <c:v>176.75</c:v>
                </c:pt>
                <c:pt idx="706">
                  <c:v>177</c:v>
                </c:pt>
                <c:pt idx="707">
                  <c:v>177.25</c:v>
                </c:pt>
                <c:pt idx="708">
                  <c:v>177.5</c:v>
                </c:pt>
                <c:pt idx="709">
                  <c:v>177.75</c:v>
                </c:pt>
                <c:pt idx="710">
                  <c:v>178</c:v>
                </c:pt>
                <c:pt idx="711">
                  <c:v>178.25</c:v>
                </c:pt>
                <c:pt idx="712">
                  <c:v>178.5</c:v>
                </c:pt>
                <c:pt idx="713">
                  <c:v>178.75</c:v>
                </c:pt>
                <c:pt idx="714">
                  <c:v>179</c:v>
                </c:pt>
                <c:pt idx="715">
                  <c:v>179.25</c:v>
                </c:pt>
                <c:pt idx="716">
                  <c:v>179.5</c:v>
                </c:pt>
                <c:pt idx="717">
                  <c:v>179.75</c:v>
                </c:pt>
                <c:pt idx="718">
                  <c:v>180</c:v>
                </c:pt>
                <c:pt idx="719">
                  <c:v>180.25</c:v>
                </c:pt>
                <c:pt idx="720">
                  <c:v>180.5</c:v>
                </c:pt>
                <c:pt idx="721">
                  <c:v>180.75</c:v>
                </c:pt>
                <c:pt idx="722">
                  <c:v>181</c:v>
                </c:pt>
                <c:pt idx="723">
                  <c:v>181.25</c:v>
                </c:pt>
                <c:pt idx="724">
                  <c:v>181.5</c:v>
                </c:pt>
                <c:pt idx="725">
                  <c:v>181.75</c:v>
                </c:pt>
                <c:pt idx="726">
                  <c:v>182</c:v>
                </c:pt>
                <c:pt idx="727">
                  <c:v>182.25</c:v>
                </c:pt>
                <c:pt idx="728">
                  <c:v>182.5</c:v>
                </c:pt>
                <c:pt idx="729">
                  <c:v>182.75</c:v>
                </c:pt>
                <c:pt idx="730">
                  <c:v>183</c:v>
                </c:pt>
                <c:pt idx="731">
                  <c:v>183.25</c:v>
                </c:pt>
                <c:pt idx="732">
                  <c:v>183.5</c:v>
                </c:pt>
                <c:pt idx="733">
                  <c:v>183.75</c:v>
                </c:pt>
                <c:pt idx="734">
                  <c:v>184</c:v>
                </c:pt>
                <c:pt idx="735">
                  <c:v>184.25</c:v>
                </c:pt>
                <c:pt idx="736">
                  <c:v>184.5</c:v>
                </c:pt>
                <c:pt idx="737">
                  <c:v>184.75</c:v>
                </c:pt>
                <c:pt idx="738">
                  <c:v>185</c:v>
                </c:pt>
                <c:pt idx="739">
                  <c:v>185.25</c:v>
                </c:pt>
                <c:pt idx="740">
                  <c:v>185.5</c:v>
                </c:pt>
                <c:pt idx="741">
                  <c:v>185.75</c:v>
                </c:pt>
                <c:pt idx="742">
                  <c:v>186</c:v>
                </c:pt>
                <c:pt idx="743">
                  <c:v>186.25</c:v>
                </c:pt>
                <c:pt idx="744">
                  <c:v>186.5</c:v>
                </c:pt>
                <c:pt idx="745">
                  <c:v>186.75</c:v>
                </c:pt>
                <c:pt idx="746">
                  <c:v>187</c:v>
                </c:pt>
                <c:pt idx="747">
                  <c:v>187.25</c:v>
                </c:pt>
                <c:pt idx="748">
                  <c:v>187.5</c:v>
                </c:pt>
                <c:pt idx="749">
                  <c:v>187.75</c:v>
                </c:pt>
                <c:pt idx="750">
                  <c:v>188</c:v>
                </c:pt>
                <c:pt idx="751">
                  <c:v>188.25</c:v>
                </c:pt>
                <c:pt idx="752">
                  <c:v>188.5</c:v>
                </c:pt>
                <c:pt idx="753">
                  <c:v>188.75</c:v>
                </c:pt>
                <c:pt idx="754">
                  <c:v>189</c:v>
                </c:pt>
                <c:pt idx="755">
                  <c:v>189.25</c:v>
                </c:pt>
                <c:pt idx="756">
                  <c:v>189.5</c:v>
                </c:pt>
                <c:pt idx="757">
                  <c:v>189.75</c:v>
                </c:pt>
                <c:pt idx="758">
                  <c:v>190</c:v>
                </c:pt>
                <c:pt idx="759">
                  <c:v>190.25</c:v>
                </c:pt>
                <c:pt idx="760">
                  <c:v>190.5</c:v>
                </c:pt>
                <c:pt idx="761">
                  <c:v>190.75</c:v>
                </c:pt>
                <c:pt idx="762">
                  <c:v>191</c:v>
                </c:pt>
                <c:pt idx="763">
                  <c:v>191.25</c:v>
                </c:pt>
                <c:pt idx="764">
                  <c:v>191.5</c:v>
                </c:pt>
                <c:pt idx="765">
                  <c:v>191.75</c:v>
                </c:pt>
                <c:pt idx="766">
                  <c:v>192</c:v>
                </c:pt>
                <c:pt idx="767">
                  <c:v>192.25</c:v>
                </c:pt>
                <c:pt idx="768">
                  <c:v>192.5</c:v>
                </c:pt>
                <c:pt idx="769">
                  <c:v>192.75</c:v>
                </c:pt>
                <c:pt idx="770">
                  <c:v>193</c:v>
                </c:pt>
                <c:pt idx="771">
                  <c:v>193.25</c:v>
                </c:pt>
                <c:pt idx="772">
                  <c:v>193.5</c:v>
                </c:pt>
                <c:pt idx="773">
                  <c:v>193.75</c:v>
                </c:pt>
                <c:pt idx="774">
                  <c:v>194</c:v>
                </c:pt>
                <c:pt idx="775">
                  <c:v>194.25</c:v>
                </c:pt>
                <c:pt idx="776">
                  <c:v>194.5</c:v>
                </c:pt>
                <c:pt idx="777">
                  <c:v>194.75</c:v>
                </c:pt>
                <c:pt idx="778">
                  <c:v>195</c:v>
                </c:pt>
                <c:pt idx="779">
                  <c:v>195.25</c:v>
                </c:pt>
                <c:pt idx="780">
                  <c:v>195.5</c:v>
                </c:pt>
                <c:pt idx="781">
                  <c:v>195.75</c:v>
                </c:pt>
                <c:pt idx="782">
                  <c:v>196</c:v>
                </c:pt>
                <c:pt idx="783">
                  <c:v>196.25</c:v>
                </c:pt>
                <c:pt idx="784">
                  <c:v>196.5</c:v>
                </c:pt>
                <c:pt idx="785">
                  <c:v>196.75</c:v>
                </c:pt>
                <c:pt idx="786">
                  <c:v>197</c:v>
                </c:pt>
                <c:pt idx="787">
                  <c:v>197.25</c:v>
                </c:pt>
                <c:pt idx="788">
                  <c:v>197.5</c:v>
                </c:pt>
                <c:pt idx="789">
                  <c:v>197.75</c:v>
                </c:pt>
                <c:pt idx="790">
                  <c:v>198</c:v>
                </c:pt>
                <c:pt idx="791">
                  <c:v>198.25</c:v>
                </c:pt>
                <c:pt idx="792">
                  <c:v>198.5</c:v>
                </c:pt>
                <c:pt idx="793">
                  <c:v>198.75</c:v>
                </c:pt>
                <c:pt idx="794">
                  <c:v>199</c:v>
                </c:pt>
                <c:pt idx="795">
                  <c:v>199.25</c:v>
                </c:pt>
                <c:pt idx="796">
                  <c:v>199.5</c:v>
                </c:pt>
                <c:pt idx="797">
                  <c:v>199.75</c:v>
                </c:pt>
                <c:pt idx="798">
                  <c:v>200</c:v>
                </c:pt>
              </c:numCache>
            </c:numRef>
          </c:xVal>
          <c:yVal>
            <c:numRef>
              <c:f>円筒チェンバ!$G$4:$G$802</c:f>
              <c:numCache>
                <c:formatCode>General</c:formatCode>
                <c:ptCount val="799"/>
                <c:pt idx="0">
                  <c:v>7.320955065280005E-3</c:v>
                </c:pt>
                <c:pt idx="1">
                  <c:v>7.3019281827648875E-3</c:v>
                </c:pt>
                <c:pt idx="2">
                  <c:v>7.2457406582271885E-3</c:v>
                </c:pt>
                <c:pt idx="3">
                  <c:v>7.224511181410498E-3</c:v>
                </c:pt>
                <c:pt idx="4">
                  <c:v>7.1943915699472314E-3</c:v>
                </c:pt>
                <c:pt idx="5">
                  <c:v>7.164626282618553E-3</c:v>
                </c:pt>
                <c:pt idx="6">
                  <c:v>7.1253815500499388E-3</c:v>
                </c:pt>
                <c:pt idx="7">
                  <c:v>7.0830016417765592E-3</c:v>
                </c:pt>
                <c:pt idx="8">
                  <c:v>7.0369671215881769E-3</c:v>
                </c:pt>
                <c:pt idx="9">
                  <c:v>6.9896697530547978E-3</c:v>
                </c:pt>
                <c:pt idx="10">
                  <c:v>6.9367370306614709E-3</c:v>
                </c:pt>
                <c:pt idx="11">
                  <c:v>6.881402400109528E-3</c:v>
                </c:pt>
                <c:pt idx="12">
                  <c:v>6.8217600790441285E-3</c:v>
                </c:pt>
                <c:pt idx="13">
                  <c:v>6.7616892504122582E-3</c:v>
                </c:pt>
                <c:pt idx="14">
                  <c:v>6.6985467736552706E-3</c:v>
                </c:pt>
                <c:pt idx="15">
                  <c:v>6.6330932918884549E-3</c:v>
                </c:pt>
                <c:pt idx="16">
                  <c:v>6.565396008682463E-3</c:v>
                </c:pt>
                <c:pt idx="17">
                  <c:v>6.4967110438566202E-3</c:v>
                </c:pt>
                <c:pt idx="18">
                  <c:v>6.4250445930913135E-3</c:v>
                </c:pt>
                <c:pt idx="19">
                  <c:v>6.3547670814042608E-3</c:v>
                </c:pt>
                <c:pt idx="20">
                  <c:v>6.2817937929010893E-3</c:v>
                </c:pt>
                <c:pt idx="21">
                  <c:v>6.208326317031671E-3</c:v>
                </c:pt>
                <c:pt idx="22">
                  <c:v>6.1343992795376981E-3</c:v>
                </c:pt>
                <c:pt idx="23">
                  <c:v>6.0599140329824263E-3</c:v>
                </c:pt>
                <c:pt idx="24">
                  <c:v>5.9849341850599109E-3</c:v>
                </c:pt>
                <c:pt idx="25">
                  <c:v>5.9097357585037574E-3</c:v>
                </c:pt>
                <c:pt idx="26">
                  <c:v>5.8340048463992062E-3</c:v>
                </c:pt>
                <c:pt idx="27">
                  <c:v>5.7592874366994996E-3</c:v>
                </c:pt>
                <c:pt idx="28">
                  <c:v>5.6846905320966134E-3</c:v>
                </c:pt>
                <c:pt idx="29">
                  <c:v>5.6106689961641027E-3</c:v>
                </c:pt>
                <c:pt idx="30">
                  <c:v>5.5368107391000855E-3</c:v>
                </c:pt>
                <c:pt idx="31">
                  <c:v>5.4636359884976645E-3</c:v>
                </c:pt>
                <c:pt idx="32">
                  <c:v>5.3908466122244416E-3</c:v>
                </c:pt>
                <c:pt idx="33">
                  <c:v>5.3195655834185635E-3</c:v>
                </c:pt>
                <c:pt idx="34">
                  <c:v>5.2481723778156171E-3</c:v>
                </c:pt>
                <c:pt idx="35">
                  <c:v>5.1778984991907419E-3</c:v>
                </c:pt>
                <c:pt idx="36">
                  <c:v>5.1085124399467049E-3</c:v>
                </c:pt>
                <c:pt idx="37">
                  <c:v>5.0399622075677566E-3</c:v>
                </c:pt>
                <c:pt idx="38">
                  <c:v>4.9721179274000498E-3</c:v>
                </c:pt>
                <c:pt idx="39">
                  <c:v>4.9053601108369005E-3</c:v>
                </c:pt>
                <c:pt idx="40">
                  <c:v>4.8396142465465088E-3</c:v>
                </c:pt>
                <c:pt idx="41">
                  <c:v>4.7751835119110662E-3</c:v>
                </c:pt>
                <c:pt idx="42">
                  <c:v>4.7118418523199772E-3</c:v>
                </c:pt>
                <c:pt idx="43">
                  <c:v>4.648813655412018E-3</c:v>
                </c:pt>
                <c:pt idx="44">
                  <c:v>4.5874081331541694E-3</c:v>
                </c:pt>
                <c:pt idx="45">
                  <c:v>4.5266873954500284E-3</c:v>
                </c:pt>
                <c:pt idx="46">
                  <c:v>4.467580992302724E-3</c:v>
                </c:pt>
                <c:pt idx="47">
                  <c:v>4.4092372918563567E-3</c:v>
                </c:pt>
                <c:pt idx="48">
                  <c:v>4.3514707897590954E-3</c:v>
                </c:pt>
                <c:pt idx="49">
                  <c:v>4.2948716115142373E-3</c:v>
                </c:pt>
                <c:pt idx="50">
                  <c:v>4.2397286147359938E-3</c:v>
                </c:pt>
                <c:pt idx="51">
                  <c:v>4.1850772355485405E-3</c:v>
                </c:pt>
                <c:pt idx="52">
                  <c:v>4.1317331732882963E-3</c:v>
                </c:pt>
                <c:pt idx="53">
                  <c:v>4.0796754718791179E-3</c:v>
                </c:pt>
                <c:pt idx="54">
                  <c:v>4.0279218420552435E-3</c:v>
                </c:pt>
                <c:pt idx="55">
                  <c:v>3.9781541828328411E-3</c:v>
                </c:pt>
                <c:pt idx="56">
                  <c:v>3.9281644716568477E-3</c:v>
                </c:pt>
                <c:pt idx="57">
                  <c:v>3.8795125869564794E-3</c:v>
                </c:pt>
                <c:pt idx="58">
                  <c:v>3.8320283333812292E-3</c:v>
                </c:pt>
                <c:pt idx="59">
                  <c:v>3.7852096350371066E-3</c:v>
                </c:pt>
                <c:pt idx="60">
                  <c:v>3.7391753532217678E-3</c:v>
                </c:pt>
                <c:pt idx="61">
                  <c:v>3.6943955499645869E-3</c:v>
                </c:pt>
                <c:pt idx="62">
                  <c:v>3.649912413913992E-3</c:v>
                </c:pt>
                <c:pt idx="63">
                  <c:v>3.6066350610213659E-3</c:v>
                </c:pt>
                <c:pt idx="64">
                  <c:v>3.5641104682131684E-3</c:v>
                </c:pt>
                <c:pt idx="65">
                  <c:v>3.5220812810308477E-3</c:v>
                </c:pt>
                <c:pt idx="66">
                  <c:v>3.4811641645046969E-3</c:v>
                </c:pt>
                <c:pt idx="67">
                  <c:v>3.4408751211808105E-3</c:v>
                </c:pt>
                <c:pt idx="68">
                  <c:v>3.4012209219355712E-3</c:v>
                </c:pt>
                <c:pt idx="69">
                  <c:v>3.3626372776509061E-3</c:v>
                </c:pt>
                <c:pt idx="70">
                  <c:v>3.3247442643441288E-3</c:v>
                </c:pt>
                <c:pt idx="71">
                  <c:v>3.2875172612295677E-3</c:v>
                </c:pt>
                <c:pt idx="72">
                  <c:v>3.2508414766847095E-3</c:v>
                </c:pt>
                <c:pt idx="73">
                  <c:v>3.2150773325553749E-3</c:v>
                </c:pt>
                <c:pt idx="74">
                  <c:v>3.1795591936137771E-3</c:v>
                </c:pt>
                <c:pt idx="75">
                  <c:v>3.1446895807553062E-3</c:v>
                </c:pt>
                <c:pt idx="76">
                  <c:v>3.1111025671706014E-3</c:v>
                </c:pt>
                <c:pt idx="77">
                  <c:v>3.0772838004421914E-3</c:v>
                </c:pt>
                <c:pt idx="78">
                  <c:v>3.0443356955308452E-3</c:v>
                </c:pt>
                <c:pt idx="79">
                  <c:v>3.0124117854706282E-3</c:v>
                </c:pt>
                <c:pt idx="80">
                  <c:v>2.9807499443583333E-3</c:v>
                </c:pt>
                <c:pt idx="81">
                  <c:v>2.9497314558983114E-3</c:v>
                </c:pt>
                <c:pt idx="82">
                  <c:v>2.919198087573236E-3</c:v>
                </c:pt>
                <c:pt idx="83">
                  <c:v>2.889223883041369E-3</c:v>
                </c:pt>
                <c:pt idx="84">
                  <c:v>2.8598742054919617E-3</c:v>
                </c:pt>
                <c:pt idx="85">
                  <c:v>2.8310233688192375E-3</c:v>
                </c:pt>
                <c:pt idx="86">
                  <c:v>2.8022353331507458E-3</c:v>
                </c:pt>
                <c:pt idx="87">
                  <c:v>2.774555012802589E-3</c:v>
                </c:pt>
                <c:pt idx="88">
                  <c:v>2.7471000541301441E-3</c:v>
                </c:pt>
                <c:pt idx="89">
                  <c:v>2.7200365171507518E-3</c:v>
                </c:pt>
                <c:pt idx="90">
                  <c:v>2.6935832923109045E-3</c:v>
                </c:pt>
                <c:pt idx="91">
                  <c:v>2.6673927925537446E-3</c:v>
                </c:pt>
                <c:pt idx="92">
                  <c:v>2.6419280341581589E-3</c:v>
                </c:pt>
                <c:pt idx="93">
                  <c:v>2.6164128692596996E-3</c:v>
                </c:pt>
                <c:pt idx="94">
                  <c:v>2.591786204388461E-3</c:v>
                </c:pt>
                <c:pt idx="95">
                  <c:v>2.5672192324430001E-3</c:v>
                </c:pt>
                <c:pt idx="96">
                  <c:v>2.5434572132820394E-3</c:v>
                </c:pt>
                <c:pt idx="97">
                  <c:v>2.5198708481826561E-3</c:v>
                </c:pt>
                <c:pt idx="98">
                  <c:v>2.4967536411471319E-3</c:v>
                </c:pt>
                <c:pt idx="99">
                  <c:v>2.4738779125950236E-3</c:v>
                </c:pt>
                <c:pt idx="100">
                  <c:v>2.4515606402123009E-3</c:v>
                </c:pt>
                <c:pt idx="101">
                  <c:v>2.4293121216746854E-3</c:v>
                </c:pt>
                <c:pt idx="102">
                  <c:v>2.4078697326655168E-3</c:v>
                </c:pt>
                <c:pt idx="103">
                  <c:v>2.3863086903144815E-3</c:v>
                </c:pt>
                <c:pt idx="104">
                  <c:v>2.3651099852477603E-3</c:v>
                </c:pt>
                <c:pt idx="105">
                  <c:v>2.3444582012513968E-3</c:v>
                </c:pt>
                <c:pt idx="106">
                  <c:v>2.3240959100599328E-3</c:v>
                </c:pt>
                <c:pt idx="107">
                  <c:v>2.303932488695285E-3</c:v>
                </c:pt>
                <c:pt idx="108">
                  <c:v>2.2841970259655977E-3</c:v>
                </c:pt>
                <c:pt idx="109">
                  <c:v>2.2646483911868973E-3</c:v>
                </c:pt>
                <c:pt idx="110">
                  <c:v>2.2455170100045569E-3</c:v>
                </c:pt>
                <c:pt idx="111">
                  <c:v>2.2265807160749798E-3</c:v>
                </c:pt>
                <c:pt idx="112">
                  <c:v>2.2080258605153996E-3</c:v>
                </c:pt>
                <c:pt idx="113">
                  <c:v>2.189745192553957E-3</c:v>
                </c:pt>
                <c:pt idx="114">
                  <c:v>2.1716439764927981E-3</c:v>
                </c:pt>
                <c:pt idx="115">
                  <c:v>2.1537200699978799E-3</c:v>
                </c:pt>
                <c:pt idx="116">
                  <c:v>2.1362486417373849E-3</c:v>
                </c:pt>
                <c:pt idx="117">
                  <c:v>2.119080868060212E-3</c:v>
                </c:pt>
                <c:pt idx="118">
                  <c:v>2.1020954919882908E-3</c:v>
                </c:pt>
                <c:pt idx="119">
                  <c:v>2.0852701985184388E-3</c:v>
                </c:pt>
                <c:pt idx="120">
                  <c:v>2.0686292738199366E-3</c:v>
                </c:pt>
                <c:pt idx="121">
                  <c:v>2.0524005410152645E-3</c:v>
                </c:pt>
                <c:pt idx="122">
                  <c:v>2.0362521071903296E-3</c:v>
                </c:pt>
                <c:pt idx="123">
                  <c:v>2.0205066720565636E-3</c:v>
                </c:pt>
                <c:pt idx="124">
                  <c:v>2.0048525939401801E-3</c:v>
                </c:pt>
                <c:pt idx="125">
                  <c:v>1.9895238555037117E-3</c:v>
                </c:pt>
                <c:pt idx="126">
                  <c:v>1.9741323587591513E-3</c:v>
                </c:pt>
                <c:pt idx="127">
                  <c:v>1.9591347664642323E-3</c:v>
                </c:pt>
                <c:pt idx="128">
                  <c:v>1.9444188363148041E-3</c:v>
                </c:pt>
                <c:pt idx="129">
                  <c:v>1.9298078614239293E-3</c:v>
                </c:pt>
                <c:pt idx="130">
                  <c:v>1.9155696639795445E-3</c:v>
                </c:pt>
                <c:pt idx="131">
                  <c:v>1.9013680020644806E-3</c:v>
                </c:pt>
                <c:pt idx="132">
                  <c:v>1.8874087040997125E-3</c:v>
                </c:pt>
                <c:pt idx="133">
                  <c:v>1.8734768387579286E-3</c:v>
                </c:pt>
                <c:pt idx="134">
                  <c:v>1.8596862435850898E-3</c:v>
                </c:pt>
                <c:pt idx="135">
                  <c:v>1.8464000564226988E-3</c:v>
                </c:pt>
                <c:pt idx="136">
                  <c:v>1.8331261615040909E-3</c:v>
                </c:pt>
                <c:pt idx="137">
                  <c:v>1.8200611168584773E-3</c:v>
                </c:pt>
                <c:pt idx="138">
                  <c:v>1.8071678061379679E-3</c:v>
                </c:pt>
                <c:pt idx="139">
                  <c:v>1.7944476963052129E-3</c:v>
                </c:pt>
                <c:pt idx="140">
                  <c:v>1.7819062967927063E-3</c:v>
                </c:pt>
                <c:pt idx="141">
                  <c:v>1.7694204179527931E-3</c:v>
                </c:pt>
                <c:pt idx="142">
                  <c:v>1.7570426347580954E-3</c:v>
                </c:pt>
                <c:pt idx="143">
                  <c:v>1.7448962916815699E-3</c:v>
                </c:pt>
                <c:pt idx="144">
                  <c:v>1.7329931102434267E-3</c:v>
                </c:pt>
                <c:pt idx="145">
                  <c:v>1.7211613977605848E-3</c:v>
                </c:pt>
                <c:pt idx="146">
                  <c:v>1.7095913096182374E-3</c:v>
                </c:pt>
                <c:pt idx="147">
                  <c:v>1.6979831980877211E-3</c:v>
                </c:pt>
                <c:pt idx="148">
                  <c:v>1.6865655217270243E-3</c:v>
                </c:pt>
                <c:pt idx="149">
                  <c:v>1.6753522938151853E-3</c:v>
                </c:pt>
                <c:pt idx="150">
                  <c:v>1.6641130216553638E-3</c:v>
                </c:pt>
                <c:pt idx="151">
                  <c:v>1.6532094575172174E-3</c:v>
                </c:pt>
                <c:pt idx="152">
                  <c:v>1.6424228030875914E-3</c:v>
                </c:pt>
                <c:pt idx="153">
                  <c:v>1.6316517975031308E-3</c:v>
                </c:pt>
                <c:pt idx="154">
                  <c:v>1.6210634487281328E-3</c:v>
                </c:pt>
                <c:pt idx="155">
                  <c:v>1.6106924371276561E-3</c:v>
                </c:pt>
                <c:pt idx="156">
                  <c:v>1.6002463119064263E-3</c:v>
                </c:pt>
                <c:pt idx="157">
                  <c:v>1.5901365589165151E-3</c:v>
                </c:pt>
                <c:pt idx="158">
                  <c:v>1.5800272578296237E-3</c:v>
                </c:pt>
                <c:pt idx="159">
                  <c:v>1.5699492398387636E-3</c:v>
                </c:pt>
                <c:pt idx="160">
                  <c:v>1.5600819508098495E-3</c:v>
                </c:pt>
                <c:pt idx="161">
                  <c:v>1.5504051328246791E-3</c:v>
                </c:pt>
                <c:pt idx="162">
                  <c:v>1.5407037118083313E-3</c:v>
                </c:pt>
                <c:pt idx="163">
                  <c:v>1.5311867865696739E-3</c:v>
                </c:pt>
                <c:pt idx="164">
                  <c:v>1.521771876907917E-3</c:v>
                </c:pt>
                <c:pt idx="165">
                  <c:v>1.5124319065845755E-3</c:v>
                </c:pt>
                <c:pt idx="166">
                  <c:v>1.5032264894424916E-3</c:v>
                </c:pt>
                <c:pt idx="167">
                  <c:v>1.4941592655120547E-3</c:v>
                </c:pt>
                <c:pt idx="168">
                  <c:v>1.4851976060429029E-3</c:v>
                </c:pt>
                <c:pt idx="169">
                  <c:v>1.4762807660252128E-3</c:v>
                </c:pt>
                <c:pt idx="170">
                  <c:v>1.4674378778550645E-3</c:v>
                </c:pt>
                <c:pt idx="171">
                  <c:v>1.4587157891085281E-3</c:v>
                </c:pt>
                <c:pt idx="172">
                  <c:v>1.4500902871937894E-3</c:v>
                </c:pt>
                <c:pt idx="173">
                  <c:v>1.4415744560045708E-3</c:v>
                </c:pt>
                <c:pt idx="174">
                  <c:v>1.4331516205280937E-3</c:v>
                </c:pt>
                <c:pt idx="175">
                  <c:v>1.4247037602366582E-3</c:v>
                </c:pt>
                <c:pt idx="176">
                  <c:v>1.4165145981948979E-3</c:v>
                </c:pt>
                <c:pt idx="177">
                  <c:v>1.4083628021908116E-3</c:v>
                </c:pt>
                <c:pt idx="178">
                  <c:v>1.4002494856095657E-3</c:v>
                </c:pt>
                <c:pt idx="179">
                  <c:v>1.392237370821526E-3</c:v>
                </c:pt>
                <c:pt idx="180">
                  <c:v>1.3842881267996192E-3</c:v>
                </c:pt>
                <c:pt idx="181">
                  <c:v>1.3764724935173788E-3</c:v>
                </c:pt>
                <c:pt idx="182">
                  <c:v>1.3687481931827935E-3</c:v>
                </c:pt>
                <c:pt idx="183">
                  <c:v>1.3610910351294029E-3</c:v>
                </c:pt>
                <c:pt idx="184">
                  <c:v>1.3534941801031991E-3</c:v>
                </c:pt>
                <c:pt idx="185">
                  <c:v>1.3459531566890636E-3</c:v>
                </c:pt>
                <c:pt idx="186">
                  <c:v>1.3385372069032227E-3</c:v>
                </c:pt>
                <c:pt idx="187">
                  <c:v>1.3311661262278161E-3</c:v>
                </c:pt>
                <c:pt idx="188">
                  <c:v>1.3239456772401619E-3</c:v>
                </c:pt>
                <c:pt idx="189">
                  <c:v>1.3167212201114593E-3</c:v>
                </c:pt>
                <c:pt idx="190">
                  <c:v>1.3095653430987787E-3</c:v>
                </c:pt>
                <c:pt idx="191">
                  <c:v>1.302417544656941E-3</c:v>
                </c:pt>
                <c:pt idx="192">
                  <c:v>1.2954736593463786E-3</c:v>
                </c:pt>
                <c:pt idx="193">
                  <c:v>1.2885199454676832E-3</c:v>
                </c:pt>
                <c:pt idx="194">
                  <c:v>1.2816014218089322E-3</c:v>
                </c:pt>
                <c:pt idx="195">
                  <c:v>1.2748380599518778E-3</c:v>
                </c:pt>
                <c:pt idx="196">
                  <c:v>1.2681422491267443E-3</c:v>
                </c:pt>
                <c:pt idx="197">
                  <c:v>1.2614082889400866E-3</c:v>
                </c:pt>
                <c:pt idx="198">
                  <c:v>1.2550874623787839E-3</c:v>
                </c:pt>
                <c:pt idx="199">
                  <c:v>1.248332161061265E-3</c:v>
                </c:pt>
                <c:pt idx="200">
                  <c:v>1.2418320878898161E-3</c:v>
                </c:pt>
                <c:pt idx="201">
                  <c:v>1.2354773104504397E-3</c:v>
                </c:pt>
                <c:pt idx="202">
                  <c:v>1.229136497053109E-3</c:v>
                </c:pt>
                <c:pt idx="203">
                  <c:v>1.2228001148582397E-3</c:v>
                </c:pt>
                <c:pt idx="204">
                  <c:v>1.2166008527439538E-3</c:v>
                </c:pt>
                <c:pt idx="205">
                  <c:v>1.2103861942399567E-3</c:v>
                </c:pt>
                <c:pt idx="206">
                  <c:v>1.2042394268967597E-3</c:v>
                </c:pt>
                <c:pt idx="207">
                  <c:v>1.1982388620300794E-3</c:v>
                </c:pt>
                <c:pt idx="208">
                  <c:v>1.192183940138166E-3</c:v>
                </c:pt>
                <c:pt idx="209">
                  <c:v>1.1862283157486767E-3</c:v>
                </c:pt>
                <c:pt idx="210">
                  <c:v>1.1803420274912981E-3</c:v>
                </c:pt>
                <c:pt idx="211">
                  <c:v>1.1744886344689284E-3</c:v>
                </c:pt>
                <c:pt idx="212">
                  <c:v>1.168707439417248E-3</c:v>
                </c:pt>
                <c:pt idx="213">
                  <c:v>1.163012552109595E-3</c:v>
                </c:pt>
                <c:pt idx="214">
                  <c:v>1.1572392915473069E-3</c:v>
                </c:pt>
                <c:pt idx="215">
                  <c:v>1.1516849936451621E-3</c:v>
                </c:pt>
                <c:pt idx="216">
                  <c:v>1.1460944997426911E-3</c:v>
                </c:pt>
                <c:pt idx="217">
                  <c:v>1.140520752800688E-3</c:v>
                </c:pt>
                <c:pt idx="218">
                  <c:v>1.1350351892644675E-3</c:v>
                </c:pt>
                <c:pt idx="219">
                  <c:v>1.1295914934883694E-3</c:v>
                </c:pt>
                <c:pt idx="220">
                  <c:v>1.1241870999435545E-3</c:v>
                </c:pt>
                <c:pt idx="221">
                  <c:v>1.1189355672664224E-3</c:v>
                </c:pt>
                <c:pt idx="222">
                  <c:v>1.1135738235869528E-3</c:v>
                </c:pt>
                <c:pt idx="223">
                  <c:v>1.1083666477318557E-3</c:v>
                </c:pt>
                <c:pt idx="224">
                  <c:v>1.1031508977509686E-3</c:v>
                </c:pt>
                <c:pt idx="225">
                  <c:v>1.0979663233594238E-3</c:v>
                </c:pt>
                <c:pt idx="226">
                  <c:v>1.0928678999102663E-3</c:v>
                </c:pt>
                <c:pt idx="227">
                  <c:v>1.0878161559818636E-3</c:v>
                </c:pt>
                <c:pt idx="228">
                  <c:v>1.0827375057408232E-3</c:v>
                </c:pt>
                <c:pt idx="229">
                  <c:v>1.0777553987218092E-3</c:v>
                </c:pt>
                <c:pt idx="230">
                  <c:v>1.0728304264656732E-3</c:v>
                </c:pt>
                <c:pt idx="231">
                  <c:v>1.0678693483106624E-3</c:v>
                </c:pt>
                <c:pt idx="232">
                  <c:v>1.0630906034762859E-3</c:v>
                </c:pt>
                <c:pt idx="233">
                  <c:v>1.0582415628876535E-3</c:v>
                </c:pt>
                <c:pt idx="234">
                  <c:v>1.0534727807218923E-3</c:v>
                </c:pt>
                <c:pt idx="235">
                  <c:v>1.0486841544522353E-3</c:v>
                </c:pt>
                <c:pt idx="236">
                  <c:v>1.0439698463624949E-3</c:v>
                </c:pt>
                <c:pt idx="237">
                  <c:v>1.0393716599663763E-3</c:v>
                </c:pt>
                <c:pt idx="238">
                  <c:v>1.0347095683525115E-3</c:v>
                </c:pt>
                <c:pt idx="239">
                  <c:v>1.0301804510058389E-3</c:v>
                </c:pt>
                <c:pt idx="240">
                  <c:v>1.025632858277676E-3</c:v>
                </c:pt>
                <c:pt idx="241">
                  <c:v>1.0211117256154775E-3</c:v>
                </c:pt>
                <c:pt idx="242">
                  <c:v>1.016654004338298E-3</c:v>
                </c:pt>
                <c:pt idx="243">
                  <c:v>1.0121742103801346E-3</c:v>
                </c:pt>
                <c:pt idx="244">
                  <c:v>1.0077612494496691E-3</c:v>
                </c:pt>
                <c:pt idx="245">
                  <c:v>1.0033945403957482E-3</c:v>
                </c:pt>
                <c:pt idx="246">
                  <c:v>9.9910426080184042E-4</c:v>
                </c:pt>
                <c:pt idx="247">
                  <c:v>9.9481283486016112E-4</c:v>
                </c:pt>
                <c:pt idx="248">
                  <c:v>9.9052603090492579E-4</c:v>
                </c:pt>
                <c:pt idx="249">
                  <c:v>9.8631728798380131E-4</c:v>
                </c:pt>
                <c:pt idx="250">
                  <c:v>9.8213246266490089E-4</c:v>
                </c:pt>
                <c:pt idx="251">
                  <c:v>9.7795109145857651E-4</c:v>
                </c:pt>
                <c:pt idx="252">
                  <c:v>9.738519770775896E-4</c:v>
                </c:pt>
                <c:pt idx="253">
                  <c:v>9.6969359375548736E-4</c:v>
                </c:pt>
                <c:pt idx="254">
                  <c:v>9.6562660195538758E-4</c:v>
                </c:pt>
                <c:pt idx="255">
                  <c:v>9.6161144489940455E-4</c:v>
                </c:pt>
                <c:pt idx="256">
                  <c:v>9.5758343771210888E-4</c:v>
                </c:pt>
                <c:pt idx="257">
                  <c:v>9.5363986552153557E-4</c:v>
                </c:pt>
                <c:pt idx="258">
                  <c:v>9.4964130013676926E-4</c:v>
                </c:pt>
                <c:pt idx="259">
                  <c:v>9.4579686374573655E-4</c:v>
                </c:pt>
                <c:pt idx="260">
                  <c:v>9.4189541013933958E-4</c:v>
                </c:pt>
                <c:pt idx="261">
                  <c:v>9.3802130698830623E-4</c:v>
                </c:pt>
                <c:pt idx="262">
                  <c:v>9.3421330897156712E-4</c:v>
                </c:pt>
                <c:pt idx="263">
                  <c:v>9.303792437702007E-4</c:v>
                </c:pt>
                <c:pt idx="264">
                  <c:v>9.2663378451226359E-4</c:v>
                </c:pt>
                <c:pt idx="265">
                  <c:v>9.2287632622979675E-4</c:v>
                </c:pt>
                <c:pt idx="266">
                  <c:v>9.1916588671349646E-4</c:v>
                </c:pt>
                <c:pt idx="267">
                  <c:v>9.1549449443186219E-4</c:v>
                </c:pt>
                <c:pt idx="268">
                  <c:v>9.1183195465025977E-4</c:v>
                </c:pt>
                <c:pt idx="269">
                  <c:v>9.0824694561579642E-4</c:v>
                </c:pt>
                <c:pt idx="270">
                  <c:v>9.0460468545228785E-4</c:v>
                </c:pt>
                <c:pt idx="271">
                  <c:v>9.0108106746523509E-4</c:v>
                </c:pt>
                <c:pt idx="272">
                  <c:v>8.9745444740485839E-4</c:v>
                </c:pt>
                <c:pt idx="273">
                  <c:v>8.9396596167937842E-4</c:v>
                </c:pt>
                <c:pt idx="274">
                  <c:v>8.9047292632264468E-4</c:v>
                </c:pt>
                <c:pt idx="275">
                  <c:v>8.8699176512431444E-4</c:v>
                </c:pt>
                <c:pt idx="276">
                  <c:v>8.8353011301379254E-4</c:v>
                </c:pt>
                <c:pt idx="277">
                  <c:v>8.8011861899203671E-4</c:v>
                </c:pt>
                <c:pt idx="278">
                  <c:v>8.767203162078276E-4</c:v>
                </c:pt>
                <c:pt idx="279">
                  <c:v>8.7333573719184353E-4</c:v>
                </c:pt>
                <c:pt idx="280">
                  <c:v>8.7001066930030956E-4</c:v>
                </c:pt>
                <c:pt idx="281">
                  <c:v>8.6664740585805226E-4</c:v>
                </c:pt>
                <c:pt idx="282">
                  <c:v>8.6330379862654505E-4</c:v>
                </c:pt>
                <c:pt idx="283">
                  <c:v>8.6006120226460368E-4</c:v>
                </c:pt>
                <c:pt idx="284">
                  <c:v>8.5678344978230717E-4</c:v>
                </c:pt>
                <c:pt idx="285">
                  <c:v>8.5360693574485186E-4</c:v>
                </c:pt>
                <c:pt idx="286">
                  <c:v>8.5037316955867783E-4</c:v>
                </c:pt>
                <c:pt idx="287">
                  <c:v>8.4719138172227322E-4</c:v>
                </c:pt>
                <c:pt idx="288">
                  <c:v>8.4399199792756382E-4</c:v>
                </c:pt>
                <c:pt idx="289">
                  <c:v>8.4082950516513755E-4</c:v>
                </c:pt>
                <c:pt idx="290">
                  <c:v>8.3768848471631597E-4</c:v>
                </c:pt>
                <c:pt idx="291">
                  <c:v>8.3461384848889525E-4</c:v>
                </c:pt>
                <c:pt idx="292">
                  <c:v>8.3149615728440418E-4</c:v>
                </c:pt>
                <c:pt idx="293">
                  <c:v>8.2845545310382114E-4</c:v>
                </c:pt>
                <c:pt idx="294">
                  <c:v>8.2542660115455038E-4</c:v>
                </c:pt>
                <c:pt idx="295">
                  <c:v>8.2241372134996026E-4</c:v>
                </c:pt>
                <c:pt idx="296">
                  <c:v>8.1941604348827613E-4</c:v>
                </c:pt>
                <c:pt idx="297">
                  <c:v>8.1644712407580517E-4</c:v>
                </c:pt>
                <c:pt idx="298">
                  <c:v>8.1344586751307742E-4</c:v>
                </c:pt>
                <c:pt idx="299">
                  <c:v>8.1057441457839396E-4</c:v>
                </c:pt>
                <c:pt idx="300">
                  <c:v>8.0761677101023042E-4</c:v>
                </c:pt>
                <c:pt idx="301">
                  <c:v>8.0474957944823224E-4</c:v>
                </c:pt>
                <c:pt idx="302">
                  <c:v>8.0186554577868464E-4</c:v>
                </c:pt>
                <c:pt idx="303">
                  <c:v>7.9898910542925382E-4</c:v>
                </c:pt>
                <c:pt idx="304">
                  <c:v>7.9611720647116357E-4</c:v>
                </c:pt>
                <c:pt idx="305">
                  <c:v>7.933334138719877E-4</c:v>
                </c:pt>
                <c:pt idx="306">
                  <c:v>7.9051857735838065E-4</c:v>
                </c:pt>
                <c:pt idx="307">
                  <c:v>7.8770841040300187E-4</c:v>
                </c:pt>
                <c:pt idx="308">
                  <c:v>7.8497230249493176E-4</c:v>
                </c:pt>
                <c:pt idx="309">
                  <c:v>7.8219603089414171E-4</c:v>
                </c:pt>
                <c:pt idx="310">
                  <c:v>7.794937688995119E-4</c:v>
                </c:pt>
                <c:pt idx="311">
                  <c:v>7.7674698173101086E-4</c:v>
                </c:pt>
                <c:pt idx="312">
                  <c:v>7.740595779656234E-4</c:v>
                </c:pt>
                <c:pt idx="313">
                  <c:v>7.7138853210729011E-4</c:v>
                </c:pt>
                <c:pt idx="314">
                  <c:v>7.687331053514311E-4</c:v>
                </c:pt>
                <c:pt idx="315">
                  <c:v>7.6611391348682418E-4</c:v>
                </c:pt>
                <c:pt idx="316">
                  <c:v>7.6348216598315583E-4</c:v>
                </c:pt>
                <c:pt idx="317">
                  <c:v>7.6084624895778258E-4</c:v>
                </c:pt>
                <c:pt idx="318">
                  <c:v>7.5823964597812859E-4</c:v>
                </c:pt>
                <c:pt idx="319">
                  <c:v>7.5568774532012029E-4</c:v>
                </c:pt>
                <c:pt idx="320">
                  <c:v>7.5308922730877009E-4</c:v>
                </c:pt>
                <c:pt idx="321">
                  <c:v>7.5054923143355688E-4</c:v>
                </c:pt>
                <c:pt idx="322">
                  <c:v>7.4805966200559891E-4</c:v>
                </c:pt>
                <c:pt idx="323">
                  <c:v>7.4550773860258758E-4</c:v>
                </c:pt>
                <c:pt idx="324">
                  <c:v>7.4302021888237896E-4</c:v>
                </c:pt>
                <c:pt idx="325">
                  <c:v>7.40554071924694E-4</c:v>
                </c:pt>
                <c:pt idx="326">
                  <c:v>7.3806469780929741E-4</c:v>
                </c:pt>
                <c:pt idx="327">
                  <c:v>7.3562631063602392E-4</c:v>
                </c:pt>
                <c:pt idx="328">
                  <c:v>7.3318080602873198E-4</c:v>
                </c:pt>
                <c:pt idx="329">
                  <c:v>7.3075716645350306E-4</c:v>
                </c:pt>
                <c:pt idx="330">
                  <c:v>7.2831322849184281E-4</c:v>
                </c:pt>
                <c:pt idx="331">
                  <c:v>7.2591167848022901E-4</c:v>
                </c:pt>
                <c:pt idx="332">
                  <c:v>7.2355244446694765E-4</c:v>
                </c:pt>
                <c:pt idx="333">
                  <c:v>7.2120112393818728E-4</c:v>
                </c:pt>
                <c:pt idx="334">
                  <c:v>7.1886357691375736E-4</c:v>
                </c:pt>
                <c:pt idx="335">
                  <c:v>7.165076820129599E-4</c:v>
                </c:pt>
                <c:pt idx="336">
                  <c:v>7.1416902766039043E-4</c:v>
                </c:pt>
                <c:pt idx="337">
                  <c:v>7.1185863698015981E-4</c:v>
                </c:pt>
                <c:pt idx="338">
                  <c:v>7.0955598867428486E-4</c:v>
                </c:pt>
                <c:pt idx="339">
                  <c:v>7.0729543960355401E-4</c:v>
                </c:pt>
                <c:pt idx="340">
                  <c:v>7.0501119103995031E-4</c:v>
                </c:pt>
                <c:pt idx="341">
                  <c:v>7.0277099987850337E-4</c:v>
                </c:pt>
                <c:pt idx="342">
                  <c:v>7.0054753510146069E-4</c:v>
                </c:pt>
                <c:pt idx="343">
                  <c:v>6.9827431400784276E-4</c:v>
                </c:pt>
                <c:pt idx="344">
                  <c:v>6.9608910781663355E-4</c:v>
                </c:pt>
                <c:pt idx="345">
                  <c:v>6.93895781312696E-4</c:v>
                </c:pt>
                <c:pt idx="346">
                  <c:v>6.9166972709967518E-4</c:v>
                </c:pt>
                <c:pt idx="347">
                  <c:v>6.8951890806003555E-4</c:v>
                </c:pt>
                <c:pt idx="348">
                  <c:v>6.8737715231231519E-4</c:v>
                </c:pt>
                <c:pt idx="349">
                  <c:v>6.8520599721015336E-4</c:v>
                </c:pt>
                <c:pt idx="350">
                  <c:v>6.8306992388931782E-4</c:v>
                </c:pt>
                <c:pt idx="351">
                  <c:v>6.8091627009685075E-4</c:v>
                </c:pt>
                <c:pt idx="352">
                  <c:v>6.7882147781322879E-4</c:v>
                </c:pt>
                <c:pt idx="353">
                  <c:v>6.7671988608992452E-4</c:v>
                </c:pt>
                <c:pt idx="354">
                  <c:v>6.7464021998143347E-4</c:v>
                </c:pt>
                <c:pt idx="355">
                  <c:v>6.7256488033181152E-4</c:v>
                </c:pt>
                <c:pt idx="356">
                  <c:v>6.7049558925078598E-4</c:v>
                </c:pt>
                <c:pt idx="357">
                  <c:v>6.6844113555784878E-4</c:v>
                </c:pt>
                <c:pt idx="358">
                  <c:v>6.6636759755804836E-4</c:v>
                </c:pt>
                <c:pt idx="359">
                  <c:v>6.6433456628554681E-4</c:v>
                </c:pt>
                <c:pt idx="360">
                  <c:v>6.6233196683357061E-4</c:v>
                </c:pt>
                <c:pt idx="361">
                  <c:v>6.6031293048555908E-4</c:v>
                </c:pt>
                <c:pt idx="362">
                  <c:v>6.5835001266328073E-4</c:v>
                </c:pt>
                <c:pt idx="363">
                  <c:v>6.5634368712309669E-4</c:v>
                </c:pt>
                <c:pt idx="364">
                  <c:v>6.5439670889895442E-4</c:v>
                </c:pt>
                <c:pt idx="365">
                  <c:v>6.5236497742029672E-4</c:v>
                </c:pt>
                <c:pt idx="366">
                  <c:v>6.5048577424855049E-4</c:v>
                </c:pt>
                <c:pt idx="367">
                  <c:v>6.4849030205086635E-4</c:v>
                </c:pt>
                <c:pt idx="368">
                  <c:v>6.4660284008100457E-4</c:v>
                </c:pt>
                <c:pt idx="369">
                  <c:v>6.4466204613381763E-4</c:v>
                </c:pt>
                <c:pt idx="370">
                  <c:v>6.4274402340766914E-4</c:v>
                </c:pt>
                <c:pt idx="371">
                  <c:v>6.4087102993995123E-4</c:v>
                </c:pt>
                <c:pt idx="372">
                  <c:v>6.3899421252898404E-4</c:v>
                </c:pt>
                <c:pt idx="373">
                  <c:v>6.3707653480587817E-4</c:v>
                </c:pt>
                <c:pt idx="374">
                  <c:v>6.3524057761622701E-4</c:v>
                </c:pt>
                <c:pt idx="375">
                  <c:v>6.3337638460455117E-4</c:v>
                </c:pt>
                <c:pt idx="376">
                  <c:v>6.3156482221577673E-4</c:v>
                </c:pt>
                <c:pt idx="377">
                  <c:v>6.2970510182003021E-4</c:v>
                </c:pt>
                <c:pt idx="378">
                  <c:v>6.2786560874356849E-4</c:v>
                </c:pt>
                <c:pt idx="379">
                  <c:v>6.2603841211735173E-4</c:v>
                </c:pt>
                <c:pt idx="380">
                  <c:v>6.2422747360436264E-4</c:v>
                </c:pt>
                <c:pt idx="381">
                  <c:v>6.2245199458999488E-4</c:v>
                </c:pt>
                <c:pt idx="382">
                  <c:v>6.2062005795891285E-4</c:v>
                </c:pt>
                <c:pt idx="383">
                  <c:v>6.1889724207118491E-4</c:v>
                </c:pt>
                <c:pt idx="384">
                  <c:v>6.1708486138817493E-4</c:v>
                </c:pt>
                <c:pt idx="385">
                  <c:v>6.1533937613803566E-4</c:v>
                </c:pt>
                <c:pt idx="386">
                  <c:v>6.1358679036328714E-4</c:v>
                </c:pt>
                <c:pt idx="387">
                  <c:v>6.1186897902195737E-4</c:v>
                </c:pt>
                <c:pt idx="388">
                  <c:v>6.1012124089172381E-4</c:v>
                </c:pt>
                <c:pt idx="389">
                  <c:v>6.0839398197161105E-4</c:v>
                </c:pt>
                <c:pt idx="390">
                  <c:v>6.0669242833896362E-4</c:v>
                </c:pt>
                <c:pt idx="391">
                  <c:v>6.0498301443576434E-4</c:v>
                </c:pt>
                <c:pt idx="392">
                  <c:v>6.0327153666488859E-4</c:v>
                </c:pt>
                <c:pt idx="393">
                  <c:v>6.0159911163999756E-4</c:v>
                </c:pt>
                <c:pt idx="394">
                  <c:v>5.9993998924426839E-4</c:v>
                </c:pt>
                <c:pt idx="395">
                  <c:v>5.9825092687258372E-4</c:v>
                </c:pt>
                <c:pt idx="396">
                  <c:v>5.9656547359382048E-4</c:v>
                </c:pt>
                <c:pt idx="397">
                  <c:v>5.9496227786449269E-4</c:v>
                </c:pt>
                <c:pt idx="398">
                  <c:v>5.9330603452422293E-4</c:v>
                </c:pt>
                <c:pt idx="399">
                  <c:v>5.9167049711435573E-4</c:v>
                </c:pt>
                <c:pt idx="400">
                  <c:v>5.9001081691688318E-4</c:v>
                </c:pt>
                <c:pt idx="401">
                  <c:v>5.8838881820554641E-4</c:v>
                </c:pt>
                <c:pt idx="402">
                  <c:v>5.8680523794733905E-4</c:v>
                </c:pt>
                <c:pt idx="403">
                  <c:v>5.852032760326907E-4</c:v>
                </c:pt>
                <c:pt idx="404">
                  <c:v>5.8362211260201669E-4</c:v>
                </c:pt>
                <c:pt idx="405">
                  <c:v>5.8202648512611639E-4</c:v>
                </c:pt>
                <c:pt idx="406">
                  <c:v>5.8044282055254401E-4</c:v>
                </c:pt>
                <c:pt idx="407">
                  <c:v>5.788516877507007E-4</c:v>
                </c:pt>
                <c:pt idx="408">
                  <c:v>5.772921276246593E-4</c:v>
                </c:pt>
                <c:pt idx="409">
                  <c:v>5.7573994904729911E-4</c:v>
                </c:pt>
                <c:pt idx="410">
                  <c:v>5.7421434902819532E-4</c:v>
                </c:pt>
                <c:pt idx="411">
                  <c:v>5.7265802384041486E-4</c:v>
                </c:pt>
                <c:pt idx="412">
                  <c:v>5.7113843316583611E-4</c:v>
                </c:pt>
                <c:pt idx="413">
                  <c:v>5.6961640718377205E-4</c:v>
                </c:pt>
                <c:pt idx="414">
                  <c:v>5.6807740566144893E-4</c:v>
                </c:pt>
                <c:pt idx="415">
                  <c:v>5.6658501863030789E-4</c:v>
                </c:pt>
                <c:pt idx="416">
                  <c:v>5.6509029037668643E-4</c:v>
                </c:pt>
                <c:pt idx="417">
                  <c:v>5.636181225387206E-4</c:v>
                </c:pt>
                <c:pt idx="418">
                  <c:v>5.6210310138581716E-4</c:v>
                </c:pt>
                <c:pt idx="419">
                  <c:v>5.6064597817958607E-4</c:v>
                </c:pt>
                <c:pt idx="420">
                  <c:v>5.5914294035734374E-4</c:v>
                </c:pt>
                <c:pt idx="421">
                  <c:v>5.5766459068798077E-4</c:v>
                </c:pt>
                <c:pt idx="422">
                  <c:v>5.562603059284276E-4</c:v>
                </c:pt>
                <c:pt idx="423">
                  <c:v>5.5478442072038594E-4</c:v>
                </c:pt>
                <c:pt idx="424">
                  <c:v>5.5331929866965805E-4</c:v>
                </c:pt>
                <c:pt idx="425">
                  <c:v>5.5190925505245046E-4</c:v>
                </c:pt>
                <c:pt idx="426">
                  <c:v>5.5047239875847186E-4</c:v>
                </c:pt>
                <c:pt idx="427">
                  <c:v>5.4903469518756561E-4</c:v>
                </c:pt>
                <c:pt idx="428">
                  <c:v>5.4762256023443837E-4</c:v>
                </c:pt>
                <c:pt idx="429">
                  <c:v>5.4622097326367444E-4</c:v>
                </c:pt>
                <c:pt idx="430">
                  <c:v>5.4483826977611233E-4</c:v>
                </c:pt>
                <c:pt idx="431">
                  <c:v>5.4344599254845113E-4</c:v>
                </c:pt>
                <c:pt idx="432">
                  <c:v>5.4204708395107128E-4</c:v>
                </c:pt>
                <c:pt idx="433">
                  <c:v>5.4063380122956436E-4</c:v>
                </c:pt>
                <c:pt idx="434">
                  <c:v>5.3928100395113387E-4</c:v>
                </c:pt>
                <c:pt idx="435">
                  <c:v>5.3791138949093199E-4</c:v>
                </c:pt>
                <c:pt idx="436">
                  <c:v>5.3653502306442362E-4</c:v>
                </c:pt>
                <c:pt idx="437">
                  <c:v>5.3518952752556169E-4</c:v>
                </c:pt>
                <c:pt idx="438">
                  <c:v>5.3384782838565082E-4</c:v>
                </c:pt>
                <c:pt idx="439">
                  <c:v>5.3248579591134439E-4</c:v>
                </c:pt>
                <c:pt idx="440">
                  <c:v>5.3114951903665238E-4</c:v>
                </c:pt>
                <c:pt idx="441">
                  <c:v>5.2982652359528774E-4</c:v>
                </c:pt>
                <c:pt idx="442">
                  <c:v>5.2851388537324465E-4</c:v>
                </c:pt>
                <c:pt idx="443">
                  <c:v>5.2719735284928123E-4</c:v>
                </c:pt>
                <c:pt idx="444">
                  <c:v>5.2587729844110257E-4</c:v>
                </c:pt>
                <c:pt idx="445">
                  <c:v>5.2454913327614806E-4</c:v>
                </c:pt>
                <c:pt idx="446">
                  <c:v>5.2324895287864158E-4</c:v>
                </c:pt>
                <c:pt idx="447">
                  <c:v>5.2196748575406363E-4</c:v>
                </c:pt>
                <c:pt idx="448">
                  <c:v>5.2067888135957647E-4</c:v>
                </c:pt>
                <c:pt idx="449">
                  <c:v>5.1940549515722427E-4</c:v>
                </c:pt>
                <c:pt idx="450">
                  <c:v>5.1812938940028078E-4</c:v>
                </c:pt>
                <c:pt idx="451">
                  <c:v>5.1686342949682754E-4</c:v>
                </c:pt>
                <c:pt idx="452">
                  <c:v>5.155840682825217E-4</c:v>
                </c:pt>
                <c:pt idx="453">
                  <c:v>5.1434551266511775E-4</c:v>
                </c:pt>
                <c:pt idx="454">
                  <c:v>5.1309688637971745E-4</c:v>
                </c:pt>
                <c:pt idx="455">
                  <c:v>5.1183798949896715E-4</c:v>
                </c:pt>
                <c:pt idx="456">
                  <c:v>5.1059937503498346E-4</c:v>
                </c:pt>
                <c:pt idx="457">
                  <c:v>5.0935023558672276E-4</c:v>
                </c:pt>
                <c:pt idx="458">
                  <c:v>5.0811571879823703E-4</c:v>
                </c:pt>
                <c:pt idx="459">
                  <c:v>5.0691520892734443E-4</c:v>
                </c:pt>
                <c:pt idx="460">
                  <c:v>5.0568125639011293E-4</c:v>
                </c:pt>
                <c:pt idx="461">
                  <c:v>5.0448118772425149E-4</c:v>
                </c:pt>
                <c:pt idx="462">
                  <c:v>5.0324569260227115E-4</c:v>
                </c:pt>
                <c:pt idx="463">
                  <c:v>5.020502110878722E-4</c:v>
                </c:pt>
                <c:pt idx="464">
                  <c:v>5.0086191563717558E-4</c:v>
                </c:pt>
                <c:pt idx="465">
                  <c:v>4.9966205102159017E-4</c:v>
                </c:pt>
                <c:pt idx="466">
                  <c:v>4.9846802933530758E-4</c:v>
                </c:pt>
                <c:pt idx="467">
                  <c:v>4.9728801115295142E-4</c:v>
                </c:pt>
                <c:pt idx="468">
                  <c:v>4.9612337446994128E-4</c:v>
                </c:pt>
                <c:pt idx="469">
                  <c:v>4.9494658237001518E-4</c:v>
                </c:pt>
                <c:pt idx="470">
                  <c:v>4.9378947437881283E-4</c:v>
                </c:pt>
                <c:pt idx="471">
                  <c:v>4.9262017726435135E-4</c:v>
                </c:pt>
                <c:pt idx="472">
                  <c:v>4.914537522204335E-4</c:v>
                </c:pt>
                <c:pt idx="473">
                  <c:v>4.9031692227198293E-4</c:v>
                </c:pt>
                <c:pt idx="474">
                  <c:v>4.8917795165685058E-4</c:v>
                </c:pt>
                <c:pt idx="475">
                  <c:v>4.8801486161686297E-4</c:v>
                </c:pt>
                <c:pt idx="476">
                  <c:v>4.8689539862407851E-4</c:v>
                </c:pt>
                <c:pt idx="477">
                  <c:v>4.8574575450841142E-4</c:v>
                </c:pt>
                <c:pt idx="478">
                  <c:v>4.8463171827802361E-4</c:v>
                </c:pt>
                <c:pt idx="479">
                  <c:v>4.835205097685867E-4</c:v>
                </c:pt>
                <c:pt idx="480">
                  <c:v>4.8238382142980262E-4</c:v>
                </c:pt>
                <c:pt idx="481">
                  <c:v>4.8129134972731971E-4</c:v>
                </c:pt>
                <c:pt idx="482">
                  <c:v>4.8018157885769831E-4</c:v>
                </c:pt>
                <c:pt idx="483">
                  <c:v>4.7907904295146052E-4</c:v>
                </c:pt>
                <c:pt idx="484">
                  <c:v>4.7800001213879986E-4</c:v>
                </c:pt>
                <c:pt idx="485">
                  <c:v>4.7690112913085369E-4</c:v>
                </c:pt>
                <c:pt idx="486">
                  <c:v>4.7581407521421492E-4</c:v>
                </c:pt>
                <c:pt idx="487">
                  <c:v>4.7471510717378369E-4</c:v>
                </c:pt>
                <c:pt idx="488">
                  <c:v>4.7364332571087433E-4</c:v>
                </c:pt>
                <c:pt idx="489">
                  <c:v>4.7257361998878449E-4</c:v>
                </c:pt>
                <c:pt idx="490">
                  <c:v>4.714940962376063E-4</c:v>
                </c:pt>
                <c:pt idx="491">
                  <c:v>4.7044045639149971E-4</c:v>
                </c:pt>
                <c:pt idx="492">
                  <c:v>4.6935244327031881E-4</c:v>
                </c:pt>
                <c:pt idx="493">
                  <c:v>4.6831641222506119E-4</c:v>
                </c:pt>
                <c:pt idx="494">
                  <c:v>4.6726745153601544E-4</c:v>
                </c:pt>
                <c:pt idx="495">
                  <c:v>4.6622175855763127E-4</c:v>
                </c:pt>
                <c:pt idx="496">
                  <c:v>4.6518604091201344E-4</c:v>
                </c:pt>
                <c:pt idx="497">
                  <c:v>4.6412420280879965E-4</c:v>
                </c:pt>
                <c:pt idx="498">
                  <c:v>4.6312391468170518E-4</c:v>
                </c:pt>
                <c:pt idx="499">
                  <c:v>4.6208466501878974E-4</c:v>
                </c:pt>
                <c:pt idx="500">
                  <c:v>4.6103071461611831E-4</c:v>
                </c:pt>
                <c:pt idx="501">
                  <c:v>4.6001671978009457E-4</c:v>
                </c:pt>
                <c:pt idx="502">
                  <c:v>4.5901926207767604E-4</c:v>
                </c:pt>
                <c:pt idx="503">
                  <c:v>4.5799851386240802E-4</c:v>
                </c:pt>
                <c:pt idx="504">
                  <c:v>4.5699148185488549E-4</c:v>
                </c:pt>
                <c:pt idx="505">
                  <c:v>4.5595989772393396E-4</c:v>
                </c:pt>
                <c:pt idx="506">
                  <c:v>4.5496225165697065E-4</c:v>
                </c:pt>
                <c:pt idx="507">
                  <c:v>4.5398630759891154E-4</c:v>
                </c:pt>
                <c:pt idx="508">
                  <c:v>4.53002350871848E-4</c:v>
                </c:pt>
                <c:pt idx="509">
                  <c:v>4.5201451578629132E-4</c:v>
                </c:pt>
                <c:pt idx="510">
                  <c:v>4.5102674549462723E-4</c:v>
                </c:pt>
                <c:pt idx="511">
                  <c:v>4.5004566915875314E-4</c:v>
                </c:pt>
                <c:pt idx="512">
                  <c:v>4.4905947357558242E-4</c:v>
                </c:pt>
                <c:pt idx="513">
                  <c:v>4.4806774637174822E-4</c:v>
                </c:pt>
                <c:pt idx="514">
                  <c:v>4.4711884555474442E-4</c:v>
                </c:pt>
                <c:pt idx="515">
                  <c:v>4.4612953821427227E-4</c:v>
                </c:pt>
                <c:pt idx="516">
                  <c:v>4.451863318891451E-4</c:v>
                </c:pt>
                <c:pt idx="517">
                  <c:v>4.4424156871294794E-4</c:v>
                </c:pt>
                <c:pt idx="518">
                  <c:v>4.4328622228850058E-4</c:v>
                </c:pt>
                <c:pt idx="519">
                  <c:v>4.4232522653442211E-4</c:v>
                </c:pt>
                <c:pt idx="520">
                  <c:v>4.4138457198538458E-4</c:v>
                </c:pt>
                <c:pt idx="521">
                  <c:v>4.4044003455265003E-4</c:v>
                </c:pt>
                <c:pt idx="522">
                  <c:v>4.3950176643528272E-4</c:v>
                </c:pt>
                <c:pt idx="523">
                  <c:v>4.3857876824311606E-4</c:v>
                </c:pt>
                <c:pt idx="524">
                  <c:v>4.3763852713135101E-4</c:v>
                </c:pt>
                <c:pt idx="525">
                  <c:v>4.3670680229185185E-4</c:v>
                </c:pt>
                <c:pt idx="526">
                  <c:v>4.3578509221281042E-4</c:v>
                </c:pt>
                <c:pt idx="527">
                  <c:v>4.3487191901054212E-4</c:v>
                </c:pt>
                <c:pt idx="528">
                  <c:v>4.3394317007443853E-4</c:v>
                </c:pt>
                <c:pt idx="529">
                  <c:v>4.3303331116765277E-4</c:v>
                </c:pt>
                <c:pt idx="530">
                  <c:v>4.3212012655254262E-4</c:v>
                </c:pt>
                <c:pt idx="531">
                  <c:v>4.312173515274312E-4</c:v>
                </c:pt>
                <c:pt idx="532">
                  <c:v>4.3031921089000069E-4</c:v>
                </c:pt>
                <c:pt idx="533">
                  <c:v>4.2941456402476405E-4</c:v>
                </c:pt>
                <c:pt idx="534">
                  <c:v>4.2851516120259205E-4</c:v>
                </c:pt>
                <c:pt idx="535">
                  <c:v>4.2763241837480746E-4</c:v>
                </c:pt>
                <c:pt idx="536">
                  <c:v>4.2674232716778578E-4</c:v>
                </c:pt>
                <c:pt idx="537">
                  <c:v>4.2583508613890721E-4</c:v>
                </c:pt>
                <c:pt idx="538">
                  <c:v>4.2496527293884559E-4</c:v>
                </c:pt>
                <c:pt idx="539">
                  <c:v>4.2409363244867373E-4</c:v>
                </c:pt>
                <c:pt idx="540">
                  <c:v>4.2321471581503983E-4</c:v>
                </c:pt>
                <c:pt idx="541">
                  <c:v>4.2234733905851504E-4</c:v>
                </c:pt>
                <c:pt idx="542">
                  <c:v>4.2147342090674046E-4</c:v>
                </c:pt>
                <c:pt idx="543">
                  <c:v>4.2060299381070041E-4</c:v>
                </c:pt>
                <c:pt idx="544">
                  <c:v>4.1974362532331113E-4</c:v>
                </c:pt>
                <c:pt idx="545">
                  <c:v>4.1886260133228701E-4</c:v>
                </c:pt>
                <c:pt idx="546">
                  <c:v>4.1805577623973945E-4</c:v>
                </c:pt>
                <c:pt idx="547">
                  <c:v>4.1719836951023472E-4</c:v>
                </c:pt>
                <c:pt idx="548">
                  <c:v>4.1633179352038323E-4</c:v>
                </c:pt>
                <c:pt idx="549">
                  <c:v>4.1548519489259593E-4</c:v>
                </c:pt>
                <c:pt idx="550">
                  <c:v>4.1464188404109222E-4</c:v>
                </c:pt>
                <c:pt idx="551">
                  <c:v>4.1380176200511546E-4</c:v>
                </c:pt>
                <c:pt idx="552">
                  <c:v>4.129746437192574E-4</c:v>
                </c:pt>
                <c:pt idx="553">
                  <c:v>4.1213452629641762E-4</c:v>
                </c:pt>
                <c:pt idx="554">
                  <c:v>4.1129257593861484E-4</c:v>
                </c:pt>
                <c:pt idx="555">
                  <c:v>4.1048026944989362E-4</c:v>
                </c:pt>
                <c:pt idx="556">
                  <c:v>4.0965863913767863E-4</c:v>
                </c:pt>
                <c:pt idx="557">
                  <c:v>4.0882512105582555E-4</c:v>
                </c:pt>
                <c:pt idx="558">
                  <c:v>4.0802099435361582E-4</c:v>
                </c:pt>
                <c:pt idx="559">
                  <c:v>4.0721216694209199E-4</c:v>
                </c:pt>
                <c:pt idx="560">
                  <c:v>4.0638389763347711E-4</c:v>
                </c:pt>
                <c:pt idx="561">
                  <c:v>4.055781987034585E-4</c:v>
                </c:pt>
                <c:pt idx="562">
                  <c:v>4.0476654328985606E-4</c:v>
                </c:pt>
                <c:pt idx="563">
                  <c:v>4.0396464200344887E-4</c:v>
                </c:pt>
                <c:pt idx="564">
                  <c:v>4.0316184658485807E-4</c:v>
                </c:pt>
                <c:pt idx="565">
                  <c:v>4.0236502939518237E-4</c:v>
                </c:pt>
                <c:pt idx="566">
                  <c:v>4.0160585540932343E-4</c:v>
                </c:pt>
                <c:pt idx="567">
                  <c:v>4.0079925953016501E-4</c:v>
                </c:pt>
                <c:pt idx="568">
                  <c:v>4.0000087489382044E-4</c:v>
                </c:pt>
                <c:pt idx="569">
                  <c:v>3.9921466693521507E-4</c:v>
                </c:pt>
                <c:pt idx="570">
                  <c:v>3.9842272189925712E-4</c:v>
                </c:pt>
                <c:pt idx="571">
                  <c:v>3.9766715286962043E-4</c:v>
                </c:pt>
                <c:pt idx="572">
                  <c:v>3.9688424072262181E-4</c:v>
                </c:pt>
                <c:pt idx="573">
                  <c:v>3.961191671037518E-4</c:v>
                </c:pt>
                <c:pt idx="574">
                  <c:v>3.9532717452449919E-4</c:v>
                </c:pt>
                <c:pt idx="575">
                  <c:v>3.9457359045215945E-4</c:v>
                </c:pt>
                <c:pt idx="576">
                  <c:v>3.9381134069617504E-4</c:v>
                </c:pt>
                <c:pt idx="577">
                  <c:v>3.930580255030032E-4</c:v>
                </c:pt>
                <c:pt idx="578">
                  <c:v>3.9228271133033229E-4</c:v>
                </c:pt>
                <c:pt idx="579">
                  <c:v>3.9153154624018902E-4</c:v>
                </c:pt>
                <c:pt idx="580">
                  <c:v>3.9076411310612867E-4</c:v>
                </c:pt>
                <c:pt idx="581">
                  <c:v>3.9002012498846997E-4</c:v>
                </c:pt>
                <c:pt idx="582">
                  <c:v>3.8926968601645309E-4</c:v>
                </c:pt>
                <c:pt idx="583">
                  <c:v>3.8853227031524737E-4</c:v>
                </c:pt>
                <c:pt idx="584">
                  <c:v>3.8779309417147551E-4</c:v>
                </c:pt>
                <c:pt idx="585">
                  <c:v>3.8703233549738719E-4</c:v>
                </c:pt>
                <c:pt idx="586">
                  <c:v>3.8629316227893889E-4</c:v>
                </c:pt>
                <c:pt idx="587">
                  <c:v>3.855605686416763E-4</c:v>
                </c:pt>
                <c:pt idx="588">
                  <c:v>3.8481345192191603E-4</c:v>
                </c:pt>
                <c:pt idx="589">
                  <c:v>3.8409469691011596E-4</c:v>
                </c:pt>
                <c:pt idx="590">
                  <c:v>3.8336498192833245E-4</c:v>
                </c:pt>
                <c:pt idx="591">
                  <c:v>3.8262985531006491E-4</c:v>
                </c:pt>
                <c:pt idx="592">
                  <c:v>3.8192835904798049E-4</c:v>
                </c:pt>
                <c:pt idx="593">
                  <c:v>3.812040369556285E-4</c:v>
                </c:pt>
                <c:pt idx="594">
                  <c:v>3.8048723149223596E-4</c:v>
                </c:pt>
                <c:pt idx="595">
                  <c:v>3.7978013608251312E-4</c:v>
                </c:pt>
                <c:pt idx="596">
                  <c:v>3.7904697747040829E-4</c:v>
                </c:pt>
                <c:pt idx="597">
                  <c:v>3.7835245779873174E-4</c:v>
                </c:pt>
                <c:pt idx="598">
                  <c:v>3.7766366337383723E-4</c:v>
                </c:pt>
                <c:pt idx="599">
                  <c:v>3.769432753291568E-4</c:v>
                </c:pt>
                <c:pt idx="600">
                  <c:v>3.762486849243401E-4</c:v>
                </c:pt>
                <c:pt idx="601">
                  <c:v>3.7554243229472934E-4</c:v>
                </c:pt>
                <c:pt idx="602">
                  <c:v>3.7486222039545178E-4</c:v>
                </c:pt>
                <c:pt idx="603">
                  <c:v>3.7415499912323854E-4</c:v>
                </c:pt>
                <c:pt idx="604">
                  <c:v>3.7346050293877563E-4</c:v>
                </c:pt>
                <c:pt idx="605">
                  <c:v>3.7277558105609126E-4</c:v>
                </c:pt>
                <c:pt idx="606">
                  <c:v>3.7208244269937529E-4</c:v>
                </c:pt>
                <c:pt idx="607">
                  <c:v>3.7138598802431038E-4</c:v>
                </c:pt>
                <c:pt idx="608">
                  <c:v>3.7073350053795715E-4</c:v>
                </c:pt>
                <c:pt idx="609">
                  <c:v>3.7002861627485363E-4</c:v>
                </c:pt>
                <c:pt idx="610">
                  <c:v>3.6935257809348073E-4</c:v>
                </c:pt>
                <c:pt idx="611">
                  <c:v>3.6866654793793984E-4</c:v>
                </c:pt>
                <c:pt idx="612">
                  <c:v>3.6800491220345021E-4</c:v>
                </c:pt>
                <c:pt idx="613">
                  <c:v>3.673277690309531E-4</c:v>
                </c:pt>
                <c:pt idx="614">
                  <c:v>3.6664069268481825E-4</c:v>
                </c:pt>
                <c:pt idx="615">
                  <c:v>3.659840113275103E-4</c:v>
                </c:pt>
                <c:pt idx="616">
                  <c:v>3.6531338656391985E-4</c:v>
                </c:pt>
                <c:pt idx="617">
                  <c:v>3.6465772053667389E-4</c:v>
                </c:pt>
                <c:pt idx="618">
                  <c:v>3.6397624681720704E-4</c:v>
                </c:pt>
                <c:pt idx="619">
                  <c:v>3.6333935151266632E-4</c:v>
                </c:pt>
                <c:pt idx="620">
                  <c:v>3.6267546555597264E-4</c:v>
                </c:pt>
                <c:pt idx="621">
                  <c:v>3.6202893294300824E-4</c:v>
                </c:pt>
                <c:pt idx="622">
                  <c:v>3.6137581757101245E-4</c:v>
                </c:pt>
                <c:pt idx="623">
                  <c:v>3.6072484008818249E-4</c:v>
                </c:pt>
                <c:pt idx="624">
                  <c:v>3.6008222929975698E-4</c:v>
                </c:pt>
                <c:pt idx="625">
                  <c:v>3.5943929690925892E-4</c:v>
                </c:pt>
                <c:pt idx="626">
                  <c:v>3.587976196490976E-4</c:v>
                </c:pt>
                <c:pt idx="627">
                  <c:v>3.5814428999436334E-4</c:v>
                </c:pt>
                <c:pt idx="628">
                  <c:v>3.5749123849883931E-4</c:v>
                </c:pt>
                <c:pt idx="629">
                  <c:v>3.5687231463685118E-4</c:v>
                </c:pt>
                <c:pt idx="630">
                  <c:v>3.5622779987789615E-4</c:v>
                </c:pt>
                <c:pt idx="631">
                  <c:v>3.555859084064416E-4</c:v>
                </c:pt>
                <c:pt idx="632">
                  <c:v>3.5496875637309257E-4</c:v>
                </c:pt>
                <c:pt idx="633">
                  <c:v>3.5433694918679992E-4</c:v>
                </c:pt>
                <c:pt idx="634">
                  <c:v>3.5370528682641505E-4</c:v>
                </c:pt>
                <c:pt idx="635">
                  <c:v>3.530795623256361E-4</c:v>
                </c:pt>
                <c:pt idx="636">
                  <c:v>3.5245143098452405E-4</c:v>
                </c:pt>
                <c:pt idx="637">
                  <c:v>3.518366150247326E-4</c:v>
                </c:pt>
                <c:pt idx="638">
                  <c:v>3.5121835779498823E-4</c:v>
                </c:pt>
                <c:pt idx="639">
                  <c:v>3.5059566540512389E-4</c:v>
                </c:pt>
                <c:pt idx="640">
                  <c:v>3.4999103803785815E-4</c:v>
                </c:pt>
                <c:pt idx="641">
                  <c:v>3.4936272306291643E-4</c:v>
                </c:pt>
                <c:pt idx="642">
                  <c:v>3.4875598120331149E-4</c:v>
                </c:pt>
                <c:pt idx="643">
                  <c:v>3.4815366975490607E-4</c:v>
                </c:pt>
                <c:pt idx="644">
                  <c:v>3.4753715285811373E-4</c:v>
                </c:pt>
                <c:pt idx="645">
                  <c:v>3.4693355493319072E-4</c:v>
                </c:pt>
                <c:pt idx="646">
                  <c:v>3.4632672498469732E-4</c:v>
                </c:pt>
                <c:pt idx="647">
                  <c:v>3.4574138317355663E-4</c:v>
                </c:pt>
                <c:pt idx="648">
                  <c:v>3.4512450778619573E-4</c:v>
                </c:pt>
                <c:pt idx="649">
                  <c:v>3.4454191110726631E-4</c:v>
                </c:pt>
                <c:pt idx="650">
                  <c:v>3.4393559222171467E-4</c:v>
                </c:pt>
                <c:pt idx="651">
                  <c:v>3.4334256763885926E-4</c:v>
                </c:pt>
                <c:pt idx="652">
                  <c:v>3.4277569776750987E-4</c:v>
                </c:pt>
                <c:pt idx="653">
                  <c:v>3.4216307631221711E-4</c:v>
                </c:pt>
                <c:pt idx="654">
                  <c:v>3.4157761555021456E-4</c:v>
                </c:pt>
                <c:pt idx="655">
                  <c:v>3.40998271310306E-4</c:v>
                </c:pt>
                <c:pt idx="656">
                  <c:v>3.404108494354608E-4</c:v>
                </c:pt>
                <c:pt idx="657">
                  <c:v>3.3983580361289034E-4</c:v>
                </c:pt>
                <c:pt idx="658">
                  <c:v>3.3924394224355551E-4</c:v>
                </c:pt>
                <c:pt idx="659">
                  <c:v>3.3868456701904826E-4</c:v>
                </c:pt>
                <c:pt idx="660">
                  <c:v>3.3810112236942866E-4</c:v>
                </c:pt>
                <c:pt idx="661">
                  <c:v>3.375259229501875E-4</c:v>
                </c:pt>
                <c:pt idx="662">
                  <c:v>3.3695018762343657E-4</c:v>
                </c:pt>
                <c:pt idx="663">
                  <c:v>3.363844694293468E-4</c:v>
                </c:pt>
                <c:pt idx="664">
                  <c:v>3.3580165538920064E-4</c:v>
                </c:pt>
                <c:pt idx="665">
                  <c:v>3.3523758853742783E-4</c:v>
                </c:pt>
                <c:pt idx="666">
                  <c:v>3.346738420468054E-4</c:v>
                </c:pt>
                <c:pt idx="667">
                  <c:v>3.3410406073933164E-4</c:v>
                </c:pt>
                <c:pt idx="668">
                  <c:v>3.3354483829300762E-4</c:v>
                </c:pt>
                <c:pt idx="669">
                  <c:v>3.3299022258418342E-4</c:v>
                </c:pt>
                <c:pt idx="670">
                  <c:v>3.3244309268043004E-4</c:v>
                </c:pt>
                <c:pt idx="671">
                  <c:v>3.3187688693608875E-4</c:v>
                </c:pt>
                <c:pt idx="672">
                  <c:v>3.3131365484061079E-4</c:v>
                </c:pt>
                <c:pt idx="673">
                  <c:v>3.3077578522021833E-4</c:v>
                </c:pt>
                <c:pt idx="674">
                  <c:v>3.3022343524383808E-4</c:v>
                </c:pt>
                <c:pt idx="675">
                  <c:v>3.2967155243606762E-4</c:v>
                </c:pt>
                <c:pt idx="676">
                  <c:v>3.2912786534013778E-4</c:v>
                </c:pt>
                <c:pt idx="677">
                  <c:v>3.2856738977146981E-4</c:v>
                </c:pt>
                <c:pt idx="678">
                  <c:v>3.2802663526555872E-4</c:v>
                </c:pt>
                <c:pt idx="679">
                  <c:v>3.2748034556120097E-4</c:v>
                </c:pt>
                <c:pt idx="680">
                  <c:v>3.2694078966487002E-4</c:v>
                </c:pt>
                <c:pt idx="681">
                  <c:v>3.2640312888017434E-4</c:v>
                </c:pt>
                <c:pt idx="682">
                  <c:v>3.2586523503252556E-4</c:v>
                </c:pt>
                <c:pt idx="683">
                  <c:v>3.2533434273042692E-4</c:v>
                </c:pt>
                <c:pt idx="684">
                  <c:v>3.2477361260814172E-4</c:v>
                </c:pt>
                <c:pt idx="685">
                  <c:v>3.2424662912428564E-4</c:v>
                </c:pt>
                <c:pt idx="686">
                  <c:v>3.2371161961741257E-4</c:v>
                </c:pt>
                <c:pt idx="687">
                  <c:v>3.2319146262243322E-4</c:v>
                </c:pt>
                <c:pt idx="688">
                  <c:v>3.2265754209831465E-4</c:v>
                </c:pt>
                <c:pt idx="689">
                  <c:v>3.2212508750085908E-4</c:v>
                </c:pt>
                <c:pt idx="690">
                  <c:v>3.215872096756176E-4</c:v>
                </c:pt>
                <c:pt idx="691">
                  <c:v>3.2108351027238126E-4</c:v>
                </c:pt>
                <c:pt idx="692">
                  <c:v>3.2055036183489957E-4</c:v>
                </c:pt>
                <c:pt idx="693">
                  <c:v>3.2003508521002744E-4</c:v>
                </c:pt>
                <c:pt idx="694">
                  <c:v>3.1952086430243648E-4</c:v>
                </c:pt>
                <c:pt idx="695">
                  <c:v>3.1900304884135755E-4</c:v>
                </c:pt>
                <c:pt idx="696">
                  <c:v>3.184843741103987E-4</c:v>
                </c:pt>
                <c:pt idx="697">
                  <c:v>3.1795631583061312E-4</c:v>
                </c:pt>
                <c:pt idx="698">
                  <c:v>3.1744701075541224E-4</c:v>
                </c:pt>
                <c:pt idx="699">
                  <c:v>3.1693168450451828E-4</c:v>
                </c:pt>
                <c:pt idx="700">
                  <c:v>3.1642511001788294E-4</c:v>
                </c:pt>
                <c:pt idx="701">
                  <c:v>3.159041795754733E-4</c:v>
                </c:pt>
                <c:pt idx="702">
                  <c:v>3.153990622633143E-4</c:v>
                </c:pt>
                <c:pt idx="703">
                  <c:v>3.1488681772255309E-4</c:v>
                </c:pt>
                <c:pt idx="704">
                  <c:v>3.143859078674058E-4</c:v>
                </c:pt>
                <c:pt idx="705">
                  <c:v>3.1390091244524521E-4</c:v>
                </c:pt>
                <c:pt idx="706">
                  <c:v>3.1338783866117077E-4</c:v>
                </c:pt>
                <c:pt idx="707">
                  <c:v>3.1289828783998897E-4</c:v>
                </c:pt>
                <c:pt idx="708">
                  <c:v>3.1239729748283471E-4</c:v>
                </c:pt>
                <c:pt idx="709">
                  <c:v>3.1189166310191475E-4</c:v>
                </c:pt>
                <c:pt idx="710">
                  <c:v>3.1138942050050548E-4</c:v>
                </c:pt>
                <c:pt idx="711">
                  <c:v>3.1089611641531311E-4</c:v>
                </c:pt>
                <c:pt idx="712">
                  <c:v>3.1039586717445473E-4</c:v>
                </c:pt>
                <c:pt idx="713">
                  <c:v>3.0990998220937035E-4</c:v>
                </c:pt>
                <c:pt idx="714">
                  <c:v>3.0940608429050879E-4</c:v>
                </c:pt>
                <c:pt idx="715">
                  <c:v>3.089183106816817E-4</c:v>
                </c:pt>
                <c:pt idx="716">
                  <c:v>3.0843744553540024E-4</c:v>
                </c:pt>
                <c:pt idx="717">
                  <c:v>3.079451343908356E-4</c:v>
                </c:pt>
                <c:pt idx="718">
                  <c:v>3.0747580377233144E-4</c:v>
                </c:pt>
                <c:pt idx="719">
                  <c:v>3.0698818924119732E-4</c:v>
                </c:pt>
                <c:pt idx="720">
                  <c:v>3.0650194113577536E-4</c:v>
                </c:pt>
                <c:pt idx="721">
                  <c:v>3.0603456082244778E-4</c:v>
                </c:pt>
                <c:pt idx="722">
                  <c:v>3.0554867566657509E-4</c:v>
                </c:pt>
                <c:pt idx="723">
                  <c:v>3.0506522217057071E-4</c:v>
                </c:pt>
                <c:pt idx="724">
                  <c:v>3.0458901131600507E-4</c:v>
                </c:pt>
                <c:pt idx="725">
                  <c:v>3.0411721242979361E-4</c:v>
                </c:pt>
                <c:pt idx="726">
                  <c:v>3.0364343975734537E-4</c:v>
                </c:pt>
                <c:pt idx="727">
                  <c:v>3.0316610116691594E-4</c:v>
                </c:pt>
                <c:pt idx="728">
                  <c:v>3.0269595107652251E-4</c:v>
                </c:pt>
                <c:pt idx="729">
                  <c:v>3.022371845227962E-4</c:v>
                </c:pt>
                <c:pt idx="730">
                  <c:v>3.0177188859507062E-4</c:v>
                </c:pt>
                <c:pt idx="731">
                  <c:v>3.0129959802282228E-4</c:v>
                </c:pt>
                <c:pt idx="732">
                  <c:v>3.0084286227720927E-4</c:v>
                </c:pt>
                <c:pt idx="733">
                  <c:v>3.0037436646429815E-4</c:v>
                </c:pt>
                <c:pt idx="734">
                  <c:v>2.9990309835885938E-4</c:v>
                </c:pt>
                <c:pt idx="735">
                  <c:v>2.9945238683080384E-4</c:v>
                </c:pt>
                <c:pt idx="736">
                  <c:v>2.9898934727982891E-4</c:v>
                </c:pt>
                <c:pt idx="737">
                  <c:v>2.985207805483757E-4</c:v>
                </c:pt>
                <c:pt idx="738">
                  <c:v>2.9805806122303546E-4</c:v>
                </c:pt>
                <c:pt idx="739">
                  <c:v>2.9760393476198799E-4</c:v>
                </c:pt>
                <c:pt idx="740">
                  <c:v>2.9716602609335623E-4</c:v>
                </c:pt>
                <c:pt idx="741">
                  <c:v>2.9671107233724168E-4</c:v>
                </c:pt>
                <c:pt idx="742">
                  <c:v>2.9625537691427793E-4</c:v>
                </c:pt>
                <c:pt idx="743">
                  <c:v>2.9580672904614119E-4</c:v>
                </c:pt>
                <c:pt idx="744">
                  <c:v>2.9535030211164126E-4</c:v>
                </c:pt>
                <c:pt idx="745">
                  <c:v>2.9490812985132091E-4</c:v>
                </c:pt>
                <c:pt idx="746">
                  <c:v>2.944646622922347E-4</c:v>
                </c:pt>
                <c:pt idx="747">
                  <c:v>2.9400534382992207E-4</c:v>
                </c:pt>
                <c:pt idx="748">
                  <c:v>2.9354815730077248E-4</c:v>
                </c:pt>
                <c:pt idx="749">
                  <c:v>2.9311506149160043E-4</c:v>
                </c:pt>
                <c:pt idx="750">
                  <c:v>2.9267267117169592E-4</c:v>
                </c:pt>
                <c:pt idx="751">
                  <c:v>2.9223436209832566E-4</c:v>
                </c:pt>
                <c:pt idx="752">
                  <c:v>2.9178287961083158E-4</c:v>
                </c:pt>
                <c:pt idx="753">
                  <c:v>2.9134966648168049E-4</c:v>
                </c:pt>
                <c:pt idx="754">
                  <c:v>2.9090697638367244E-4</c:v>
                </c:pt>
                <c:pt idx="755">
                  <c:v>2.9046606240010897E-4</c:v>
                </c:pt>
                <c:pt idx="756">
                  <c:v>2.9002471672064193E-4</c:v>
                </c:pt>
                <c:pt idx="757">
                  <c:v>2.8959948553063672E-4</c:v>
                </c:pt>
                <c:pt idx="758">
                  <c:v>2.8916783578762813E-4</c:v>
                </c:pt>
                <c:pt idx="759">
                  <c:v>2.8873837311685862E-4</c:v>
                </c:pt>
                <c:pt idx="760">
                  <c:v>2.8831115143724016E-4</c:v>
                </c:pt>
                <c:pt idx="761">
                  <c:v>2.8787158828105254E-4</c:v>
                </c:pt>
                <c:pt idx="762">
                  <c:v>2.8744696222440471E-4</c:v>
                </c:pt>
                <c:pt idx="763">
                  <c:v>2.8701340880619102E-4</c:v>
                </c:pt>
                <c:pt idx="764">
                  <c:v>2.8659587962177191E-4</c:v>
                </c:pt>
                <c:pt idx="765">
                  <c:v>2.8617376544994488E-4</c:v>
                </c:pt>
                <c:pt idx="766">
                  <c:v>2.8574409339235412E-4</c:v>
                </c:pt>
                <c:pt idx="767">
                  <c:v>2.8531779701397684E-4</c:v>
                </c:pt>
                <c:pt idx="768">
                  <c:v>2.8490065764159514E-4</c:v>
                </c:pt>
                <c:pt idx="769">
                  <c:v>2.8447826386411443E-4</c:v>
                </c:pt>
                <c:pt idx="770">
                  <c:v>2.8405951850898697E-4</c:v>
                </c:pt>
                <c:pt idx="771">
                  <c:v>2.8364356354904541E-4</c:v>
                </c:pt>
                <c:pt idx="772">
                  <c:v>2.8320600074723364E-4</c:v>
                </c:pt>
                <c:pt idx="773">
                  <c:v>2.8280012650442384E-4</c:v>
                </c:pt>
                <c:pt idx="774">
                  <c:v>2.8238708845286932E-4</c:v>
                </c:pt>
                <c:pt idx="775">
                  <c:v>2.8197571275394436E-4</c:v>
                </c:pt>
                <c:pt idx="776">
                  <c:v>2.8156139283383317E-4</c:v>
                </c:pt>
                <c:pt idx="777">
                  <c:v>2.8114225843669106E-4</c:v>
                </c:pt>
                <c:pt idx="778">
                  <c:v>2.8073351552359053E-4</c:v>
                </c:pt>
                <c:pt idx="779">
                  <c:v>2.8031572936666255E-4</c:v>
                </c:pt>
                <c:pt idx="780">
                  <c:v>2.7990799852262301E-4</c:v>
                </c:pt>
                <c:pt idx="781">
                  <c:v>2.7949859870343263E-4</c:v>
                </c:pt>
                <c:pt idx="782">
                  <c:v>2.790934146544159E-4</c:v>
                </c:pt>
                <c:pt idx="783">
                  <c:v>2.7867813802768648E-4</c:v>
                </c:pt>
                <c:pt idx="784">
                  <c:v>2.7827707888932607E-4</c:v>
                </c:pt>
                <c:pt idx="785">
                  <c:v>2.7786991904564561E-4</c:v>
                </c:pt>
                <c:pt idx="786">
                  <c:v>2.7746061809568671E-4</c:v>
                </c:pt>
                <c:pt idx="787">
                  <c:v>2.7707197071000531E-4</c:v>
                </c:pt>
                <c:pt idx="788">
                  <c:v>2.7667137956418567E-4</c:v>
                </c:pt>
                <c:pt idx="789">
                  <c:v>2.7626708061050218E-4</c:v>
                </c:pt>
                <c:pt idx="790">
                  <c:v>2.7587072442073791E-4</c:v>
                </c:pt>
                <c:pt idx="791">
                  <c:v>2.7547355242467923E-4</c:v>
                </c:pt>
                <c:pt idx="792">
                  <c:v>2.7507415940298738E-4</c:v>
                </c:pt>
                <c:pt idx="793">
                  <c:v>2.7468431004399224E-4</c:v>
                </c:pt>
                <c:pt idx="794">
                  <c:v>2.7428437566948946E-4</c:v>
                </c:pt>
                <c:pt idx="795">
                  <c:v>2.7389562833430816E-4</c:v>
                </c:pt>
                <c:pt idx="796">
                  <c:v>2.7350049113732046E-4</c:v>
                </c:pt>
                <c:pt idx="797">
                  <c:v>2.7310848466967645E-4</c:v>
                </c:pt>
                <c:pt idx="798">
                  <c:v>2.7272088334823338E-4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円筒チェンバ!$H$1</c:f>
              <c:strCache>
                <c:ptCount val="1"/>
                <c:pt idx="0">
                  <c:v>位相遅 (deg)</c:v>
                </c:pt>
              </c:strCache>
            </c:strRef>
          </c:tx>
          <c:spPr>
            <a:ln w="254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円筒チェンバ!$A$4:$A$802</c:f>
              <c:numCache>
                <c:formatCode>0.00E+00</c:formatCode>
                <c:ptCount val="799"/>
                <c:pt idx="0">
                  <c:v>0.5</c:v>
                </c:pt>
                <c:pt idx="1">
                  <c:v>0.75</c:v>
                </c:pt>
                <c:pt idx="2">
                  <c:v>1</c:v>
                </c:pt>
                <c:pt idx="3">
                  <c:v>1.25</c:v>
                </c:pt>
                <c:pt idx="4">
                  <c:v>1.5</c:v>
                </c:pt>
                <c:pt idx="5">
                  <c:v>1.75</c:v>
                </c:pt>
                <c:pt idx="6">
                  <c:v>2</c:v>
                </c:pt>
                <c:pt idx="7">
                  <c:v>2.25</c:v>
                </c:pt>
                <c:pt idx="8">
                  <c:v>2.5</c:v>
                </c:pt>
                <c:pt idx="9">
                  <c:v>2.75</c:v>
                </c:pt>
                <c:pt idx="10">
                  <c:v>3</c:v>
                </c:pt>
                <c:pt idx="11">
                  <c:v>3.25</c:v>
                </c:pt>
                <c:pt idx="12">
                  <c:v>3.5</c:v>
                </c:pt>
                <c:pt idx="13">
                  <c:v>3.75</c:v>
                </c:pt>
                <c:pt idx="14">
                  <c:v>4</c:v>
                </c:pt>
                <c:pt idx="15">
                  <c:v>4.25</c:v>
                </c:pt>
                <c:pt idx="16">
                  <c:v>4.5</c:v>
                </c:pt>
                <c:pt idx="17">
                  <c:v>4.75</c:v>
                </c:pt>
                <c:pt idx="18">
                  <c:v>5</c:v>
                </c:pt>
                <c:pt idx="19">
                  <c:v>5.25</c:v>
                </c:pt>
                <c:pt idx="20">
                  <c:v>5.5</c:v>
                </c:pt>
                <c:pt idx="21">
                  <c:v>5.75</c:v>
                </c:pt>
                <c:pt idx="22">
                  <c:v>6</c:v>
                </c:pt>
                <c:pt idx="23">
                  <c:v>6.25</c:v>
                </c:pt>
                <c:pt idx="24">
                  <c:v>6.5</c:v>
                </c:pt>
                <c:pt idx="25">
                  <c:v>6.75</c:v>
                </c:pt>
                <c:pt idx="26">
                  <c:v>7</c:v>
                </c:pt>
                <c:pt idx="27">
                  <c:v>7.25</c:v>
                </c:pt>
                <c:pt idx="28">
                  <c:v>7.5</c:v>
                </c:pt>
                <c:pt idx="29">
                  <c:v>7.75</c:v>
                </c:pt>
                <c:pt idx="30">
                  <c:v>8</c:v>
                </c:pt>
                <c:pt idx="31">
                  <c:v>8.25</c:v>
                </c:pt>
                <c:pt idx="32">
                  <c:v>8.5</c:v>
                </c:pt>
                <c:pt idx="33">
                  <c:v>8.75</c:v>
                </c:pt>
                <c:pt idx="34">
                  <c:v>9</c:v>
                </c:pt>
                <c:pt idx="35">
                  <c:v>9.25</c:v>
                </c:pt>
                <c:pt idx="36">
                  <c:v>9.5</c:v>
                </c:pt>
                <c:pt idx="37">
                  <c:v>9.75</c:v>
                </c:pt>
                <c:pt idx="38">
                  <c:v>10</c:v>
                </c:pt>
                <c:pt idx="39">
                  <c:v>10.25</c:v>
                </c:pt>
                <c:pt idx="40">
                  <c:v>10.5</c:v>
                </c:pt>
                <c:pt idx="41">
                  <c:v>10.75</c:v>
                </c:pt>
                <c:pt idx="42">
                  <c:v>11</c:v>
                </c:pt>
                <c:pt idx="43">
                  <c:v>11.25</c:v>
                </c:pt>
                <c:pt idx="44">
                  <c:v>11.5</c:v>
                </c:pt>
                <c:pt idx="45">
                  <c:v>11.75</c:v>
                </c:pt>
                <c:pt idx="46">
                  <c:v>12</c:v>
                </c:pt>
                <c:pt idx="47">
                  <c:v>12.25</c:v>
                </c:pt>
                <c:pt idx="48">
                  <c:v>12.5</c:v>
                </c:pt>
                <c:pt idx="49">
                  <c:v>12.75</c:v>
                </c:pt>
                <c:pt idx="50">
                  <c:v>13</c:v>
                </c:pt>
                <c:pt idx="51">
                  <c:v>13.25</c:v>
                </c:pt>
                <c:pt idx="52">
                  <c:v>13.5</c:v>
                </c:pt>
                <c:pt idx="53">
                  <c:v>13.75</c:v>
                </c:pt>
                <c:pt idx="54">
                  <c:v>14</c:v>
                </c:pt>
                <c:pt idx="55">
                  <c:v>14.25</c:v>
                </c:pt>
                <c:pt idx="56">
                  <c:v>14.5</c:v>
                </c:pt>
                <c:pt idx="57">
                  <c:v>14.75</c:v>
                </c:pt>
                <c:pt idx="58">
                  <c:v>15</c:v>
                </c:pt>
                <c:pt idx="59">
                  <c:v>15.25</c:v>
                </c:pt>
                <c:pt idx="60">
                  <c:v>15.5</c:v>
                </c:pt>
                <c:pt idx="61">
                  <c:v>15.75</c:v>
                </c:pt>
                <c:pt idx="62">
                  <c:v>16</c:v>
                </c:pt>
                <c:pt idx="63">
                  <c:v>16.25</c:v>
                </c:pt>
                <c:pt idx="64">
                  <c:v>16.5</c:v>
                </c:pt>
                <c:pt idx="65">
                  <c:v>16.75</c:v>
                </c:pt>
                <c:pt idx="66">
                  <c:v>17</c:v>
                </c:pt>
                <c:pt idx="67">
                  <c:v>17.25</c:v>
                </c:pt>
                <c:pt idx="68">
                  <c:v>17.5</c:v>
                </c:pt>
                <c:pt idx="69">
                  <c:v>17.75</c:v>
                </c:pt>
                <c:pt idx="70">
                  <c:v>18</c:v>
                </c:pt>
                <c:pt idx="71">
                  <c:v>18.25</c:v>
                </c:pt>
                <c:pt idx="72">
                  <c:v>18.5</c:v>
                </c:pt>
                <c:pt idx="73">
                  <c:v>18.75</c:v>
                </c:pt>
                <c:pt idx="74">
                  <c:v>19</c:v>
                </c:pt>
                <c:pt idx="75">
                  <c:v>19.25</c:v>
                </c:pt>
                <c:pt idx="76">
                  <c:v>19.5</c:v>
                </c:pt>
                <c:pt idx="77">
                  <c:v>19.75</c:v>
                </c:pt>
                <c:pt idx="78">
                  <c:v>20</c:v>
                </c:pt>
                <c:pt idx="79">
                  <c:v>20.25</c:v>
                </c:pt>
                <c:pt idx="80">
                  <c:v>20.5</c:v>
                </c:pt>
                <c:pt idx="81">
                  <c:v>20.75</c:v>
                </c:pt>
                <c:pt idx="82">
                  <c:v>21</c:v>
                </c:pt>
                <c:pt idx="83">
                  <c:v>21.25</c:v>
                </c:pt>
                <c:pt idx="84">
                  <c:v>21.5</c:v>
                </c:pt>
                <c:pt idx="85">
                  <c:v>21.75</c:v>
                </c:pt>
                <c:pt idx="86">
                  <c:v>22</c:v>
                </c:pt>
                <c:pt idx="87">
                  <c:v>22.25</c:v>
                </c:pt>
                <c:pt idx="88">
                  <c:v>22.5</c:v>
                </c:pt>
                <c:pt idx="89">
                  <c:v>22.75</c:v>
                </c:pt>
                <c:pt idx="90">
                  <c:v>23</c:v>
                </c:pt>
                <c:pt idx="91">
                  <c:v>23.25</c:v>
                </c:pt>
                <c:pt idx="92">
                  <c:v>23.5</c:v>
                </c:pt>
                <c:pt idx="93">
                  <c:v>23.75</c:v>
                </c:pt>
                <c:pt idx="94">
                  <c:v>24</c:v>
                </c:pt>
                <c:pt idx="95">
                  <c:v>24.25</c:v>
                </c:pt>
                <c:pt idx="96">
                  <c:v>24.5</c:v>
                </c:pt>
                <c:pt idx="97">
                  <c:v>24.75</c:v>
                </c:pt>
                <c:pt idx="98">
                  <c:v>25</c:v>
                </c:pt>
                <c:pt idx="99">
                  <c:v>25.25</c:v>
                </c:pt>
                <c:pt idx="100">
                  <c:v>25.5</c:v>
                </c:pt>
                <c:pt idx="101">
                  <c:v>25.75</c:v>
                </c:pt>
                <c:pt idx="102">
                  <c:v>26</c:v>
                </c:pt>
                <c:pt idx="103">
                  <c:v>26.25</c:v>
                </c:pt>
                <c:pt idx="104">
                  <c:v>26.5</c:v>
                </c:pt>
                <c:pt idx="105">
                  <c:v>26.75</c:v>
                </c:pt>
                <c:pt idx="106">
                  <c:v>27</c:v>
                </c:pt>
                <c:pt idx="107">
                  <c:v>27.25</c:v>
                </c:pt>
                <c:pt idx="108">
                  <c:v>27.5</c:v>
                </c:pt>
                <c:pt idx="109">
                  <c:v>27.75</c:v>
                </c:pt>
                <c:pt idx="110">
                  <c:v>28</c:v>
                </c:pt>
                <c:pt idx="111">
                  <c:v>28.25</c:v>
                </c:pt>
                <c:pt idx="112">
                  <c:v>28.5</c:v>
                </c:pt>
                <c:pt idx="113">
                  <c:v>28.75</c:v>
                </c:pt>
                <c:pt idx="114">
                  <c:v>29</c:v>
                </c:pt>
                <c:pt idx="115">
                  <c:v>29.25</c:v>
                </c:pt>
                <c:pt idx="116">
                  <c:v>29.5</c:v>
                </c:pt>
                <c:pt idx="117">
                  <c:v>29.75</c:v>
                </c:pt>
                <c:pt idx="118">
                  <c:v>30</c:v>
                </c:pt>
                <c:pt idx="119">
                  <c:v>30.25</c:v>
                </c:pt>
                <c:pt idx="120">
                  <c:v>30.5</c:v>
                </c:pt>
                <c:pt idx="121">
                  <c:v>30.75</c:v>
                </c:pt>
                <c:pt idx="122">
                  <c:v>31</c:v>
                </c:pt>
                <c:pt idx="123">
                  <c:v>31.25</c:v>
                </c:pt>
                <c:pt idx="124">
                  <c:v>31.5</c:v>
                </c:pt>
                <c:pt idx="125">
                  <c:v>31.75</c:v>
                </c:pt>
                <c:pt idx="126">
                  <c:v>32</c:v>
                </c:pt>
                <c:pt idx="127">
                  <c:v>32.25</c:v>
                </c:pt>
                <c:pt idx="128">
                  <c:v>32.5</c:v>
                </c:pt>
                <c:pt idx="129">
                  <c:v>32.75</c:v>
                </c:pt>
                <c:pt idx="130">
                  <c:v>33</c:v>
                </c:pt>
                <c:pt idx="131">
                  <c:v>33.25</c:v>
                </c:pt>
                <c:pt idx="132">
                  <c:v>33.5</c:v>
                </c:pt>
                <c:pt idx="133">
                  <c:v>33.75</c:v>
                </c:pt>
                <c:pt idx="134">
                  <c:v>34</c:v>
                </c:pt>
                <c:pt idx="135">
                  <c:v>34.25</c:v>
                </c:pt>
                <c:pt idx="136">
                  <c:v>34.5</c:v>
                </c:pt>
                <c:pt idx="137">
                  <c:v>34.75</c:v>
                </c:pt>
                <c:pt idx="138">
                  <c:v>35</c:v>
                </c:pt>
                <c:pt idx="139">
                  <c:v>35.25</c:v>
                </c:pt>
                <c:pt idx="140">
                  <c:v>35.5</c:v>
                </c:pt>
                <c:pt idx="141">
                  <c:v>35.75</c:v>
                </c:pt>
                <c:pt idx="142">
                  <c:v>36</c:v>
                </c:pt>
                <c:pt idx="143">
                  <c:v>36.25</c:v>
                </c:pt>
                <c:pt idx="144">
                  <c:v>36.5</c:v>
                </c:pt>
                <c:pt idx="145">
                  <c:v>36.75</c:v>
                </c:pt>
                <c:pt idx="146">
                  <c:v>37</c:v>
                </c:pt>
                <c:pt idx="147">
                  <c:v>37.25</c:v>
                </c:pt>
                <c:pt idx="148">
                  <c:v>37.5</c:v>
                </c:pt>
                <c:pt idx="149">
                  <c:v>37.75</c:v>
                </c:pt>
                <c:pt idx="150">
                  <c:v>38</c:v>
                </c:pt>
                <c:pt idx="151">
                  <c:v>38.25</c:v>
                </c:pt>
                <c:pt idx="152">
                  <c:v>38.5</c:v>
                </c:pt>
                <c:pt idx="153">
                  <c:v>38.75</c:v>
                </c:pt>
                <c:pt idx="154">
                  <c:v>39</c:v>
                </c:pt>
                <c:pt idx="155">
                  <c:v>39.25</c:v>
                </c:pt>
                <c:pt idx="156">
                  <c:v>39.5</c:v>
                </c:pt>
                <c:pt idx="157">
                  <c:v>39.75</c:v>
                </c:pt>
                <c:pt idx="158">
                  <c:v>40</c:v>
                </c:pt>
                <c:pt idx="159">
                  <c:v>40.25</c:v>
                </c:pt>
                <c:pt idx="160">
                  <c:v>40.5</c:v>
                </c:pt>
                <c:pt idx="161">
                  <c:v>40.75</c:v>
                </c:pt>
                <c:pt idx="162">
                  <c:v>41</c:v>
                </c:pt>
                <c:pt idx="163">
                  <c:v>41.25</c:v>
                </c:pt>
                <c:pt idx="164">
                  <c:v>41.5</c:v>
                </c:pt>
                <c:pt idx="165">
                  <c:v>41.75</c:v>
                </c:pt>
                <c:pt idx="166">
                  <c:v>42</c:v>
                </c:pt>
                <c:pt idx="167">
                  <c:v>42.25</c:v>
                </c:pt>
                <c:pt idx="168">
                  <c:v>42.5</c:v>
                </c:pt>
                <c:pt idx="169">
                  <c:v>42.75</c:v>
                </c:pt>
                <c:pt idx="170">
                  <c:v>43</c:v>
                </c:pt>
                <c:pt idx="171">
                  <c:v>43.25</c:v>
                </c:pt>
                <c:pt idx="172">
                  <c:v>43.5</c:v>
                </c:pt>
                <c:pt idx="173">
                  <c:v>43.75</c:v>
                </c:pt>
                <c:pt idx="174">
                  <c:v>44</c:v>
                </c:pt>
                <c:pt idx="175">
                  <c:v>44.25</c:v>
                </c:pt>
                <c:pt idx="176">
                  <c:v>44.5</c:v>
                </c:pt>
                <c:pt idx="177">
                  <c:v>44.75</c:v>
                </c:pt>
                <c:pt idx="178">
                  <c:v>45</c:v>
                </c:pt>
                <c:pt idx="179">
                  <c:v>45.25</c:v>
                </c:pt>
                <c:pt idx="180">
                  <c:v>45.5</c:v>
                </c:pt>
                <c:pt idx="181">
                  <c:v>45.75</c:v>
                </c:pt>
                <c:pt idx="182">
                  <c:v>46</c:v>
                </c:pt>
                <c:pt idx="183">
                  <c:v>46.25</c:v>
                </c:pt>
                <c:pt idx="184">
                  <c:v>46.5</c:v>
                </c:pt>
                <c:pt idx="185">
                  <c:v>46.75</c:v>
                </c:pt>
                <c:pt idx="186">
                  <c:v>47</c:v>
                </c:pt>
                <c:pt idx="187">
                  <c:v>47.25</c:v>
                </c:pt>
                <c:pt idx="188">
                  <c:v>47.5</c:v>
                </c:pt>
                <c:pt idx="189">
                  <c:v>47.75</c:v>
                </c:pt>
                <c:pt idx="190">
                  <c:v>48</c:v>
                </c:pt>
                <c:pt idx="191">
                  <c:v>48.25</c:v>
                </c:pt>
                <c:pt idx="192">
                  <c:v>48.5</c:v>
                </c:pt>
                <c:pt idx="193">
                  <c:v>48.75</c:v>
                </c:pt>
                <c:pt idx="194">
                  <c:v>49</c:v>
                </c:pt>
                <c:pt idx="195">
                  <c:v>49.25</c:v>
                </c:pt>
                <c:pt idx="196">
                  <c:v>49.5</c:v>
                </c:pt>
                <c:pt idx="197">
                  <c:v>49.75</c:v>
                </c:pt>
                <c:pt idx="198">
                  <c:v>50</c:v>
                </c:pt>
                <c:pt idx="199">
                  <c:v>50.25</c:v>
                </c:pt>
                <c:pt idx="200">
                  <c:v>50.5</c:v>
                </c:pt>
                <c:pt idx="201">
                  <c:v>50.75</c:v>
                </c:pt>
                <c:pt idx="202">
                  <c:v>51</c:v>
                </c:pt>
                <c:pt idx="203">
                  <c:v>51.25</c:v>
                </c:pt>
                <c:pt idx="204">
                  <c:v>51.5</c:v>
                </c:pt>
                <c:pt idx="205">
                  <c:v>51.75</c:v>
                </c:pt>
                <c:pt idx="206">
                  <c:v>52</c:v>
                </c:pt>
                <c:pt idx="207">
                  <c:v>52.25</c:v>
                </c:pt>
                <c:pt idx="208">
                  <c:v>52.5</c:v>
                </c:pt>
                <c:pt idx="209">
                  <c:v>52.75</c:v>
                </c:pt>
                <c:pt idx="210">
                  <c:v>53</c:v>
                </c:pt>
                <c:pt idx="211">
                  <c:v>53.25</c:v>
                </c:pt>
                <c:pt idx="212">
                  <c:v>53.5</c:v>
                </c:pt>
                <c:pt idx="213">
                  <c:v>53.75</c:v>
                </c:pt>
                <c:pt idx="214">
                  <c:v>54</c:v>
                </c:pt>
                <c:pt idx="215">
                  <c:v>54.25</c:v>
                </c:pt>
                <c:pt idx="216">
                  <c:v>54.5</c:v>
                </c:pt>
                <c:pt idx="217">
                  <c:v>54.75</c:v>
                </c:pt>
                <c:pt idx="218">
                  <c:v>55</c:v>
                </c:pt>
                <c:pt idx="219">
                  <c:v>55.25</c:v>
                </c:pt>
                <c:pt idx="220">
                  <c:v>55.5</c:v>
                </c:pt>
                <c:pt idx="221">
                  <c:v>55.75</c:v>
                </c:pt>
                <c:pt idx="222">
                  <c:v>56</c:v>
                </c:pt>
                <c:pt idx="223">
                  <c:v>56.25</c:v>
                </c:pt>
                <c:pt idx="224">
                  <c:v>56.5</c:v>
                </c:pt>
                <c:pt idx="225">
                  <c:v>56.75</c:v>
                </c:pt>
                <c:pt idx="226">
                  <c:v>57</c:v>
                </c:pt>
                <c:pt idx="227">
                  <c:v>57.25</c:v>
                </c:pt>
                <c:pt idx="228">
                  <c:v>57.5</c:v>
                </c:pt>
                <c:pt idx="229">
                  <c:v>57.75</c:v>
                </c:pt>
                <c:pt idx="230">
                  <c:v>58</c:v>
                </c:pt>
                <c:pt idx="231">
                  <c:v>58.25</c:v>
                </c:pt>
                <c:pt idx="232">
                  <c:v>58.5</c:v>
                </c:pt>
                <c:pt idx="233">
                  <c:v>58.75</c:v>
                </c:pt>
                <c:pt idx="234">
                  <c:v>59</c:v>
                </c:pt>
                <c:pt idx="235">
                  <c:v>59.25</c:v>
                </c:pt>
                <c:pt idx="236">
                  <c:v>59.5</c:v>
                </c:pt>
                <c:pt idx="237">
                  <c:v>59.75</c:v>
                </c:pt>
                <c:pt idx="238">
                  <c:v>60</c:v>
                </c:pt>
                <c:pt idx="239">
                  <c:v>60.25</c:v>
                </c:pt>
                <c:pt idx="240">
                  <c:v>60.5</c:v>
                </c:pt>
                <c:pt idx="241">
                  <c:v>60.75</c:v>
                </c:pt>
                <c:pt idx="242">
                  <c:v>61</c:v>
                </c:pt>
                <c:pt idx="243">
                  <c:v>61.25</c:v>
                </c:pt>
                <c:pt idx="244">
                  <c:v>61.5</c:v>
                </c:pt>
                <c:pt idx="245">
                  <c:v>61.75</c:v>
                </c:pt>
                <c:pt idx="246">
                  <c:v>62</c:v>
                </c:pt>
                <c:pt idx="247">
                  <c:v>62.25</c:v>
                </c:pt>
                <c:pt idx="248">
                  <c:v>62.5</c:v>
                </c:pt>
                <c:pt idx="249">
                  <c:v>62.75</c:v>
                </c:pt>
                <c:pt idx="250">
                  <c:v>63</c:v>
                </c:pt>
                <c:pt idx="251">
                  <c:v>63.25</c:v>
                </c:pt>
                <c:pt idx="252">
                  <c:v>63.5</c:v>
                </c:pt>
                <c:pt idx="253">
                  <c:v>63.75</c:v>
                </c:pt>
                <c:pt idx="254">
                  <c:v>64</c:v>
                </c:pt>
                <c:pt idx="255">
                  <c:v>64.25</c:v>
                </c:pt>
                <c:pt idx="256">
                  <c:v>64.5</c:v>
                </c:pt>
                <c:pt idx="257">
                  <c:v>64.75</c:v>
                </c:pt>
                <c:pt idx="258">
                  <c:v>65</c:v>
                </c:pt>
                <c:pt idx="259">
                  <c:v>65.25</c:v>
                </c:pt>
                <c:pt idx="260">
                  <c:v>65.5</c:v>
                </c:pt>
                <c:pt idx="261">
                  <c:v>65.75</c:v>
                </c:pt>
                <c:pt idx="262">
                  <c:v>66</c:v>
                </c:pt>
                <c:pt idx="263">
                  <c:v>66.25</c:v>
                </c:pt>
                <c:pt idx="264">
                  <c:v>66.5</c:v>
                </c:pt>
                <c:pt idx="265">
                  <c:v>66.75</c:v>
                </c:pt>
                <c:pt idx="266">
                  <c:v>67</c:v>
                </c:pt>
                <c:pt idx="267">
                  <c:v>67.25</c:v>
                </c:pt>
                <c:pt idx="268">
                  <c:v>67.5</c:v>
                </c:pt>
                <c:pt idx="269">
                  <c:v>67.75</c:v>
                </c:pt>
                <c:pt idx="270">
                  <c:v>68</c:v>
                </c:pt>
                <c:pt idx="271">
                  <c:v>68.25</c:v>
                </c:pt>
                <c:pt idx="272">
                  <c:v>68.5</c:v>
                </c:pt>
                <c:pt idx="273">
                  <c:v>68.75</c:v>
                </c:pt>
                <c:pt idx="274">
                  <c:v>69</c:v>
                </c:pt>
                <c:pt idx="275">
                  <c:v>69.25</c:v>
                </c:pt>
                <c:pt idx="276">
                  <c:v>69.5</c:v>
                </c:pt>
                <c:pt idx="277">
                  <c:v>69.75</c:v>
                </c:pt>
                <c:pt idx="278">
                  <c:v>70</c:v>
                </c:pt>
                <c:pt idx="279">
                  <c:v>70.25</c:v>
                </c:pt>
                <c:pt idx="280">
                  <c:v>70.5</c:v>
                </c:pt>
                <c:pt idx="281">
                  <c:v>70.75</c:v>
                </c:pt>
                <c:pt idx="282">
                  <c:v>71</c:v>
                </c:pt>
                <c:pt idx="283">
                  <c:v>71.25</c:v>
                </c:pt>
                <c:pt idx="284">
                  <c:v>71.5</c:v>
                </c:pt>
                <c:pt idx="285">
                  <c:v>71.75</c:v>
                </c:pt>
                <c:pt idx="286">
                  <c:v>72</c:v>
                </c:pt>
                <c:pt idx="287">
                  <c:v>72.25</c:v>
                </c:pt>
                <c:pt idx="288">
                  <c:v>72.5</c:v>
                </c:pt>
                <c:pt idx="289">
                  <c:v>72.75</c:v>
                </c:pt>
                <c:pt idx="290">
                  <c:v>73</c:v>
                </c:pt>
                <c:pt idx="291">
                  <c:v>73.25</c:v>
                </c:pt>
                <c:pt idx="292">
                  <c:v>73.5</c:v>
                </c:pt>
                <c:pt idx="293">
                  <c:v>73.75</c:v>
                </c:pt>
                <c:pt idx="294">
                  <c:v>74</c:v>
                </c:pt>
                <c:pt idx="295">
                  <c:v>74.25</c:v>
                </c:pt>
                <c:pt idx="296">
                  <c:v>74.5</c:v>
                </c:pt>
                <c:pt idx="297">
                  <c:v>74.75</c:v>
                </c:pt>
                <c:pt idx="298">
                  <c:v>75</c:v>
                </c:pt>
                <c:pt idx="299">
                  <c:v>75.25</c:v>
                </c:pt>
                <c:pt idx="300">
                  <c:v>75.5</c:v>
                </c:pt>
                <c:pt idx="301">
                  <c:v>75.75</c:v>
                </c:pt>
                <c:pt idx="302">
                  <c:v>76</c:v>
                </c:pt>
                <c:pt idx="303">
                  <c:v>76.25</c:v>
                </c:pt>
                <c:pt idx="304">
                  <c:v>76.5</c:v>
                </c:pt>
                <c:pt idx="305">
                  <c:v>76.75</c:v>
                </c:pt>
                <c:pt idx="306">
                  <c:v>77</c:v>
                </c:pt>
                <c:pt idx="307">
                  <c:v>77.25</c:v>
                </c:pt>
                <c:pt idx="308">
                  <c:v>77.5</c:v>
                </c:pt>
                <c:pt idx="309">
                  <c:v>77.75</c:v>
                </c:pt>
                <c:pt idx="310">
                  <c:v>78</c:v>
                </c:pt>
                <c:pt idx="311">
                  <c:v>78.25</c:v>
                </c:pt>
                <c:pt idx="312">
                  <c:v>78.5</c:v>
                </c:pt>
                <c:pt idx="313">
                  <c:v>78.75</c:v>
                </c:pt>
                <c:pt idx="314">
                  <c:v>79</c:v>
                </c:pt>
                <c:pt idx="315">
                  <c:v>79.25</c:v>
                </c:pt>
                <c:pt idx="316">
                  <c:v>79.5</c:v>
                </c:pt>
                <c:pt idx="317">
                  <c:v>79.75</c:v>
                </c:pt>
                <c:pt idx="318">
                  <c:v>80</c:v>
                </c:pt>
                <c:pt idx="319">
                  <c:v>80.25</c:v>
                </c:pt>
                <c:pt idx="320">
                  <c:v>80.5</c:v>
                </c:pt>
                <c:pt idx="321">
                  <c:v>80.75</c:v>
                </c:pt>
                <c:pt idx="322">
                  <c:v>81</c:v>
                </c:pt>
                <c:pt idx="323">
                  <c:v>81.25</c:v>
                </c:pt>
                <c:pt idx="324">
                  <c:v>81.5</c:v>
                </c:pt>
                <c:pt idx="325">
                  <c:v>81.75</c:v>
                </c:pt>
                <c:pt idx="326">
                  <c:v>82</c:v>
                </c:pt>
                <c:pt idx="327">
                  <c:v>82.25</c:v>
                </c:pt>
                <c:pt idx="328">
                  <c:v>82.5</c:v>
                </c:pt>
                <c:pt idx="329">
                  <c:v>82.75</c:v>
                </c:pt>
                <c:pt idx="330">
                  <c:v>83</c:v>
                </c:pt>
                <c:pt idx="331">
                  <c:v>83.25</c:v>
                </c:pt>
                <c:pt idx="332">
                  <c:v>83.5</c:v>
                </c:pt>
                <c:pt idx="333">
                  <c:v>83.75</c:v>
                </c:pt>
                <c:pt idx="334">
                  <c:v>84</c:v>
                </c:pt>
                <c:pt idx="335">
                  <c:v>84.25</c:v>
                </c:pt>
                <c:pt idx="336">
                  <c:v>84.5</c:v>
                </c:pt>
                <c:pt idx="337">
                  <c:v>84.75</c:v>
                </c:pt>
                <c:pt idx="338">
                  <c:v>85</c:v>
                </c:pt>
                <c:pt idx="339">
                  <c:v>85.25</c:v>
                </c:pt>
                <c:pt idx="340">
                  <c:v>85.5</c:v>
                </c:pt>
                <c:pt idx="341">
                  <c:v>85.75</c:v>
                </c:pt>
                <c:pt idx="342">
                  <c:v>86</c:v>
                </c:pt>
                <c:pt idx="343">
                  <c:v>86.25</c:v>
                </c:pt>
                <c:pt idx="344">
                  <c:v>86.5</c:v>
                </c:pt>
                <c:pt idx="345">
                  <c:v>86.75</c:v>
                </c:pt>
                <c:pt idx="346">
                  <c:v>87</c:v>
                </c:pt>
                <c:pt idx="347">
                  <c:v>87.25</c:v>
                </c:pt>
                <c:pt idx="348">
                  <c:v>87.5</c:v>
                </c:pt>
                <c:pt idx="349">
                  <c:v>87.75</c:v>
                </c:pt>
                <c:pt idx="350">
                  <c:v>88</c:v>
                </c:pt>
                <c:pt idx="351">
                  <c:v>88.25</c:v>
                </c:pt>
                <c:pt idx="352">
                  <c:v>88.5</c:v>
                </c:pt>
                <c:pt idx="353">
                  <c:v>88.75</c:v>
                </c:pt>
                <c:pt idx="354">
                  <c:v>89</c:v>
                </c:pt>
                <c:pt idx="355">
                  <c:v>89.25</c:v>
                </c:pt>
                <c:pt idx="356">
                  <c:v>89.5</c:v>
                </c:pt>
                <c:pt idx="357">
                  <c:v>89.75</c:v>
                </c:pt>
                <c:pt idx="358">
                  <c:v>90</c:v>
                </c:pt>
                <c:pt idx="359">
                  <c:v>90.25</c:v>
                </c:pt>
                <c:pt idx="360">
                  <c:v>90.5</c:v>
                </c:pt>
                <c:pt idx="361">
                  <c:v>90.75</c:v>
                </c:pt>
                <c:pt idx="362">
                  <c:v>91</c:v>
                </c:pt>
                <c:pt idx="363">
                  <c:v>91.25</c:v>
                </c:pt>
                <c:pt idx="364">
                  <c:v>91.5</c:v>
                </c:pt>
                <c:pt idx="365">
                  <c:v>91.75</c:v>
                </c:pt>
                <c:pt idx="366">
                  <c:v>92</c:v>
                </c:pt>
                <c:pt idx="367">
                  <c:v>92.25</c:v>
                </c:pt>
                <c:pt idx="368">
                  <c:v>92.5</c:v>
                </c:pt>
                <c:pt idx="369">
                  <c:v>92.75</c:v>
                </c:pt>
                <c:pt idx="370">
                  <c:v>93</c:v>
                </c:pt>
                <c:pt idx="371">
                  <c:v>93.25</c:v>
                </c:pt>
                <c:pt idx="372">
                  <c:v>93.5</c:v>
                </c:pt>
                <c:pt idx="373">
                  <c:v>93.75</c:v>
                </c:pt>
                <c:pt idx="374">
                  <c:v>94</c:v>
                </c:pt>
                <c:pt idx="375">
                  <c:v>94.25</c:v>
                </c:pt>
                <c:pt idx="376">
                  <c:v>94.5</c:v>
                </c:pt>
                <c:pt idx="377">
                  <c:v>94.75</c:v>
                </c:pt>
                <c:pt idx="378">
                  <c:v>95</c:v>
                </c:pt>
                <c:pt idx="379">
                  <c:v>95.25</c:v>
                </c:pt>
                <c:pt idx="380">
                  <c:v>95.5</c:v>
                </c:pt>
                <c:pt idx="381">
                  <c:v>95.75</c:v>
                </c:pt>
                <c:pt idx="382">
                  <c:v>96</c:v>
                </c:pt>
                <c:pt idx="383">
                  <c:v>96.25</c:v>
                </c:pt>
                <c:pt idx="384">
                  <c:v>96.5</c:v>
                </c:pt>
                <c:pt idx="385">
                  <c:v>96.75</c:v>
                </c:pt>
                <c:pt idx="386">
                  <c:v>97</c:v>
                </c:pt>
                <c:pt idx="387">
                  <c:v>97.25</c:v>
                </c:pt>
                <c:pt idx="388">
                  <c:v>97.5</c:v>
                </c:pt>
                <c:pt idx="389">
                  <c:v>97.75</c:v>
                </c:pt>
                <c:pt idx="390">
                  <c:v>98</c:v>
                </c:pt>
                <c:pt idx="391">
                  <c:v>98.25</c:v>
                </c:pt>
                <c:pt idx="392">
                  <c:v>98.5</c:v>
                </c:pt>
                <c:pt idx="393">
                  <c:v>98.75</c:v>
                </c:pt>
                <c:pt idx="394">
                  <c:v>99</c:v>
                </c:pt>
                <c:pt idx="395">
                  <c:v>99.25</c:v>
                </c:pt>
                <c:pt idx="396">
                  <c:v>99.5</c:v>
                </c:pt>
                <c:pt idx="397">
                  <c:v>99.75</c:v>
                </c:pt>
                <c:pt idx="398">
                  <c:v>100</c:v>
                </c:pt>
                <c:pt idx="399">
                  <c:v>100.25</c:v>
                </c:pt>
                <c:pt idx="400">
                  <c:v>100.5</c:v>
                </c:pt>
                <c:pt idx="401">
                  <c:v>100.75</c:v>
                </c:pt>
                <c:pt idx="402">
                  <c:v>101</c:v>
                </c:pt>
                <c:pt idx="403">
                  <c:v>101.25</c:v>
                </c:pt>
                <c:pt idx="404">
                  <c:v>101.5</c:v>
                </c:pt>
                <c:pt idx="405">
                  <c:v>101.75</c:v>
                </c:pt>
                <c:pt idx="406">
                  <c:v>102</c:v>
                </c:pt>
                <c:pt idx="407">
                  <c:v>102.25</c:v>
                </c:pt>
                <c:pt idx="408">
                  <c:v>102.5</c:v>
                </c:pt>
                <c:pt idx="409">
                  <c:v>102.75</c:v>
                </c:pt>
                <c:pt idx="410">
                  <c:v>103</c:v>
                </c:pt>
                <c:pt idx="411">
                  <c:v>103.25</c:v>
                </c:pt>
                <c:pt idx="412">
                  <c:v>103.5</c:v>
                </c:pt>
                <c:pt idx="413">
                  <c:v>103.75</c:v>
                </c:pt>
                <c:pt idx="414">
                  <c:v>104</c:v>
                </c:pt>
                <c:pt idx="415">
                  <c:v>104.25</c:v>
                </c:pt>
                <c:pt idx="416">
                  <c:v>104.5</c:v>
                </c:pt>
                <c:pt idx="417">
                  <c:v>104.75</c:v>
                </c:pt>
                <c:pt idx="418">
                  <c:v>105</c:v>
                </c:pt>
                <c:pt idx="419">
                  <c:v>105.25</c:v>
                </c:pt>
                <c:pt idx="420">
                  <c:v>105.5</c:v>
                </c:pt>
                <c:pt idx="421">
                  <c:v>105.75</c:v>
                </c:pt>
                <c:pt idx="422">
                  <c:v>106</c:v>
                </c:pt>
                <c:pt idx="423">
                  <c:v>106.25</c:v>
                </c:pt>
                <c:pt idx="424">
                  <c:v>106.5</c:v>
                </c:pt>
                <c:pt idx="425">
                  <c:v>106.75</c:v>
                </c:pt>
                <c:pt idx="426">
                  <c:v>107</c:v>
                </c:pt>
                <c:pt idx="427">
                  <c:v>107.25</c:v>
                </c:pt>
                <c:pt idx="428">
                  <c:v>107.5</c:v>
                </c:pt>
                <c:pt idx="429">
                  <c:v>107.75</c:v>
                </c:pt>
                <c:pt idx="430">
                  <c:v>108</c:v>
                </c:pt>
                <c:pt idx="431">
                  <c:v>108.25</c:v>
                </c:pt>
                <c:pt idx="432">
                  <c:v>108.5</c:v>
                </c:pt>
                <c:pt idx="433">
                  <c:v>108.75</c:v>
                </c:pt>
                <c:pt idx="434">
                  <c:v>109</c:v>
                </c:pt>
                <c:pt idx="435">
                  <c:v>109.25</c:v>
                </c:pt>
                <c:pt idx="436">
                  <c:v>109.5</c:v>
                </c:pt>
                <c:pt idx="437">
                  <c:v>109.75</c:v>
                </c:pt>
                <c:pt idx="438">
                  <c:v>110</c:v>
                </c:pt>
                <c:pt idx="439">
                  <c:v>110.25</c:v>
                </c:pt>
                <c:pt idx="440">
                  <c:v>110.5</c:v>
                </c:pt>
                <c:pt idx="441">
                  <c:v>110.75</c:v>
                </c:pt>
                <c:pt idx="442">
                  <c:v>111</c:v>
                </c:pt>
                <c:pt idx="443">
                  <c:v>111.25</c:v>
                </c:pt>
                <c:pt idx="444">
                  <c:v>111.5</c:v>
                </c:pt>
                <c:pt idx="445">
                  <c:v>111.75</c:v>
                </c:pt>
                <c:pt idx="446">
                  <c:v>112</c:v>
                </c:pt>
                <c:pt idx="447">
                  <c:v>112.25</c:v>
                </c:pt>
                <c:pt idx="448">
                  <c:v>112.5</c:v>
                </c:pt>
                <c:pt idx="449">
                  <c:v>112.75</c:v>
                </c:pt>
                <c:pt idx="450">
                  <c:v>113</c:v>
                </c:pt>
                <c:pt idx="451">
                  <c:v>113.25</c:v>
                </c:pt>
                <c:pt idx="452">
                  <c:v>113.5</c:v>
                </c:pt>
                <c:pt idx="453">
                  <c:v>113.75</c:v>
                </c:pt>
                <c:pt idx="454">
                  <c:v>114</c:v>
                </c:pt>
                <c:pt idx="455">
                  <c:v>114.25</c:v>
                </c:pt>
                <c:pt idx="456">
                  <c:v>114.5</c:v>
                </c:pt>
                <c:pt idx="457">
                  <c:v>114.75</c:v>
                </c:pt>
                <c:pt idx="458">
                  <c:v>115</c:v>
                </c:pt>
                <c:pt idx="459">
                  <c:v>115.25</c:v>
                </c:pt>
                <c:pt idx="460">
                  <c:v>115.5</c:v>
                </c:pt>
                <c:pt idx="461">
                  <c:v>115.75</c:v>
                </c:pt>
                <c:pt idx="462">
                  <c:v>116</c:v>
                </c:pt>
                <c:pt idx="463">
                  <c:v>116.25</c:v>
                </c:pt>
                <c:pt idx="464">
                  <c:v>116.5</c:v>
                </c:pt>
                <c:pt idx="465">
                  <c:v>116.75</c:v>
                </c:pt>
                <c:pt idx="466">
                  <c:v>117</c:v>
                </c:pt>
                <c:pt idx="467">
                  <c:v>117.25</c:v>
                </c:pt>
                <c:pt idx="468">
                  <c:v>117.5</c:v>
                </c:pt>
                <c:pt idx="469">
                  <c:v>117.75</c:v>
                </c:pt>
                <c:pt idx="470">
                  <c:v>118</c:v>
                </c:pt>
                <c:pt idx="471">
                  <c:v>118.25</c:v>
                </c:pt>
                <c:pt idx="472">
                  <c:v>118.5</c:v>
                </c:pt>
                <c:pt idx="473">
                  <c:v>118.75</c:v>
                </c:pt>
                <c:pt idx="474">
                  <c:v>119</c:v>
                </c:pt>
                <c:pt idx="475">
                  <c:v>119.25</c:v>
                </c:pt>
                <c:pt idx="476">
                  <c:v>119.5</c:v>
                </c:pt>
                <c:pt idx="477">
                  <c:v>119.75</c:v>
                </c:pt>
                <c:pt idx="478">
                  <c:v>120</c:v>
                </c:pt>
                <c:pt idx="479">
                  <c:v>120.25</c:v>
                </c:pt>
                <c:pt idx="480">
                  <c:v>120.5</c:v>
                </c:pt>
                <c:pt idx="481">
                  <c:v>120.75</c:v>
                </c:pt>
                <c:pt idx="482">
                  <c:v>121</c:v>
                </c:pt>
                <c:pt idx="483">
                  <c:v>121.25</c:v>
                </c:pt>
                <c:pt idx="484">
                  <c:v>121.5</c:v>
                </c:pt>
                <c:pt idx="485">
                  <c:v>121.75</c:v>
                </c:pt>
                <c:pt idx="486">
                  <c:v>122</c:v>
                </c:pt>
                <c:pt idx="487">
                  <c:v>122.25</c:v>
                </c:pt>
                <c:pt idx="488">
                  <c:v>122.5</c:v>
                </c:pt>
                <c:pt idx="489">
                  <c:v>122.75</c:v>
                </c:pt>
                <c:pt idx="490">
                  <c:v>123</c:v>
                </c:pt>
                <c:pt idx="491">
                  <c:v>123.25</c:v>
                </c:pt>
                <c:pt idx="492">
                  <c:v>123.5</c:v>
                </c:pt>
                <c:pt idx="493">
                  <c:v>123.75</c:v>
                </c:pt>
                <c:pt idx="494">
                  <c:v>124</c:v>
                </c:pt>
                <c:pt idx="495">
                  <c:v>124.25</c:v>
                </c:pt>
                <c:pt idx="496">
                  <c:v>124.5</c:v>
                </c:pt>
                <c:pt idx="497">
                  <c:v>124.75</c:v>
                </c:pt>
                <c:pt idx="498">
                  <c:v>125</c:v>
                </c:pt>
                <c:pt idx="499">
                  <c:v>125.25</c:v>
                </c:pt>
                <c:pt idx="500">
                  <c:v>125.5</c:v>
                </c:pt>
                <c:pt idx="501">
                  <c:v>125.75</c:v>
                </c:pt>
                <c:pt idx="502">
                  <c:v>126</c:v>
                </c:pt>
                <c:pt idx="503">
                  <c:v>126.25</c:v>
                </c:pt>
                <c:pt idx="504">
                  <c:v>126.5</c:v>
                </c:pt>
                <c:pt idx="505">
                  <c:v>126.75</c:v>
                </c:pt>
                <c:pt idx="506">
                  <c:v>127</c:v>
                </c:pt>
                <c:pt idx="507">
                  <c:v>127.25</c:v>
                </c:pt>
                <c:pt idx="508">
                  <c:v>127.5</c:v>
                </c:pt>
                <c:pt idx="509">
                  <c:v>127.75</c:v>
                </c:pt>
                <c:pt idx="510">
                  <c:v>128</c:v>
                </c:pt>
                <c:pt idx="511">
                  <c:v>128.25</c:v>
                </c:pt>
                <c:pt idx="512">
                  <c:v>128.5</c:v>
                </c:pt>
                <c:pt idx="513">
                  <c:v>128.75</c:v>
                </c:pt>
                <c:pt idx="514">
                  <c:v>129</c:v>
                </c:pt>
                <c:pt idx="515">
                  <c:v>129.25</c:v>
                </c:pt>
                <c:pt idx="516">
                  <c:v>129.5</c:v>
                </c:pt>
                <c:pt idx="517">
                  <c:v>129.75</c:v>
                </c:pt>
                <c:pt idx="518">
                  <c:v>130</c:v>
                </c:pt>
                <c:pt idx="519">
                  <c:v>130.25</c:v>
                </c:pt>
                <c:pt idx="520">
                  <c:v>130.5</c:v>
                </c:pt>
                <c:pt idx="521">
                  <c:v>130.75</c:v>
                </c:pt>
                <c:pt idx="522">
                  <c:v>131</c:v>
                </c:pt>
                <c:pt idx="523">
                  <c:v>131.25</c:v>
                </c:pt>
                <c:pt idx="524">
                  <c:v>131.5</c:v>
                </c:pt>
                <c:pt idx="525">
                  <c:v>131.75</c:v>
                </c:pt>
                <c:pt idx="526">
                  <c:v>132</c:v>
                </c:pt>
                <c:pt idx="527">
                  <c:v>132.25</c:v>
                </c:pt>
                <c:pt idx="528">
                  <c:v>132.5</c:v>
                </c:pt>
                <c:pt idx="529">
                  <c:v>132.75</c:v>
                </c:pt>
                <c:pt idx="530">
                  <c:v>133</c:v>
                </c:pt>
                <c:pt idx="531">
                  <c:v>133.25</c:v>
                </c:pt>
                <c:pt idx="532">
                  <c:v>133.5</c:v>
                </c:pt>
                <c:pt idx="533">
                  <c:v>133.75</c:v>
                </c:pt>
                <c:pt idx="534">
                  <c:v>134</c:v>
                </c:pt>
                <c:pt idx="535">
                  <c:v>134.25</c:v>
                </c:pt>
                <c:pt idx="536">
                  <c:v>134.5</c:v>
                </c:pt>
                <c:pt idx="537">
                  <c:v>134.75</c:v>
                </c:pt>
                <c:pt idx="538">
                  <c:v>135</c:v>
                </c:pt>
                <c:pt idx="539">
                  <c:v>135.25</c:v>
                </c:pt>
                <c:pt idx="540">
                  <c:v>135.5</c:v>
                </c:pt>
                <c:pt idx="541">
                  <c:v>135.75</c:v>
                </c:pt>
                <c:pt idx="542">
                  <c:v>136</c:v>
                </c:pt>
                <c:pt idx="543">
                  <c:v>136.25</c:v>
                </c:pt>
                <c:pt idx="544">
                  <c:v>136.5</c:v>
                </c:pt>
                <c:pt idx="545">
                  <c:v>136.75</c:v>
                </c:pt>
                <c:pt idx="546">
                  <c:v>137</c:v>
                </c:pt>
                <c:pt idx="547">
                  <c:v>137.25</c:v>
                </c:pt>
                <c:pt idx="548">
                  <c:v>137.5</c:v>
                </c:pt>
                <c:pt idx="549">
                  <c:v>137.75</c:v>
                </c:pt>
                <c:pt idx="550">
                  <c:v>138</c:v>
                </c:pt>
                <c:pt idx="551">
                  <c:v>138.25</c:v>
                </c:pt>
                <c:pt idx="552">
                  <c:v>138.5</c:v>
                </c:pt>
                <c:pt idx="553">
                  <c:v>138.75</c:v>
                </c:pt>
                <c:pt idx="554">
                  <c:v>139</c:v>
                </c:pt>
                <c:pt idx="555">
                  <c:v>139.25</c:v>
                </c:pt>
                <c:pt idx="556">
                  <c:v>139.5</c:v>
                </c:pt>
                <c:pt idx="557">
                  <c:v>139.75</c:v>
                </c:pt>
                <c:pt idx="558">
                  <c:v>140</c:v>
                </c:pt>
                <c:pt idx="559">
                  <c:v>140.25</c:v>
                </c:pt>
                <c:pt idx="560">
                  <c:v>140.5</c:v>
                </c:pt>
                <c:pt idx="561">
                  <c:v>140.75</c:v>
                </c:pt>
                <c:pt idx="562">
                  <c:v>141</c:v>
                </c:pt>
                <c:pt idx="563">
                  <c:v>141.25</c:v>
                </c:pt>
                <c:pt idx="564">
                  <c:v>141.5</c:v>
                </c:pt>
                <c:pt idx="565">
                  <c:v>141.75</c:v>
                </c:pt>
                <c:pt idx="566">
                  <c:v>142</c:v>
                </c:pt>
                <c:pt idx="567">
                  <c:v>142.25</c:v>
                </c:pt>
                <c:pt idx="568">
                  <c:v>142.5</c:v>
                </c:pt>
                <c:pt idx="569">
                  <c:v>142.75</c:v>
                </c:pt>
                <c:pt idx="570">
                  <c:v>143</c:v>
                </c:pt>
                <c:pt idx="571">
                  <c:v>143.25</c:v>
                </c:pt>
                <c:pt idx="572">
                  <c:v>143.5</c:v>
                </c:pt>
                <c:pt idx="573">
                  <c:v>143.75</c:v>
                </c:pt>
                <c:pt idx="574">
                  <c:v>144</c:v>
                </c:pt>
                <c:pt idx="575">
                  <c:v>144.25</c:v>
                </c:pt>
                <c:pt idx="576">
                  <c:v>144.5</c:v>
                </c:pt>
                <c:pt idx="577">
                  <c:v>144.75</c:v>
                </c:pt>
                <c:pt idx="578">
                  <c:v>145</c:v>
                </c:pt>
                <c:pt idx="579">
                  <c:v>145.25</c:v>
                </c:pt>
                <c:pt idx="580">
                  <c:v>145.5</c:v>
                </c:pt>
                <c:pt idx="581">
                  <c:v>145.75</c:v>
                </c:pt>
                <c:pt idx="582">
                  <c:v>146</c:v>
                </c:pt>
                <c:pt idx="583">
                  <c:v>146.25</c:v>
                </c:pt>
                <c:pt idx="584">
                  <c:v>146.5</c:v>
                </c:pt>
                <c:pt idx="585">
                  <c:v>146.75</c:v>
                </c:pt>
                <c:pt idx="586">
                  <c:v>147</c:v>
                </c:pt>
                <c:pt idx="587">
                  <c:v>147.25</c:v>
                </c:pt>
                <c:pt idx="588">
                  <c:v>147.5</c:v>
                </c:pt>
                <c:pt idx="589">
                  <c:v>147.75</c:v>
                </c:pt>
                <c:pt idx="590">
                  <c:v>148</c:v>
                </c:pt>
                <c:pt idx="591">
                  <c:v>148.25</c:v>
                </c:pt>
                <c:pt idx="592">
                  <c:v>148.5</c:v>
                </c:pt>
                <c:pt idx="593">
                  <c:v>148.75</c:v>
                </c:pt>
                <c:pt idx="594">
                  <c:v>149</c:v>
                </c:pt>
                <c:pt idx="595">
                  <c:v>149.25</c:v>
                </c:pt>
                <c:pt idx="596">
                  <c:v>149.5</c:v>
                </c:pt>
                <c:pt idx="597">
                  <c:v>149.75</c:v>
                </c:pt>
                <c:pt idx="598">
                  <c:v>150</c:v>
                </c:pt>
                <c:pt idx="599">
                  <c:v>150.25</c:v>
                </c:pt>
                <c:pt idx="600">
                  <c:v>150.5</c:v>
                </c:pt>
                <c:pt idx="601">
                  <c:v>150.75</c:v>
                </c:pt>
                <c:pt idx="602">
                  <c:v>151</c:v>
                </c:pt>
                <c:pt idx="603">
                  <c:v>151.25</c:v>
                </c:pt>
                <c:pt idx="604">
                  <c:v>151.5</c:v>
                </c:pt>
                <c:pt idx="605">
                  <c:v>151.75</c:v>
                </c:pt>
                <c:pt idx="606">
                  <c:v>152</c:v>
                </c:pt>
                <c:pt idx="607">
                  <c:v>152.25</c:v>
                </c:pt>
                <c:pt idx="608">
                  <c:v>152.5</c:v>
                </c:pt>
                <c:pt idx="609">
                  <c:v>152.75</c:v>
                </c:pt>
                <c:pt idx="610">
                  <c:v>153</c:v>
                </c:pt>
                <c:pt idx="611">
                  <c:v>153.25</c:v>
                </c:pt>
                <c:pt idx="612">
                  <c:v>153.5</c:v>
                </c:pt>
                <c:pt idx="613">
                  <c:v>153.75</c:v>
                </c:pt>
                <c:pt idx="614">
                  <c:v>154</c:v>
                </c:pt>
                <c:pt idx="615">
                  <c:v>154.25</c:v>
                </c:pt>
                <c:pt idx="616">
                  <c:v>154.5</c:v>
                </c:pt>
                <c:pt idx="617">
                  <c:v>154.75</c:v>
                </c:pt>
                <c:pt idx="618">
                  <c:v>155</c:v>
                </c:pt>
                <c:pt idx="619">
                  <c:v>155.25</c:v>
                </c:pt>
                <c:pt idx="620">
                  <c:v>155.5</c:v>
                </c:pt>
                <c:pt idx="621">
                  <c:v>155.75</c:v>
                </c:pt>
                <c:pt idx="622">
                  <c:v>156</c:v>
                </c:pt>
                <c:pt idx="623">
                  <c:v>156.25</c:v>
                </c:pt>
                <c:pt idx="624">
                  <c:v>156.5</c:v>
                </c:pt>
                <c:pt idx="625">
                  <c:v>156.75</c:v>
                </c:pt>
                <c:pt idx="626">
                  <c:v>157</c:v>
                </c:pt>
                <c:pt idx="627">
                  <c:v>157.25</c:v>
                </c:pt>
                <c:pt idx="628">
                  <c:v>157.5</c:v>
                </c:pt>
                <c:pt idx="629">
                  <c:v>157.75</c:v>
                </c:pt>
                <c:pt idx="630">
                  <c:v>158</c:v>
                </c:pt>
                <c:pt idx="631">
                  <c:v>158.25</c:v>
                </c:pt>
                <c:pt idx="632">
                  <c:v>158.5</c:v>
                </c:pt>
                <c:pt idx="633">
                  <c:v>158.75</c:v>
                </c:pt>
                <c:pt idx="634">
                  <c:v>159</c:v>
                </c:pt>
                <c:pt idx="635">
                  <c:v>159.25</c:v>
                </c:pt>
                <c:pt idx="636">
                  <c:v>159.5</c:v>
                </c:pt>
                <c:pt idx="637">
                  <c:v>159.75</c:v>
                </c:pt>
                <c:pt idx="638">
                  <c:v>160</c:v>
                </c:pt>
                <c:pt idx="639">
                  <c:v>160.25</c:v>
                </c:pt>
                <c:pt idx="640">
                  <c:v>160.5</c:v>
                </c:pt>
                <c:pt idx="641">
                  <c:v>160.75</c:v>
                </c:pt>
                <c:pt idx="642">
                  <c:v>161</c:v>
                </c:pt>
                <c:pt idx="643">
                  <c:v>161.25</c:v>
                </c:pt>
                <c:pt idx="644">
                  <c:v>161.5</c:v>
                </c:pt>
                <c:pt idx="645">
                  <c:v>161.75</c:v>
                </c:pt>
                <c:pt idx="646">
                  <c:v>162</c:v>
                </c:pt>
                <c:pt idx="647">
                  <c:v>162.25</c:v>
                </c:pt>
                <c:pt idx="648">
                  <c:v>162.5</c:v>
                </c:pt>
                <c:pt idx="649">
                  <c:v>162.75</c:v>
                </c:pt>
                <c:pt idx="650">
                  <c:v>163</c:v>
                </c:pt>
                <c:pt idx="651">
                  <c:v>163.25</c:v>
                </c:pt>
                <c:pt idx="652">
                  <c:v>163.5</c:v>
                </c:pt>
                <c:pt idx="653">
                  <c:v>163.75</c:v>
                </c:pt>
                <c:pt idx="654">
                  <c:v>164</c:v>
                </c:pt>
                <c:pt idx="655">
                  <c:v>164.25</c:v>
                </c:pt>
                <c:pt idx="656">
                  <c:v>164.5</c:v>
                </c:pt>
                <c:pt idx="657">
                  <c:v>164.75</c:v>
                </c:pt>
                <c:pt idx="658">
                  <c:v>165</c:v>
                </c:pt>
                <c:pt idx="659">
                  <c:v>165.25</c:v>
                </c:pt>
                <c:pt idx="660">
                  <c:v>165.5</c:v>
                </c:pt>
                <c:pt idx="661">
                  <c:v>165.75</c:v>
                </c:pt>
                <c:pt idx="662">
                  <c:v>166</c:v>
                </c:pt>
                <c:pt idx="663">
                  <c:v>166.25</c:v>
                </c:pt>
                <c:pt idx="664">
                  <c:v>166.5</c:v>
                </c:pt>
                <c:pt idx="665">
                  <c:v>166.75</c:v>
                </c:pt>
                <c:pt idx="666">
                  <c:v>167</c:v>
                </c:pt>
                <c:pt idx="667">
                  <c:v>167.25</c:v>
                </c:pt>
                <c:pt idx="668">
                  <c:v>167.5</c:v>
                </c:pt>
                <c:pt idx="669">
                  <c:v>167.75</c:v>
                </c:pt>
                <c:pt idx="670">
                  <c:v>168</c:v>
                </c:pt>
                <c:pt idx="671">
                  <c:v>168.25</c:v>
                </c:pt>
                <c:pt idx="672">
                  <c:v>168.5</c:v>
                </c:pt>
                <c:pt idx="673">
                  <c:v>168.75</c:v>
                </c:pt>
                <c:pt idx="674">
                  <c:v>169</c:v>
                </c:pt>
                <c:pt idx="675">
                  <c:v>169.25</c:v>
                </c:pt>
                <c:pt idx="676">
                  <c:v>169.5</c:v>
                </c:pt>
                <c:pt idx="677">
                  <c:v>169.75</c:v>
                </c:pt>
                <c:pt idx="678">
                  <c:v>170</c:v>
                </c:pt>
                <c:pt idx="679">
                  <c:v>170.25</c:v>
                </c:pt>
                <c:pt idx="680">
                  <c:v>170.5</c:v>
                </c:pt>
                <c:pt idx="681">
                  <c:v>170.75</c:v>
                </c:pt>
                <c:pt idx="682">
                  <c:v>171</c:v>
                </c:pt>
                <c:pt idx="683">
                  <c:v>171.25</c:v>
                </c:pt>
                <c:pt idx="684">
                  <c:v>171.5</c:v>
                </c:pt>
                <c:pt idx="685">
                  <c:v>171.75</c:v>
                </c:pt>
                <c:pt idx="686">
                  <c:v>172</c:v>
                </c:pt>
                <c:pt idx="687">
                  <c:v>172.25</c:v>
                </c:pt>
                <c:pt idx="688">
                  <c:v>172.5</c:v>
                </c:pt>
                <c:pt idx="689">
                  <c:v>172.75</c:v>
                </c:pt>
                <c:pt idx="690">
                  <c:v>173</c:v>
                </c:pt>
                <c:pt idx="691">
                  <c:v>173.25</c:v>
                </c:pt>
                <c:pt idx="692">
                  <c:v>173.5</c:v>
                </c:pt>
                <c:pt idx="693">
                  <c:v>173.75</c:v>
                </c:pt>
                <c:pt idx="694">
                  <c:v>174</c:v>
                </c:pt>
                <c:pt idx="695">
                  <c:v>174.25</c:v>
                </c:pt>
                <c:pt idx="696">
                  <c:v>174.5</c:v>
                </c:pt>
                <c:pt idx="697">
                  <c:v>174.75</c:v>
                </c:pt>
                <c:pt idx="698">
                  <c:v>175</c:v>
                </c:pt>
                <c:pt idx="699">
                  <c:v>175.25</c:v>
                </c:pt>
                <c:pt idx="700">
                  <c:v>175.5</c:v>
                </c:pt>
                <c:pt idx="701">
                  <c:v>175.75</c:v>
                </c:pt>
                <c:pt idx="702">
                  <c:v>176</c:v>
                </c:pt>
                <c:pt idx="703">
                  <c:v>176.25</c:v>
                </c:pt>
                <c:pt idx="704">
                  <c:v>176.5</c:v>
                </c:pt>
                <c:pt idx="705">
                  <c:v>176.75</c:v>
                </c:pt>
                <c:pt idx="706">
                  <c:v>177</c:v>
                </c:pt>
                <c:pt idx="707">
                  <c:v>177.25</c:v>
                </c:pt>
                <c:pt idx="708">
                  <c:v>177.5</c:v>
                </c:pt>
                <c:pt idx="709">
                  <c:v>177.75</c:v>
                </c:pt>
                <c:pt idx="710">
                  <c:v>178</c:v>
                </c:pt>
                <c:pt idx="711">
                  <c:v>178.25</c:v>
                </c:pt>
                <c:pt idx="712">
                  <c:v>178.5</c:v>
                </c:pt>
                <c:pt idx="713">
                  <c:v>178.75</c:v>
                </c:pt>
                <c:pt idx="714">
                  <c:v>179</c:v>
                </c:pt>
                <c:pt idx="715">
                  <c:v>179.25</c:v>
                </c:pt>
                <c:pt idx="716">
                  <c:v>179.5</c:v>
                </c:pt>
                <c:pt idx="717">
                  <c:v>179.75</c:v>
                </c:pt>
                <c:pt idx="718">
                  <c:v>180</c:v>
                </c:pt>
                <c:pt idx="719">
                  <c:v>180.25</c:v>
                </c:pt>
                <c:pt idx="720">
                  <c:v>180.5</c:v>
                </c:pt>
                <c:pt idx="721">
                  <c:v>180.75</c:v>
                </c:pt>
                <c:pt idx="722">
                  <c:v>181</c:v>
                </c:pt>
                <c:pt idx="723">
                  <c:v>181.25</c:v>
                </c:pt>
                <c:pt idx="724">
                  <c:v>181.5</c:v>
                </c:pt>
                <c:pt idx="725">
                  <c:v>181.75</c:v>
                </c:pt>
                <c:pt idx="726">
                  <c:v>182</c:v>
                </c:pt>
                <c:pt idx="727">
                  <c:v>182.25</c:v>
                </c:pt>
                <c:pt idx="728">
                  <c:v>182.5</c:v>
                </c:pt>
                <c:pt idx="729">
                  <c:v>182.75</c:v>
                </c:pt>
                <c:pt idx="730">
                  <c:v>183</c:v>
                </c:pt>
                <c:pt idx="731">
                  <c:v>183.25</c:v>
                </c:pt>
                <c:pt idx="732">
                  <c:v>183.5</c:v>
                </c:pt>
                <c:pt idx="733">
                  <c:v>183.75</c:v>
                </c:pt>
                <c:pt idx="734">
                  <c:v>184</c:v>
                </c:pt>
                <c:pt idx="735">
                  <c:v>184.25</c:v>
                </c:pt>
                <c:pt idx="736">
                  <c:v>184.5</c:v>
                </c:pt>
                <c:pt idx="737">
                  <c:v>184.75</c:v>
                </c:pt>
                <c:pt idx="738">
                  <c:v>185</c:v>
                </c:pt>
                <c:pt idx="739">
                  <c:v>185.25</c:v>
                </c:pt>
                <c:pt idx="740">
                  <c:v>185.5</c:v>
                </c:pt>
                <c:pt idx="741">
                  <c:v>185.75</c:v>
                </c:pt>
                <c:pt idx="742">
                  <c:v>186</c:v>
                </c:pt>
                <c:pt idx="743">
                  <c:v>186.25</c:v>
                </c:pt>
                <c:pt idx="744">
                  <c:v>186.5</c:v>
                </c:pt>
                <c:pt idx="745">
                  <c:v>186.75</c:v>
                </c:pt>
                <c:pt idx="746">
                  <c:v>187</c:v>
                </c:pt>
                <c:pt idx="747">
                  <c:v>187.25</c:v>
                </c:pt>
                <c:pt idx="748">
                  <c:v>187.5</c:v>
                </c:pt>
                <c:pt idx="749">
                  <c:v>187.75</c:v>
                </c:pt>
                <c:pt idx="750">
                  <c:v>188</c:v>
                </c:pt>
                <c:pt idx="751">
                  <c:v>188.25</c:v>
                </c:pt>
                <c:pt idx="752">
                  <c:v>188.5</c:v>
                </c:pt>
                <c:pt idx="753">
                  <c:v>188.75</c:v>
                </c:pt>
                <c:pt idx="754">
                  <c:v>189</c:v>
                </c:pt>
                <c:pt idx="755">
                  <c:v>189.25</c:v>
                </c:pt>
                <c:pt idx="756">
                  <c:v>189.5</c:v>
                </c:pt>
                <c:pt idx="757">
                  <c:v>189.75</c:v>
                </c:pt>
                <c:pt idx="758">
                  <c:v>190</c:v>
                </c:pt>
                <c:pt idx="759">
                  <c:v>190.25</c:v>
                </c:pt>
                <c:pt idx="760">
                  <c:v>190.5</c:v>
                </c:pt>
                <c:pt idx="761">
                  <c:v>190.75</c:v>
                </c:pt>
                <c:pt idx="762">
                  <c:v>191</c:v>
                </c:pt>
                <c:pt idx="763">
                  <c:v>191.25</c:v>
                </c:pt>
                <c:pt idx="764">
                  <c:v>191.5</c:v>
                </c:pt>
                <c:pt idx="765">
                  <c:v>191.75</c:v>
                </c:pt>
                <c:pt idx="766">
                  <c:v>192</c:v>
                </c:pt>
                <c:pt idx="767">
                  <c:v>192.25</c:v>
                </c:pt>
                <c:pt idx="768">
                  <c:v>192.5</c:v>
                </c:pt>
                <c:pt idx="769">
                  <c:v>192.75</c:v>
                </c:pt>
                <c:pt idx="770">
                  <c:v>193</c:v>
                </c:pt>
                <c:pt idx="771">
                  <c:v>193.25</c:v>
                </c:pt>
                <c:pt idx="772">
                  <c:v>193.5</c:v>
                </c:pt>
                <c:pt idx="773">
                  <c:v>193.75</c:v>
                </c:pt>
                <c:pt idx="774">
                  <c:v>194</c:v>
                </c:pt>
                <c:pt idx="775">
                  <c:v>194.25</c:v>
                </c:pt>
                <c:pt idx="776">
                  <c:v>194.5</c:v>
                </c:pt>
                <c:pt idx="777">
                  <c:v>194.75</c:v>
                </c:pt>
                <c:pt idx="778">
                  <c:v>195</c:v>
                </c:pt>
                <c:pt idx="779">
                  <c:v>195.25</c:v>
                </c:pt>
                <c:pt idx="780">
                  <c:v>195.5</c:v>
                </c:pt>
                <c:pt idx="781">
                  <c:v>195.75</c:v>
                </c:pt>
                <c:pt idx="782">
                  <c:v>196</c:v>
                </c:pt>
                <c:pt idx="783">
                  <c:v>196.25</c:v>
                </c:pt>
                <c:pt idx="784">
                  <c:v>196.5</c:v>
                </c:pt>
                <c:pt idx="785">
                  <c:v>196.75</c:v>
                </c:pt>
                <c:pt idx="786">
                  <c:v>197</c:v>
                </c:pt>
                <c:pt idx="787">
                  <c:v>197.25</c:v>
                </c:pt>
                <c:pt idx="788">
                  <c:v>197.5</c:v>
                </c:pt>
                <c:pt idx="789">
                  <c:v>197.75</c:v>
                </c:pt>
                <c:pt idx="790">
                  <c:v>198</c:v>
                </c:pt>
                <c:pt idx="791">
                  <c:v>198.25</c:v>
                </c:pt>
                <c:pt idx="792">
                  <c:v>198.5</c:v>
                </c:pt>
                <c:pt idx="793">
                  <c:v>198.75</c:v>
                </c:pt>
                <c:pt idx="794">
                  <c:v>199</c:v>
                </c:pt>
                <c:pt idx="795">
                  <c:v>199.25</c:v>
                </c:pt>
                <c:pt idx="796">
                  <c:v>199.5</c:v>
                </c:pt>
                <c:pt idx="797">
                  <c:v>199.75</c:v>
                </c:pt>
                <c:pt idx="798">
                  <c:v>200</c:v>
                </c:pt>
              </c:numCache>
            </c:numRef>
          </c:xVal>
          <c:yVal>
            <c:numRef>
              <c:f>円筒チェンバ!$H$4:$H$802</c:f>
              <c:numCache>
                <c:formatCode>0.00E+00</c:formatCode>
                <c:ptCount val="799"/>
                <c:pt idx="0">
                  <c:v>3.653839099999999</c:v>
                </c:pt>
                <c:pt idx="1">
                  <c:v>4.9132462000000032</c:v>
                </c:pt>
                <c:pt idx="2">
                  <c:v>6.7709578999999991</c:v>
                </c:pt>
                <c:pt idx="3">
                  <c:v>8.2357635000000045</c:v>
                </c:pt>
                <c:pt idx="4">
                  <c:v>9.8491745000000037</c:v>
                </c:pt>
                <c:pt idx="5">
                  <c:v>11.334785499999995</c:v>
                </c:pt>
                <c:pt idx="6">
                  <c:v>12.912162800000004</c:v>
                </c:pt>
                <c:pt idx="7">
                  <c:v>14.419227599999999</c:v>
                </c:pt>
                <c:pt idx="8">
                  <c:v>15.925666800000002</c:v>
                </c:pt>
                <c:pt idx="9">
                  <c:v>17.381187400000002</c:v>
                </c:pt>
                <c:pt idx="10">
                  <c:v>18.850929300000004</c:v>
                </c:pt>
                <c:pt idx="11">
                  <c:v>20.295051599999994</c:v>
                </c:pt>
                <c:pt idx="12">
                  <c:v>21.713233900000006</c:v>
                </c:pt>
                <c:pt idx="13">
                  <c:v>23.105514499999998</c:v>
                </c:pt>
                <c:pt idx="14">
                  <c:v>24.494247400000006</c:v>
                </c:pt>
                <c:pt idx="15">
                  <c:v>25.842338600000005</c:v>
                </c:pt>
                <c:pt idx="16">
                  <c:v>27.175891900000003</c:v>
                </c:pt>
                <c:pt idx="17">
                  <c:v>28.466098799999997</c:v>
                </c:pt>
                <c:pt idx="18">
                  <c:v>29.750717199999997</c:v>
                </c:pt>
                <c:pt idx="19">
                  <c:v>30.998741099999997</c:v>
                </c:pt>
                <c:pt idx="20">
                  <c:v>32.227306400000003</c:v>
                </c:pt>
                <c:pt idx="21">
                  <c:v>33.424877199999997</c:v>
                </c:pt>
                <c:pt idx="22">
                  <c:v>34.595817599999997</c:v>
                </c:pt>
                <c:pt idx="23">
                  <c:v>35.7409897</c:v>
                </c:pt>
                <c:pt idx="24">
                  <c:v>36.862659499999999</c:v>
                </c:pt>
                <c:pt idx="25">
                  <c:v>37.963207199999999</c:v>
                </c:pt>
                <c:pt idx="26">
                  <c:v>39.034626000000003</c:v>
                </c:pt>
                <c:pt idx="27">
                  <c:v>40.075092300000001</c:v>
                </c:pt>
                <c:pt idx="28">
                  <c:v>41.098629000000003</c:v>
                </c:pt>
                <c:pt idx="29">
                  <c:v>42.100174000000003</c:v>
                </c:pt>
                <c:pt idx="30">
                  <c:v>43.071212799999998</c:v>
                </c:pt>
                <c:pt idx="31">
                  <c:v>44.026657100000001</c:v>
                </c:pt>
                <c:pt idx="32">
                  <c:v>44.953392000000001</c:v>
                </c:pt>
                <c:pt idx="33">
                  <c:v>45.865909600000002</c:v>
                </c:pt>
                <c:pt idx="34">
                  <c:v>46.742851299999998</c:v>
                </c:pt>
                <c:pt idx="35">
                  <c:v>47.613082900000002</c:v>
                </c:pt>
                <c:pt idx="36">
                  <c:v>48.454589800000001</c:v>
                </c:pt>
                <c:pt idx="37">
                  <c:v>49.279884299999999</c:v>
                </c:pt>
                <c:pt idx="38">
                  <c:v>50.081031799999998</c:v>
                </c:pt>
                <c:pt idx="39">
                  <c:v>50.869857799999998</c:v>
                </c:pt>
                <c:pt idx="40">
                  <c:v>51.635517100000001</c:v>
                </c:pt>
                <c:pt idx="41">
                  <c:v>52.384922000000003</c:v>
                </c:pt>
                <c:pt idx="42">
                  <c:v>53.1109619</c:v>
                </c:pt>
                <c:pt idx="43">
                  <c:v>53.823860199999999</c:v>
                </c:pt>
                <c:pt idx="44">
                  <c:v>54.526466399999997</c:v>
                </c:pt>
                <c:pt idx="45">
                  <c:v>55.202793100000001</c:v>
                </c:pt>
                <c:pt idx="46">
                  <c:v>55.8715057</c:v>
                </c:pt>
                <c:pt idx="47">
                  <c:v>56.516845699999998</c:v>
                </c:pt>
                <c:pt idx="48">
                  <c:v>57.156810800000002</c:v>
                </c:pt>
                <c:pt idx="49">
                  <c:v>57.776283300000003</c:v>
                </c:pt>
                <c:pt idx="50">
                  <c:v>58.3795681</c:v>
                </c:pt>
                <c:pt idx="51">
                  <c:v>58.975790000000003</c:v>
                </c:pt>
                <c:pt idx="52">
                  <c:v>59.556676899999999</c:v>
                </c:pt>
                <c:pt idx="53">
                  <c:v>60.120996500000004</c:v>
                </c:pt>
                <c:pt idx="54">
                  <c:v>60.677846899999999</c:v>
                </c:pt>
                <c:pt idx="55">
                  <c:v>61.220239599999999</c:v>
                </c:pt>
                <c:pt idx="56">
                  <c:v>61.752529100000004</c:v>
                </c:pt>
                <c:pt idx="57">
                  <c:v>62.272676500000003</c:v>
                </c:pt>
                <c:pt idx="58">
                  <c:v>62.783027599999997</c:v>
                </c:pt>
                <c:pt idx="59">
                  <c:v>63.279907199999997</c:v>
                </c:pt>
                <c:pt idx="60">
                  <c:v>63.7715435</c:v>
                </c:pt>
                <c:pt idx="61">
                  <c:v>64.248266200000003</c:v>
                </c:pt>
                <c:pt idx="62">
                  <c:v>64.713609700000006</c:v>
                </c:pt>
                <c:pt idx="63">
                  <c:v>65.173879599999992</c:v>
                </c:pt>
                <c:pt idx="64">
                  <c:v>65.625173599999997</c:v>
                </c:pt>
                <c:pt idx="65">
                  <c:v>66.065320999999997</c:v>
                </c:pt>
                <c:pt idx="66">
                  <c:v>66.495330800000005</c:v>
                </c:pt>
                <c:pt idx="67">
                  <c:v>66.922489200000001</c:v>
                </c:pt>
                <c:pt idx="68">
                  <c:v>67.339862799999992</c:v>
                </c:pt>
                <c:pt idx="69">
                  <c:v>67.746419900000006</c:v>
                </c:pt>
                <c:pt idx="70">
                  <c:v>68.144897499999999</c:v>
                </c:pt>
                <c:pt idx="71">
                  <c:v>68.538818399999997</c:v>
                </c:pt>
                <c:pt idx="72">
                  <c:v>68.923811000000001</c:v>
                </c:pt>
                <c:pt idx="73">
                  <c:v>69.302619899999996</c:v>
                </c:pt>
                <c:pt idx="74">
                  <c:v>69.676563299999998</c:v>
                </c:pt>
                <c:pt idx="75">
                  <c:v>70.040248899999995</c:v>
                </c:pt>
                <c:pt idx="76">
                  <c:v>70.395561200000003</c:v>
                </c:pt>
                <c:pt idx="77">
                  <c:v>70.750841100000002</c:v>
                </c:pt>
                <c:pt idx="78">
                  <c:v>71.092304200000001</c:v>
                </c:pt>
                <c:pt idx="79">
                  <c:v>71.442264600000001</c:v>
                </c:pt>
                <c:pt idx="80">
                  <c:v>71.771205899999998</c:v>
                </c:pt>
                <c:pt idx="81">
                  <c:v>72.101944000000003</c:v>
                </c:pt>
                <c:pt idx="82">
                  <c:v>72.420967099999999</c:v>
                </c:pt>
                <c:pt idx="83">
                  <c:v>72.742107399999995</c:v>
                </c:pt>
                <c:pt idx="84">
                  <c:v>73.055566800000008</c:v>
                </c:pt>
                <c:pt idx="85">
                  <c:v>73.362051000000008</c:v>
                </c:pt>
                <c:pt idx="86">
                  <c:v>73.659677500000001</c:v>
                </c:pt>
                <c:pt idx="87">
                  <c:v>73.961458199999996</c:v>
                </c:pt>
                <c:pt idx="88">
                  <c:v>74.250391000000008</c:v>
                </c:pt>
                <c:pt idx="89">
                  <c:v>74.542616800000005</c:v>
                </c:pt>
                <c:pt idx="90">
                  <c:v>74.825274500000006</c:v>
                </c:pt>
                <c:pt idx="91">
                  <c:v>75.108000799999999</c:v>
                </c:pt>
                <c:pt idx="92">
                  <c:v>75.379853199999999</c:v>
                </c:pt>
                <c:pt idx="93">
                  <c:v>75.653574000000006</c:v>
                </c:pt>
                <c:pt idx="94">
                  <c:v>75.918800399999995</c:v>
                </c:pt>
                <c:pt idx="95">
                  <c:v>76.181107499999996</c:v>
                </c:pt>
                <c:pt idx="96">
                  <c:v>76.441688499999998</c:v>
                </c:pt>
                <c:pt idx="97">
                  <c:v>76.697689999999994</c:v>
                </c:pt>
                <c:pt idx="98">
                  <c:v>76.945863700000004</c:v>
                </c:pt>
                <c:pt idx="99">
                  <c:v>77.198917399999999</c:v>
                </c:pt>
                <c:pt idx="100">
                  <c:v>77.444194800000005</c:v>
                </c:pt>
                <c:pt idx="101">
                  <c:v>77.679773299999994</c:v>
                </c:pt>
                <c:pt idx="102">
                  <c:v>77.920277600000006</c:v>
                </c:pt>
                <c:pt idx="103">
                  <c:v>78.155206700000008</c:v>
                </c:pt>
                <c:pt idx="104">
                  <c:v>78.391964900000005</c:v>
                </c:pt>
                <c:pt idx="105">
                  <c:v>78.617480299999997</c:v>
                </c:pt>
                <c:pt idx="106">
                  <c:v>78.840734499999996</c:v>
                </c:pt>
                <c:pt idx="107">
                  <c:v>79.065380099999999</c:v>
                </c:pt>
                <c:pt idx="108">
                  <c:v>79.284022300000004</c:v>
                </c:pt>
                <c:pt idx="109">
                  <c:v>79.502811399999999</c:v>
                </c:pt>
                <c:pt idx="110">
                  <c:v>79.716321899999997</c:v>
                </c:pt>
                <c:pt idx="111">
                  <c:v>79.927857399999994</c:v>
                </c:pt>
                <c:pt idx="112">
                  <c:v>80.138128280000004</c:v>
                </c:pt>
                <c:pt idx="113">
                  <c:v>80.342395780000004</c:v>
                </c:pt>
                <c:pt idx="114">
                  <c:v>80.546993259999994</c:v>
                </c:pt>
                <c:pt idx="115">
                  <c:v>80.745977400000001</c:v>
                </c:pt>
                <c:pt idx="116">
                  <c:v>80.946176530000002</c:v>
                </c:pt>
                <c:pt idx="117">
                  <c:v>81.142079350000003</c:v>
                </c:pt>
                <c:pt idx="118">
                  <c:v>81.335483549999992</c:v>
                </c:pt>
                <c:pt idx="119">
                  <c:v>81.528690339999997</c:v>
                </c:pt>
                <c:pt idx="120">
                  <c:v>81.722036360000004</c:v>
                </c:pt>
                <c:pt idx="121">
                  <c:v>81.904082299999999</c:v>
                </c:pt>
                <c:pt idx="122">
                  <c:v>82.089583399999995</c:v>
                </c:pt>
                <c:pt idx="123">
                  <c:v>82.271408559999998</c:v>
                </c:pt>
                <c:pt idx="124">
                  <c:v>82.458610530000001</c:v>
                </c:pt>
                <c:pt idx="125">
                  <c:v>82.634925370000005</c:v>
                </c:pt>
                <c:pt idx="126">
                  <c:v>82.813348770000005</c:v>
                </c:pt>
                <c:pt idx="127">
                  <c:v>82.988055230000001</c:v>
                </c:pt>
                <c:pt idx="128">
                  <c:v>83.159451480000001</c:v>
                </c:pt>
                <c:pt idx="129">
                  <c:v>83.329791069999999</c:v>
                </c:pt>
                <c:pt idx="130">
                  <c:v>83.502897259999997</c:v>
                </c:pt>
                <c:pt idx="131">
                  <c:v>83.669575210000005</c:v>
                </c:pt>
                <c:pt idx="132">
                  <c:v>83.834406849999993</c:v>
                </c:pt>
                <c:pt idx="133">
                  <c:v>84.002414700000003</c:v>
                </c:pt>
                <c:pt idx="134">
                  <c:v>84.165469650000006</c:v>
                </c:pt>
                <c:pt idx="135">
                  <c:v>84.328970429999998</c:v>
                </c:pt>
                <c:pt idx="136">
                  <c:v>84.485007760000002</c:v>
                </c:pt>
                <c:pt idx="137">
                  <c:v>84.644550800000005</c:v>
                </c:pt>
                <c:pt idx="138">
                  <c:v>84.797570230000005</c:v>
                </c:pt>
                <c:pt idx="139">
                  <c:v>84.956182479999995</c:v>
                </c:pt>
                <c:pt idx="140">
                  <c:v>85.109192370000002</c:v>
                </c:pt>
                <c:pt idx="141">
                  <c:v>85.263716220000006</c:v>
                </c:pt>
                <c:pt idx="142">
                  <c:v>85.410304069999995</c:v>
                </c:pt>
                <c:pt idx="143">
                  <c:v>85.559894560000004</c:v>
                </c:pt>
                <c:pt idx="144">
                  <c:v>85.707001210000001</c:v>
                </c:pt>
                <c:pt idx="145">
                  <c:v>85.852568149999996</c:v>
                </c:pt>
                <c:pt idx="146">
                  <c:v>85.998532769999997</c:v>
                </c:pt>
                <c:pt idx="147">
                  <c:v>86.146782880000004</c:v>
                </c:pt>
                <c:pt idx="148">
                  <c:v>86.289587019999999</c:v>
                </c:pt>
                <c:pt idx="149">
                  <c:v>86.429004190000001</c:v>
                </c:pt>
                <c:pt idx="150">
                  <c:v>86.566986080000007</c:v>
                </c:pt>
                <c:pt idx="151">
                  <c:v>86.707203149999998</c:v>
                </c:pt>
                <c:pt idx="152">
                  <c:v>86.843043800000004</c:v>
                </c:pt>
                <c:pt idx="153">
                  <c:v>86.980221510000007</c:v>
                </c:pt>
                <c:pt idx="154">
                  <c:v>87.113961700000004</c:v>
                </c:pt>
                <c:pt idx="155">
                  <c:v>87.247323510000001</c:v>
                </c:pt>
                <c:pt idx="156">
                  <c:v>87.383111720000002</c:v>
                </c:pt>
                <c:pt idx="157">
                  <c:v>87.512724879999993</c:v>
                </c:pt>
                <c:pt idx="158">
                  <c:v>87.645161630000004</c:v>
                </c:pt>
                <c:pt idx="159">
                  <c:v>87.772617100000005</c:v>
                </c:pt>
                <c:pt idx="160">
                  <c:v>87.903231860000005</c:v>
                </c:pt>
                <c:pt idx="161">
                  <c:v>88.031593799999996</c:v>
                </c:pt>
                <c:pt idx="162">
                  <c:v>88.157282589999994</c:v>
                </c:pt>
                <c:pt idx="163">
                  <c:v>88.280782819999999</c:v>
                </c:pt>
                <c:pt idx="164">
                  <c:v>88.406949519999998</c:v>
                </c:pt>
                <c:pt idx="165">
                  <c:v>88.528154610000001</c:v>
                </c:pt>
                <c:pt idx="166">
                  <c:v>88.650869009999994</c:v>
                </c:pt>
                <c:pt idx="167">
                  <c:v>88.771918420000006</c:v>
                </c:pt>
                <c:pt idx="168">
                  <c:v>88.89529872</c:v>
                </c:pt>
                <c:pt idx="169">
                  <c:v>89.012335479000001</c:v>
                </c:pt>
                <c:pt idx="170">
                  <c:v>89.132882714000004</c:v>
                </c:pt>
                <c:pt idx="171">
                  <c:v>89.251201331999994</c:v>
                </c:pt>
                <c:pt idx="172">
                  <c:v>89.368689596999999</c:v>
                </c:pt>
                <c:pt idx="173">
                  <c:v>89.481955944999996</c:v>
                </c:pt>
                <c:pt idx="174">
                  <c:v>89.599373400000005</c:v>
                </c:pt>
                <c:pt idx="175">
                  <c:v>89.715162933000002</c:v>
                </c:pt>
                <c:pt idx="176">
                  <c:v>89.826169609999994</c:v>
                </c:pt>
                <c:pt idx="177">
                  <c:v>89.939314123200006</c:v>
                </c:pt>
                <c:pt idx="178">
                  <c:v>90.052683398100001</c:v>
                </c:pt>
                <c:pt idx="179">
                  <c:v>90.161960363000006</c:v>
                </c:pt>
                <c:pt idx="180">
                  <c:v>90.277802527000006</c:v>
                </c:pt>
                <c:pt idx="181">
                  <c:v>90.383250833000005</c:v>
                </c:pt>
                <c:pt idx="182">
                  <c:v>90.494210421999995</c:v>
                </c:pt>
                <c:pt idx="183">
                  <c:v>90.601980506999993</c:v>
                </c:pt>
                <c:pt idx="184">
                  <c:v>90.711335360999996</c:v>
                </c:pt>
                <c:pt idx="185">
                  <c:v>90.815194309000006</c:v>
                </c:pt>
                <c:pt idx="186">
                  <c:v>90.923351883999999</c:v>
                </c:pt>
                <c:pt idx="187">
                  <c:v>91.027670619999995</c:v>
                </c:pt>
                <c:pt idx="188">
                  <c:v>91.132367369999997</c:v>
                </c:pt>
                <c:pt idx="189">
                  <c:v>91.233577609999998</c:v>
                </c:pt>
                <c:pt idx="190">
                  <c:v>91.342040420000004</c:v>
                </c:pt>
                <c:pt idx="191">
                  <c:v>91.442760829999997</c:v>
                </c:pt>
                <c:pt idx="192">
                  <c:v>91.545677299999994</c:v>
                </c:pt>
                <c:pt idx="193">
                  <c:v>91.646984459999999</c:v>
                </c:pt>
                <c:pt idx="194">
                  <c:v>91.747715830000004</c:v>
                </c:pt>
                <c:pt idx="195">
                  <c:v>91.848948359999994</c:v>
                </c:pt>
                <c:pt idx="196">
                  <c:v>91.947590230000003</c:v>
                </c:pt>
                <c:pt idx="197">
                  <c:v>92.048640730000002</c:v>
                </c:pt>
                <c:pt idx="198">
                  <c:v>92.142822499999994</c:v>
                </c:pt>
                <c:pt idx="199">
                  <c:v>92.238550900000007</c:v>
                </c:pt>
                <c:pt idx="200">
                  <c:v>92.341557499999993</c:v>
                </c:pt>
                <c:pt idx="201">
                  <c:v>92.434720749999997</c:v>
                </c:pt>
                <c:pt idx="202">
                  <c:v>92.530813690000002</c:v>
                </c:pt>
                <c:pt idx="203">
                  <c:v>92.627520320000002</c:v>
                </c:pt>
                <c:pt idx="204">
                  <c:v>92.718798160000006</c:v>
                </c:pt>
                <c:pt idx="205">
                  <c:v>92.815931559999996</c:v>
                </c:pt>
                <c:pt idx="206">
                  <c:v>92.908643479999995</c:v>
                </c:pt>
                <c:pt idx="207">
                  <c:v>93.003451350000006</c:v>
                </c:pt>
                <c:pt idx="208">
                  <c:v>93.095712180000007</c:v>
                </c:pt>
                <c:pt idx="209">
                  <c:v>93.188557860000003</c:v>
                </c:pt>
                <c:pt idx="210">
                  <c:v>93.281226869999998</c:v>
                </c:pt>
                <c:pt idx="211">
                  <c:v>93.371749399999999</c:v>
                </c:pt>
                <c:pt idx="212">
                  <c:v>93.463710550000002</c:v>
                </c:pt>
                <c:pt idx="213">
                  <c:v>93.551277400000004</c:v>
                </c:pt>
                <c:pt idx="214">
                  <c:v>93.641645190000006</c:v>
                </c:pt>
                <c:pt idx="215">
                  <c:v>93.732271909999994</c:v>
                </c:pt>
                <c:pt idx="216">
                  <c:v>93.818639759999996</c:v>
                </c:pt>
                <c:pt idx="217">
                  <c:v>93.905536409999996</c:v>
                </c:pt>
                <c:pt idx="218">
                  <c:v>93.993066069999998</c:v>
                </c:pt>
                <c:pt idx="219">
                  <c:v>94.081960679999995</c:v>
                </c:pt>
                <c:pt idx="220">
                  <c:v>94.169529440000005</c:v>
                </c:pt>
                <c:pt idx="221">
                  <c:v>94.255191800000006</c:v>
                </c:pt>
                <c:pt idx="222">
                  <c:v>94.339493270000006</c:v>
                </c:pt>
                <c:pt idx="223">
                  <c:v>94.429761889999995</c:v>
                </c:pt>
                <c:pt idx="224">
                  <c:v>94.508352279999997</c:v>
                </c:pt>
                <c:pt idx="225">
                  <c:v>94.595850470000002</c:v>
                </c:pt>
                <c:pt idx="226">
                  <c:v>94.679800029999996</c:v>
                </c:pt>
                <c:pt idx="227">
                  <c:v>94.762611870000001</c:v>
                </c:pt>
                <c:pt idx="228">
                  <c:v>94.848266600000002</c:v>
                </c:pt>
                <c:pt idx="229">
                  <c:v>94.929413319999995</c:v>
                </c:pt>
                <c:pt idx="230">
                  <c:v>95.012911320000001</c:v>
                </c:pt>
                <c:pt idx="231">
                  <c:v>95.091040129999996</c:v>
                </c:pt>
                <c:pt idx="232">
                  <c:v>95.175297740000005</c:v>
                </c:pt>
                <c:pt idx="233">
                  <c:v>95.255772109999995</c:v>
                </c:pt>
                <c:pt idx="234">
                  <c:v>95.339259620000007</c:v>
                </c:pt>
                <c:pt idx="235">
                  <c:v>95.417593479999994</c:v>
                </c:pt>
                <c:pt idx="236">
                  <c:v>95.501697539999995</c:v>
                </c:pt>
                <c:pt idx="237">
                  <c:v>95.577095510000007</c:v>
                </c:pt>
                <c:pt idx="238">
                  <c:v>95.6563096</c:v>
                </c:pt>
                <c:pt idx="239">
                  <c:v>95.739692689999998</c:v>
                </c:pt>
                <c:pt idx="240">
                  <c:v>95.813978199999994</c:v>
                </c:pt>
                <c:pt idx="241">
                  <c:v>95.894382949999994</c:v>
                </c:pt>
                <c:pt idx="242">
                  <c:v>95.974367139999998</c:v>
                </c:pt>
                <c:pt idx="243">
                  <c:v>96.048615929999997</c:v>
                </c:pt>
                <c:pt idx="244">
                  <c:v>96.123815059999998</c:v>
                </c:pt>
                <c:pt idx="245">
                  <c:v>96.205488680000002</c:v>
                </c:pt>
                <c:pt idx="246">
                  <c:v>96.278197770000006</c:v>
                </c:pt>
                <c:pt idx="247">
                  <c:v>96.358663079999999</c:v>
                </c:pt>
                <c:pt idx="248">
                  <c:v>96.432824609999997</c:v>
                </c:pt>
                <c:pt idx="249">
                  <c:v>96.506066320000002</c:v>
                </c:pt>
                <c:pt idx="250">
                  <c:v>96.582445620000001</c:v>
                </c:pt>
                <c:pt idx="251">
                  <c:v>96.658376689999997</c:v>
                </c:pt>
                <c:pt idx="252">
                  <c:v>96.729037759999997</c:v>
                </c:pt>
                <c:pt idx="253">
                  <c:v>96.807077410000005</c:v>
                </c:pt>
                <c:pt idx="254">
                  <c:v>96.879537580000004</c:v>
                </c:pt>
                <c:pt idx="255">
                  <c:v>96.952473639999994</c:v>
                </c:pt>
                <c:pt idx="256">
                  <c:v>97.025960920000003</c:v>
                </c:pt>
                <c:pt idx="257">
                  <c:v>97.103061679999996</c:v>
                </c:pt>
                <c:pt idx="258">
                  <c:v>97.173001769999999</c:v>
                </c:pt>
                <c:pt idx="259">
                  <c:v>97.245327000000003</c:v>
                </c:pt>
                <c:pt idx="260">
                  <c:v>97.318206790000005</c:v>
                </c:pt>
                <c:pt idx="261">
                  <c:v>97.387548449999997</c:v>
                </c:pt>
                <c:pt idx="262">
                  <c:v>97.458302970000005</c:v>
                </c:pt>
                <c:pt idx="263">
                  <c:v>97.532293319999994</c:v>
                </c:pt>
                <c:pt idx="264">
                  <c:v>97.603377339999994</c:v>
                </c:pt>
                <c:pt idx="265">
                  <c:v>97.676594730000005</c:v>
                </c:pt>
                <c:pt idx="266">
                  <c:v>97.743890759999999</c:v>
                </c:pt>
                <c:pt idx="267">
                  <c:v>97.813042640000006</c:v>
                </c:pt>
                <c:pt idx="268">
                  <c:v>97.883188250000003</c:v>
                </c:pt>
                <c:pt idx="269">
                  <c:v>97.951726440000002</c:v>
                </c:pt>
                <c:pt idx="270">
                  <c:v>98.024239539999996</c:v>
                </c:pt>
                <c:pt idx="271">
                  <c:v>98.091505049999995</c:v>
                </c:pt>
                <c:pt idx="272">
                  <c:v>98.160440440000002</c:v>
                </c:pt>
                <c:pt idx="273">
                  <c:v>98.229259490000004</c:v>
                </c:pt>
                <c:pt idx="274">
                  <c:v>98.296861649999997</c:v>
                </c:pt>
                <c:pt idx="275">
                  <c:v>98.365425110000004</c:v>
                </c:pt>
                <c:pt idx="276">
                  <c:v>98.432868960000008</c:v>
                </c:pt>
                <c:pt idx="277">
                  <c:v>98.498963360000005</c:v>
                </c:pt>
                <c:pt idx="278">
                  <c:v>98.565161709999998</c:v>
                </c:pt>
                <c:pt idx="279">
                  <c:v>98.636425970000005</c:v>
                </c:pt>
                <c:pt idx="280">
                  <c:v>98.702340129999996</c:v>
                </c:pt>
                <c:pt idx="281">
                  <c:v>98.763517379999996</c:v>
                </c:pt>
                <c:pt idx="282">
                  <c:v>98.832157139999993</c:v>
                </c:pt>
                <c:pt idx="283">
                  <c:v>98.898343089999997</c:v>
                </c:pt>
                <c:pt idx="284">
                  <c:v>98.964554789999994</c:v>
                </c:pt>
                <c:pt idx="285">
                  <c:v>99.030520440000004</c:v>
                </c:pt>
                <c:pt idx="286">
                  <c:v>99.0986166</c:v>
                </c:pt>
                <c:pt idx="287">
                  <c:v>99.160944940000007</c:v>
                </c:pt>
                <c:pt idx="288">
                  <c:v>99.226534839999999</c:v>
                </c:pt>
                <c:pt idx="289">
                  <c:v>99.292819019999996</c:v>
                </c:pt>
                <c:pt idx="290">
                  <c:v>99.35778904</c:v>
                </c:pt>
                <c:pt idx="291">
                  <c:v>99.421145440000004</c:v>
                </c:pt>
                <c:pt idx="292">
                  <c:v>99.482533450000005</c:v>
                </c:pt>
                <c:pt idx="293">
                  <c:v>99.545145989999995</c:v>
                </c:pt>
                <c:pt idx="294">
                  <c:v>99.610317229999993</c:v>
                </c:pt>
                <c:pt idx="295">
                  <c:v>99.674554819999997</c:v>
                </c:pt>
                <c:pt idx="296">
                  <c:v>99.737048149999993</c:v>
                </c:pt>
                <c:pt idx="297">
                  <c:v>99.801809309999996</c:v>
                </c:pt>
                <c:pt idx="298">
                  <c:v>99.865778919999997</c:v>
                </c:pt>
                <c:pt idx="299">
                  <c:v>99.923844340000002</c:v>
                </c:pt>
                <c:pt idx="300">
                  <c:v>99.989959720000002</c:v>
                </c:pt>
                <c:pt idx="301">
                  <c:v>100.04763130000001</c:v>
                </c:pt>
                <c:pt idx="302">
                  <c:v>100.11096569999999</c:v>
                </c:pt>
                <c:pt idx="303">
                  <c:v>100.1713877</c:v>
                </c:pt>
                <c:pt idx="304">
                  <c:v>100.235095</c:v>
                </c:pt>
                <c:pt idx="305">
                  <c:v>100.2957621</c:v>
                </c:pt>
                <c:pt idx="306">
                  <c:v>100.35573770000001</c:v>
                </c:pt>
                <c:pt idx="307">
                  <c:v>100.4169121</c:v>
                </c:pt>
                <c:pt idx="308">
                  <c:v>100.47924709999999</c:v>
                </c:pt>
                <c:pt idx="309">
                  <c:v>100.5410194</c:v>
                </c:pt>
                <c:pt idx="310">
                  <c:v>100.6006594</c:v>
                </c:pt>
                <c:pt idx="311">
                  <c:v>100.6620483</c:v>
                </c:pt>
                <c:pt idx="312">
                  <c:v>100.7226543</c:v>
                </c:pt>
                <c:pt idx="313">
                  <c:v>100.78151510000001</c:v>
                </c:pt>
                <c:pt idx="314">
                  <c:v>100.8397179</c:v>
                </c:pt>
                <c:pt idx="315">
                  <c:v>100.9010382</c:v>
                </c:pt>
                <c:pt idx="316">
                  <c:v>100.96156879999999</c:v>
                </c:pt>
                <c:pt idx="317">
                  <c:v>101.01998140000001</c:v>
                </c:pt>
                <c:pt idx="318">
                  <c:v>101.0785923</c:v>
                </c:pt>
                <c:pt idx="319">
                  <c:v>101.1378393</c:v>
                </c:pt>
                <c:pt idx="320">
                  <c:v>101.19709779999999</c:v>
                </c:pt>
                <c:pt idx="321">
                  <c:v>101.2549667</c:v>
                </c:pt>
                <c:pt idx="322">
                  <c:v>101.3124313</c:v>
                </c:pt>
                <c:pt idx="323">
                  <c:v>101.37377170000001</c:v>
                </c:pt>
                <c:pt idx="324">
                  <c:v>101.4269381</c:v>
                </c:pt>
                <c:pt idx="325">
                  <c:v>101.4870262</c:v>
                </c:pt>
                <c:pt idx="326">
                  <c:v>101.54431719999999</c:v>
                </c:pt>
                <c:pt idx="327">
                  <c:v>101.6019716</c:v>
                </c:pt>
                <c:pt idx="328">
                  <c:v>101.66108699999999</c:v>
                </c:pt>
                <c:pt idx="329">
                  <c:v>101.71757599999999</c:v>
                </c:pt>
                <c:pt idx="330">
                  <c:v>101.7716837</c:v>
                </c:pt>
                <c:pt idx="331">
                  <c:v>101.827034</c:v>
                </c:pt>
                <c:pt idx="332">
                  <c:v>101.88825610000001</c:v>
                </c:pt>
                <c:pt idx="333">
                  <c:v>101.944912</c:v>
                </c:pt>
                <c:pt idx="334">
                  <c:v>102.00098130000001</c:v>
                </c:pt>
                <c:pt idx="335">
                  <c:v>102.0574579</c:v>
                </c:pt>
                <c:pt idx="336">
                  <c:v>102.11132720000001</c:v>
                </c:pt>
                <c:pt idx="337">
                  <c:v>102.16913510000001</c:v>
                </c:pt>
                <c:pt idx="338">
                  <c:v>102.2223005</c:v>
                </c:pt>
                <c:pt idx="339">
                  <c:v>102.27900889999999</c:v>
                </c:pt>
                <c:pt idx="340">
                  <c:v>102.3341808</c:v>
                </c:pt>
                <c:pt idx="341">
                  <c:v>102.3931274</c:v>
                </c:pt>
                <c:pt idx="342">
                  <c:v>102.44762230000001</c:v>
                </c:pt>
                <c:pt idx="343">
                  <c:v>102.503212</c:v>
                </c:pt>
                <c:pt idx="344">
                  <c:v>102.55862519999999</c:v>
                </c:pt>
                <c:pt idx="345">
                  <c:v>102.61372660000001</c:v>
                </c:pt>
                <c:pt idx="346">
                  <c:v>102.665513</c:v>
                </c:pt>
                <c:pt idx="347">
                  <c:v>102.72153</c:v>
                </c:pt>
                <c:pt idx="348">
                  <c:v>102.7782784</c:v>
                </c:pt>
                <c:pt idx="349">
                  <c:v>102.8288403</c:v>
                </c:pt>
                <c:pt idx="350">
                  <c:v>102.883954</c:v>
                </c:pt>
                <c:pt idx="351">
                  <c:v>102.9402599</c:v>
                </c:pt>
                <c:pt idx="352">
                  <c:v>102.9929686</c:v>
                </c:pt>
                <c:pt idx="353">
                  <c:v>103.0487833</c:v>
                </c:pt>
                <c:pt idx="354">
                  <c:v>103.0997849</c:v>
                </c:pt>
                <c:pt idx="355">
                  <c:v>103.1535435</c:v>
                </c:pt>
                <c:pt idx="356">
                  <c:v>103.2073412</c:v>
                </c:pt>
                <c:pt idx="357">
                  <c:v>103.2625322</c:v>
                </c:pt>
                <c:pt idx="358">
                  <c:v>103.3140621</c:v>
                </c:pt>
                <c:pt idx="359">
                  <c:v>103.3642282</c:v>
                </c:pt>
                <c:pt idx="360">
                  <c:v>103.42314620000001</c:v>
                </c:pt>
                <c:pt idx="361">
                  <c:v>103.472436</c:v>
                </c:pt>
                <c:pt idx="362">
                  <c:v>103.5231943</c:v>
                </c:pt>
                <c:pt idx="363">
                  <c:v>103.57555960000001</c:v>
                </c:pt>
                <c:pt idx="364">
                  <c:v>103.6292524</c:v>
                </c:pt>
                <c:pt idx="365">
                  <c:v>103.6822662</c:v>
                </c:pt>
                <c:pt idx="366">
                  <c:v>103.736124</c:v>
                </c:pt>
                <c:pt idx="367">
                  <c:v>103.7875557</c:v>
                </c:pt>
                <c:pt idx="368">
                  <c:v>103.8428478</c:v>
                </c:pt>
                <c:pt idx="369">
                  <c:v>103.890871</c:v>
                </c:pt>
                <c:pt idx="370">
                  <c:v>103.9411221</c:v>
                </c:pt>
                <c:pt idx="371">
                  <c:v>103.99716189999999</c:v>
                </c:pt>
                <c:pt idx="372">
                  <c:v>104.0456009</c:v>
                </c:pt>
                <c:pt idx="373">
                  <c:v>104.0974569</c:v>
                </c:pt>
                <c:pt idx="374">
                  <c:v>104.1468821</c:v>
                </c:pt>
                <c:pt idx="375">
                  <c:v>104.1988697</c:v>
                </c:pt>
                <c:pt idx="376">
                  <c:v>104.2514315</c:v>
                </c:pt>
                <c:pt idx="377">
                  <c:v>104.30201719999999</c:v>
                </c:pt>
                <c:pt idx="378">
                  <c:v>104.3535929</c:v>
                </c:pt>
                <c:pt idx="379">
                  <c:v>104.4026489</c:v>
                </c:pt>
                <c:pt idx="380">
                  <c:v>104.45676330000001</c:v>
                </c:pt>
                <c:pt idx="381">
                  <c:v>104.5033646</c:v>
                </c:pt>
                <c:pt idx="382">
                  <c:v>104.5561905</c:v>
                </c:pt>
                <c:pt idx="383">
                  <c:v>104.6069298</c:v>
                </c:pt>
                <c:pt idx="384">
                  <c:v>104.658823</c:v>
                </c:pt>
                <c:pt idx="385">
                  <c:v>104.7059278</c:v>
                </c:pt>
                <c:pt idx="386">
                  <c:v>104.75662990000001</c:v>
                </c:pt>
                <c:pt idx="387">
                  <c:v>104.8077412</c:v>
                </c:pt>
                <c:pt idx="388">
                  <c:v>104.8561735</c:v>
                </c:pt>
                <c:pt idx="389">
                  <c:v>104.9043188</c:v>
                </c:pt>
                <c:pt idx="390">
                  <c:v>104.9558296</c:v>
                </c:pt>
                <c:pt idx="391">
                  <c:v>105.00567340000001</c:v>
                </c:pt>
                <c:pt idx="392">
                  <c:v>105.0552416</c:v>
                </c:pt>
                <c:pt idx="393">
                  <c:v>105.1048727</c:v>
                </c:pt>
                <c:pt idx="394">
                  <c:v>105.15267660000001</c:v>
                </c:pt>
                <c:pt idx="395">
                  <c:v>105.2017994</c:v>
                </c:pt>
                <c:pt idx="396">
                  <c:v>105.25446030000001</c:v>
                </c:pt>
                <c:pt idx="397">
                  <c:v>105.30027390000001</c:v>
                </c:pt>
                <c:pt idx="398">
                  <c:v>105.35123350000001</c:v>
                </c:pt>
                <c:pt idx="399">
                  <c:v>105.39750480000001</c:v>
                </c:pt>
                <c:pt idx="400">
                  <c:v>105.4490938</c:v>
                </c:pt>
                <c:pt idx="401">
                  <c:v>105.49443719999999</c:v>
                </c:pt>
                <c:pt idx="402">
                  <c:v>105.5430374</c:v>
                </c:pt>
                <c:pt idx="403">
                  <c:v>105.5942974</c:v>
                </c:pt>
                <c:pt idx="404">
                  <c:v>105.64089199999999</c:v>
                </c:pt>
                <c:pt idx="405">
                  <c:v>105.69156649999999</c:v>
                </c:pt>
                <c:pt idx="406">
                  <c:v>105.7414656</c:v>
                </c:pt>
                <c:pt idx="407">
                  <c:v>105.7892609</c:v>
                </c:pt>
                <c:pt idx="408">
                  <c:v>105.83776469999999</c:v>
                </c:pt>
                <c:pt idx="409">
                  <c:v>105.8843079</c:v>
                </c:pt>
                <c:pt idx="410">
                  <c:v>105.9309006</c:v>
                </c:pt>
                <c:pt idx="411">
                  <c:v>105.97923660000001</c:v>
                </c:pt>
                <c:pt idx="412">
                  <c:v>106.02719880000001</c:v>
                </c:pt>
                <c:pt idx="413">
                  <c:v>106.0762558</c:v>
                </c:pt>
                <c:pt idx="414">
                  <c:v>106.1256027</c:v>
                </c:pt>
                <c:pt idx="415">
                  <c:v>106.1713161</c:v>
                </c:pt>
                <c:pt idx="416">
                  <c:v>106.2162151</c:v>
                </c:pt>
                <c:pt idx="417">
                  <c:v>106.2660332</c:v>
                </c:pt>
                <c:pt idx="418">
                  <c:v>106.31055449999999</c:v>
                </c:pt>
                <c:pt idx="419">
                  <c:v>106.3598671</c:v>
                </c:pt>
                <c:pt idx="420">
                  <c:v>106.4082317</c:v>
                </c:pt>
                <c:pt idx="421">
                  <c:v>106.4552174</c:v>
                </c:pt>
                <c:pt idx="422">
                  <c:v>106.5007267</c:v>
                </c:pt>
                <c:pt idx="423">
                  <c:v>106.54864309999999</c:v>
                </c:pt>
                <c:pt idx="424">
                  <c:v>106.5940628</c:v>
                </c:pt>
                <c:pt idx="425">
                  <c:v>106.64136120000001</c:v>
                </c:pt>
                <c:pt idx="426">
                  <c:v>106.6920109</c:v>
                </c:pt>
                <c:pt idx="427">
                  <c:v>106.7334499</c:v>
                </c:pt>
                <c:pt idx="428">
                  <c:v>106.7840157</c:v>
                </c:pt>
                <c:pt idx="429">
                  <c:v>106.83025359999999</c:v>
                </c:pt>
                <c:pt idx="430">
                  <c:v>106.8738785</c:v>
                </c:pt>
                <c:pt idx="431">
                  <c:v>106.9227581</c:v>
                </c:pt>
                <c:pt idx="432">
                  <c:v>106.9683647</c:v>
                </c:pt>
                <c:pt idx="433">
                  <c:v>107.0144749</c:v>
                </c:pt>
                <c:pt idx="434">
                  <c:v>107.059145</c:v>
                </c:pt>
                <c:pt idx="435">
                  <c:v>107.1076317</c:v>
                </c:pt>
                <c:pt idx="436">
                  <c:v>107.1527462</c:v>
                </c:pt>
                <c:pt idx="437">
                  <c:v>107.20188899999999</c:v>
                </c:pt>
                <c:pt idx="438">
                  <c:v>107.24612430000001</c:v>
                </c:pt>
                <c:pt idx="439">
                  <c:v>107.2918758</c:v>
                </c:pt>
                <c:pt idx="440">
                  <c:v>107.3362389</c:v>
                </c:pt>
                <c:pt idx="441">
                  <c:v>107.38249210000001</c:v>
                </c:pt>
                <c:pt idx="442">
                  <c:v>107.42895129999999</c:v>
                </c:pt>
                <c:pt idx="443">
                  <c:v>107.476429</c:v>
                </c:pt>
                <c:pt idx="444">
                  <c:v>107.5204105</c:v>
                </c:pt>
                <c:pt idx="445">
                  <c:v>107.5630455</c:v>
                </c:pt>
                <c:pt idx="446">
                  <c:v>107.6119156</c:v>
                </c:pt>
                <c:pt idx="447">
                  <c:v>107.6571598</c:v>
                </c:pt>
                <c:pt idx="448">
                  <c:v>107.701643</c:v>
                </c:pt>
                <c:pt idx="449">
                  <c:v>107.7483807</c:v>
                </c:pt>
                <c:pt idx="450">
                  <c:v>107.78927229999999</c:v>
                </c:pt>
                <c:pt idx="451">
                  <c:v>107.83885960000001</c:v>
                </c:pt>
                <c:pt idx="452">
                  <c:v>107.8824997</c:v>
                </c:pt>
                <c:pt idx="453">
                  <c:v>107.92622180000001</c:v>
                </c:pt>
                <c:pt idx="454">
                  <c:v>107.9716835</c:v>
                </c:pt>
                <c:pt idx="455">
                  <c:v>108.017107</c:v>
                </c:pt>
                <c:pt idx="456">
                  <c:v>108.06288720000001</c:v>
                </c:pt>
                <c:pt idx="457">
                  <c:v>108.10394669999999</c:v>
                </c:pt>
                <c:pt idx="458">
                  <c:v>108.1534576</c:v>
                </c:pt>
                <c:pt idx="459">
                  <c:v>108.1938229</c:v>
                </c:pt>
                <c:pt idx="460">
                  <c:v>108.2405357</c:v>
                </c:pt>
                <c:pt idx="461">
                  <c:v>108.28549960000001</c:v>
                </c:pt>
                <c:pt idx="462">
                  <c:v>108.3310127</c:v>
                </c:pt>
                <c:pt idx="463">
                  <c:v>108.37569619999999</c:v>
                </c:pt>
                <c:pt idx="464">
                  <c:v>108.41969109999999</c:v>
                </c:pt>
                <c:pt idx="465">
                  <c:v>108.4648952</c:v>
                </c:pt>
                <c:pt idx="466">
                  <c:v>108.5084629</c:v>
                </c:pt>
                <c:pt idx="467">
                  <c:v>108.5496483</c:v>
                </c:pt>
                <c:pt idx="468">
                  <c:v>108.5979614</c:v>
                </c:pt>
                <c:pt idx="469">
                  <c:v>108.6403866</c:v>
                </c:pt>
                <c:pt idx="470">
                  <c:v>108.6852226</c:v>
                </c:pt>
                <c:pt idx="471">
                  <c:v>108.729023</c:v>
                </c:pt>
                <c:pt idx="472">
                  <c:v>108.7706661</c:v>
                </c:pt>
                <c:pt idx="473">
                  <c:v>108.81836509999999</c:v>
                </c:pt>
                <c:pt idx="474">
                  <c:v>108.8583488</c:v>
                </c:pt>
                <c:pt idx="475">
                  <c:v>108.9034977</c:v>
                </c:pt>
                <c:pt idx="476">
                  <c:v>108.9459476</c:v>
                </c:pt>
                <c:pt idx="477">
                  <c:v>108.9907188</c:v>
                </c:pt>
                <c:pt idx="478">
                  <c:v>109.0351543</c:v>
                </c:pt>
                <c:pt idx="479">
                  <c:v>109.08103180000001</c:v>
                </c:pt>
                <c:pt idx="480">
                  <c:v>109.12221719999999</c:v>
                </c:pt>
                <c:pt idx="481">
                  <c:v>109.16421130000001</c:v>
                </c:pt>
                <c:pt idx="482">
                  <c:v>109.2099247</c:v>
                </c:pt>
                <c:pt idx="483">
                  <c:v>109.25327490000001</c:v>
                </c:pt>
                <c:pt idx="484">
                  <c:v>109.2933254</c:v>
                </c:pt>
                <c:pt idx="485">
                  <c:v>109.33939549999999</c:v>
                </c:pt>
                <c:pt idx="486">
                  <c:v>109.38230709999999</c:v>
                </c:pt>
                <c:pt idx="487">
                  <c:v>109.42653659999999</c:v>
                </c:pt>
                <c:pt idx="488">
                  <c:v>109.4697285</c:v>
                </c:pt>
                <c:pt idx="489">
                  <c:v>109.5114822</c:v>
                </c:pt>
                <c:pt idx="490">
                  <c:v>109.5570297</c:v>
                </c:pt>
                <c:pt idx="491">
                  <c:v>109.5994701</c:v>
                </c:pt>
                <c:pt idx="492">
                  <c:v>109.6416607</c:v>
                </c:pt>
                <c:pt idx="493">
                  <c:v>109.6829338</c:v>
                </c:pt>
                <c:pt idx="494">
                  <c:v>109.7277737</c:v>
                </c:pt>
                <c:pt idx="495">
                  <c:v>109.77165410000001</c:v>
                </c:pt>
                <c:pt idx="496">
                  <c:v>109.8158112</c:v>
                </c:pt>
                <c:pt idx="497">
                  <c:v>109.85771370000001</c:v>
                </c:pt>
                <c:pt idx="498">
                  <c:v>109.900156</c:v>
                </c:pt>
                <c:pt idx="499">
                  <c:v>109.94289209999999</c:v>
                </c:pt>
                <c:pt idx="500">
                  <c:v>109.986372</c:v>
                </c:pt>
                <c:pt idx="501">
                  <c:v>110.02533529999999</c:v>
                </c:pt>
                <c:pt idx="502">
                  <c:v>110.06950000000001</c:v>
                </c:pt>
                <c:pt idx="503">
                  <c:v>110.11301040000001</c:v>
                </c:pt>
                <c:pt idx="504">
                  <c:v>110.15423390000001</c:v>
                </c:pt>
                <c:pt idx="505">
                  <c:v>110.1995335</c:v>
                </c:pt>
                <c:pt idx="506">
                  <c:v>110.24136920000001</c:v>
                </c:pt>
                <c:pt idx="507">
                  <c:v>110.2835178</c:v>
                </c:pt>
                <c:pt idx="508">
                  <c:v>110.3257713</c:v>
                </c:pt>
                <c:pt idx="509">
                  <c:v>110.3675976</c:v>
                </c:pt>
                <c:pt idx="510">
                  <c:v>110.4091854</c:v>
                </c:pt>
                <c:pt idx="511">
                  <c:v>110.45141599999999</c:v>
                </c:pt>
                <c:pt idx="512">
                  <c:v>110.49517059999999</c:v>
                </c:pt>
                <c:pt idx="513">
                  <c:v>110.534914</c:v>
                </c:pt>
                <c:pt idx="514">
                  <c:v>110.57839010000001</c:v>
                </c:pt>
                <c:pt idx="515">
                  <c:v>110.6214485</c:v>
                </c:pt>
                <c:pt idx="516">
                  <c:v>110.6608105</c:v>
                </c:pt>
                <c:pt idx="517">
                  <c:v>110.70435330000001</c:v>
                </c:pt>
                <c:pt idx="518">
                  <c:v>110.745575</c:v>
                </c:pt>
                <c:pt idx="519">
                  <c:v>110.790308</c:v>
                </c:pt>
                <c:pt idx="520">
                  <c:v>110.83248520000001</c:v>
                </c:pt>
                <c:pt idx="521">
                  <c:v>110.8708019</c:v>
                </c:pt>
                <c:pt idx="522">
                  <c:v>110.914547</c:v>
                </c:pt>
                <c:pt idx="523">
                  <c:v>110.9567394</c:v>
                </c:pt>
                <c:pt idx="524">
                  <c:v>110.99763490000001</c:v>
                </c:pt>
                <c:pt idx="525">
                  <c:v>111.0404491</c:v>
                </c:pt>
                <c:pt idx="526">
                  <c:v>111.0807133</c:v>
                </c:pt>
                <c:pt idx="527">
                  <c:v>111.12473489999999</c:v>
                </c:pt>
                <c:pt idx="528">
                  <c:v>111.16408730000001</c:v>
                </c:pt>
                <c:pt idx="529">
                  <c:v>111.204401</c:v>
                </c:pt>
                <c:pt idx="530">
                  <c:v>111.2493229</c:v>
                </c:pt>
                <c:pt idx="531">
                  <c:v>111.2891121</c:v>
                </c:pt>
                <c:pt idx="532">
                  <c:v>111.334568</c:v>
                </c:pt>
                <c:pt idx="533">
                  <c:v>111.37148859999999</c:v>
                </c:pt>
                <c:pt idx="534">
                  <c:v>111.41571809999999</c:v>
                </c:pt>
                <c:pt idx="535">
                  <c:v>111.4559002</c:v>
                </c:pt>
                <c:pt idx="536">
                  <c:v>111.49678040000001</c:v>
                </c:pt>
                <c:pt idx="537">
                  <c:v>111.53789140000001</c:v>
                </c:pt>
                <c:pt idx="538">
                  <c:v>111.5785599</c:v>
                </c:pt>
                <c:pt idx="539">
                  <c:v>111.62100029999999</c:v>
                </c:pt>
                <c:pt idx="540">
                  <c:v>111.66384120000001</c:v>
                </c:pt>
                <c:pt idx="541">
                  <c:v>111.7015324</c:v>
                </c:pt>
                <c:pt idx="542">
                  <c:v>111.7430134</c:v>
                </c:pt>
                <c:pt idx="543">
                  <c:v>111.7856598</c:v>
                </c:pt>
                <c:pt idx="544">
                  <c:v>111.8272228</c:v>
                </c:pt>
                <c:pt idx="545">
                  <c:v>111.86746600000001</c:v>
                </c:pt>
                <c:pt idx="546">
                  <c:v>111.91049770000001</c:v>
                </c:pt>
                <c:pt idx="547">
                  <c:v>111.9496536</c:v>
                </c:pt>
                <c:pt idx="548">
                  <c:v>111.99065780000001</c:v>
                </c:pt>
                <c:pt idx="549">
                  <c:v>112.0323219</c:v>
                </c:pt>
                <c:pt idx="550">
                  <c:v>112.0719051</c:v>
                </c:pt>
                <c:pt idx="551">
                  <c:v>112.11420820000001</c:v>
                </c:pt>
                <c:pt idx="552">
                  <c:v>112.15653229999999</c:v>
                </c:pt>
                <c:pt idx="553">
                  <c:v>112.1967659</c:v>
                </c:pt>
                <c:pt idx="554">
                  <c:v>112.2351456</c:v>
                </c:pt>
                <c:pt idx="555">
                  <c:v>112.276392</c:v>
                </c:pt>
                <c:pt idx="556">
                  <c:v>112.3149624</c:v>
                </c:pt>
                <c:pt idx="557">
                  <c:v>112.3594398</c:v>
                </c:pt>
                <c:pt idx="558">
                  <c:v>112.4007244</c:v>
                </c:pt>
                <c:pt idx="559">
                  <c:v>112.4391937</c:v>
                </c:pt>
                <c:pt idx="560">
                  <c:v>112.4784641</c:v>
                </c:pt>
                <c:pt idx="561">
                  <c:v>112.52022170000001</c:v>
                </c:pt>
                <c:pt idx="562">
                  <c:v>112.56355479999999</c:v>
                </c:pt>
                <c:pt idx="563">
                  <c:v>112.6003132</c:v>
                </c:pt>
                <c:pt idx="564">
                  <c:v>112.6428547</c:v>
                </c:pt>
                <c:pt idx="565">
                  <c:v>112.68333820000001</c:v>
                </c:pt>
                <c:pt idx="566">
                  <c:v>112.7235909</c:v>
                </c:pt>
                <c:pt idx="567">
                  <c:v>112.76367759999999</c:v>
                </c:pt>
                <c:pt idx="568">
                  <c:v>112.8047009</c:v>
                </c:pt>
                <c:pt idx="569">
                  <c:v>112.8475475</c:v>
                </c:pt>
                <c:pt idx="570">
                  <c:v>112.88458439999999</c:v>
                </c:pt>
                <c:pt idx="571">
                  <c:v>112.9235554</c:v>
                </c:pt>
                <c:pt idx="572">
                  <c:v>112.9675732</c:v>
                </c:pt>
                <c:pt idx="573">
                  <c:v>113.0070553</c:v>
                </c:pt>
                <c:pt idx="574">
                  <c:v>113.0465183</c:v>
                </c:pt>
                <c:pt idx="575">
                  <c:v>113.08691020000001</c:v>
                </c:pt>
                <c:pt idx="576">
                  <c:v>113.1262665</c:v>
                </c:pt>
                <c:pt idx="577">
                  <c:v>113.167429</c:v>
                </c:pt>
                <c:pt idx="578">
                  <c:v>113.2073231</c:v>
                </c:pt>
                <c:pt idx="579">
                  <c:v>113.2472305</c:v>
                </c:pt>
                <c:pt idx="580">
                  <c:v>113.2865906</c:v>
                </c:pt>
                <c:pt idx="581">
                  <c:v>113.3264027</c:v>
                </c:pt>
                <c:pt idx="582">
                  <c:v>113.36667629999999</c:v>
                </c:pt>
                <c:pt idx="583">
                  <c:v>113.4058952</c:v>
                </c:pt>
                <c:pt idx="584">
                  <c:v>113.4498463</c:v>
                </c:pt>
                <c:pt idx="585">
                  <c:v>113.48951719999999</c:v>
                </c:pt>
                <c:pt idx="586">
                  <c:v>113.5275135</c:v>
                </c:pt>
                <c:pt idx="587">
                  <c:v>113.5660934</c:v>
                </c:pt>
                <c:pt idx="588">
                  <c:v>113.6079941</c:v>
                </c:pt>
                <c:pt idx="589">
                  <c:v>113.6470814</c:v>
                </c:pt>
                <c:pt idx="590">
                  <c:v>113.68721770000001</c:v>
                </c:pt>
                <c:pt idx="591">
                  <c:v>113.72695160000001</c:v>
                </c:pt>
                <c:pt idx="592">
                  <c:v>113.7644825</c:v>
                </c:pt>
                <c:pt idx="593">
                  <c:v>113.8090916</c:v>
                </c:pt>
                <c:pt idx="594">
                  <c:v>113.84696579999999</c:v>
                </c:pt>
                <c:pt idx="595">
                  <c:v>113.8845177</c:v>
                </c:pt>
                <c:pt idx="596">
                  <c:v>113.9253082</c:v>
                </c:pt>
                <c:pt idx="597">
                  <c:v>113.962101</c:v>
                </c:pt>
                <c:pt idx="598">
                  <c:v>114.0033894</c:v>
                </c:pt>
                <c:pt idx="599">
                  <c:v>114.0454178</c:v>
                </c:pt>
                <c:pt idx="600">
                  <c:v>114.0855122</c:v>
                </c:pt>
                <c:pt idx="601">
                  <c:v>114.12430190000001</c:v>
                </c:pt>
                <c:pt idx="602">
                  <c:v>114.1637611</c:v>
                </c:pt>
                <c:pt idx="603">
                  <c:v>114.2030144</c:v>
                </c:pt>
                <c:pt idx="604">
                  <c:v>114.2438736</c:v>
                </c:pt>
                <c:pt idx="605">
                  <c:v>114.282505</c:v>
                </c:pt>
                <c:pt idx="606">
                  <c:v>114.3198261</c:v>
                </c:pt>
                <c:pt idx="607">
                  <c:v>114.36216930000001</c:v>
                </c:pt>
                <c:pt idx="608">
                  <c:v>114.40098380000001</c:v>
                </c:pt>
                <c:pt idx="609">
                  <c:v>114.44153590000001</c:v>
                </c:pt>
                <c:pt idx="610">
                  <c:v>114.479702</c:v>
                </c:pt>
                <c:pt idx="611">
                  <c:v>114.5174751</c:v>
                </c:pt>
                <c:pt idx="612">
                  <c:v>114.5585537</c:v>
                </c:pt>
                <c:pt idx="613">
                  <c:v>114.59859280000001</c:v>
                </c:pt>
                <c:pt idx="614">
                  <c:v>114.6361332</c:v>
                </c:pt>
                <c:pt idx="615">
                  <c:v>114.6765862</c:v>
                </c:pt>
                <c:pt idx="616">
                  <c:v>114.7168331</c:v>
                </c:pt>
                <c:pt idx="617">
                  <c:v>114.7554626</c:v>
                </c:pt>
                <c:pt idx="618">
                  <c:v>114.7956295</c:v>
                </c:pt>
                <c:pt idx="619">
                  <c:v>114.83391570000001</c:v>
                </c:pt>
                <c:pt idx="620">
                  <c:v>114.87261770000001</c:v>
                </c:pt>
                <c:pt idx="621">
                  <c:v>114.9116058</c:v>
                </c:pt>
                <c:pt idx="622">
                  <c:v>114.9508629</c:v>
                </c:pt>
                <c:pt idx="623">
                  <c:v>114.99119949999999</c:v>
                </c:pt>
                <c:pt idx="624">
                  <c:v>115.0314388</c:v>
                </c:pt>
                <c:pt idx="625">
                  <c:v>115.0677147</c:v>
                </c:pt>
                <c:pt idx="626">
                  <c:v>115.10851479999999</c:v>
                </c:pt>
                <c:pt idx="627">
                  <c:v>115.14469149999999</c:v>
                </c:pt>
                <c:pt idx="628">
                  <c:v>115.1861019</c:v>
                </c:pt>
                <c:pt idx="629">
                  <c:v>115.22579569999999</c:v>
                </c:pt>
                <c:pt idx="630">
                  <c:v>115.2658081</c:v>
                </c:pt>
                <c:pt idx="631">
                  <c:v>115.3023243</c:v>
                </c:pt>
                <c:pt idx="632">
                  <c:v>115.3422928</c:v>
                </c:pt>
                <c:pt idx="633">
                  <c:v>115.3829174</c:v>
                </c:pt>
                <c:pt idx="634">
                  <c:v>115.41992569999999</c:v>
                </c:pt>
                <c:pt idx="635">
                  <c:v>115.46005630000001</c:v>
                </c:pt>
                <c:pt idx="636">
                  <c:v>115.4988098</c:v>
                </c:pt>
                <c:pt idx="637">
                  <c:v>115.53700069999999</c:v>
                </c:pt>
                <c:pt idx="638">
                  <c:v>115.5747452</c:v>
                </c:pt>
                <c:pt idx="639">
                  <c:v>115.6141109</c:v>
                </c:pt>
                <c:pt idx="640">
                  <c:v>115.655098</c:v>
                </c:pt>
                <c:pt idx="641">
                  <c:v>115.6920071</c:v>
                </c:pt>
                <c:pt idx="642">
                  <c:v>115.73151590000001</c:v>
                </c:pt>
                <c:pt idx="643">
                  <c:v>115.7693348</c:v>
                </c:pt>
                <c:pt idx="644">
                  <c:v>115.8105011</c:v>
                </c:pt>
                <c:pt idx="645">
                  <c:v>115.84870910000001</c:v>
                </c:pt>
                <c:pt idx="646">
                  <c:v>115.8866348</c:v>
                </c:pt>
                <c:pt idx="647">
                  <c:v>115.9266453</c:v>
                </c:pt>
                <c:pt idx="648">
                  <c:v>115.9644547</c:v>
                </c:pt>
                <c:pt idx="649">
                  <c:v>116.0015945</c:v>
                </c:pt>
                <c:pt idx="650">
                  <c:v>116.0427036</c:v>
                </c:pt>
                <c:pt idx="651">
                  <c:v>116.0800323</c:v>
                </c:pt>
                <c:pt idx="652">
                  <c:v>116.1198273</c:v>
                </c:pt>
                <c:pt idx="653">
                  <c:v>116.1578789</c:v>
                </c:pt>
                <c:pt idx="654">
                  <c:v>116.19588089999999</c:v>
                </c:pt>
                <c:pt idx="655">
                  <c:v>116.2336597</c:v>
                </c:pt>
                <c:pt idx="656">
                  <c:v>116.2743969</c:v>
                </c:pt>
                <c:pt idx="657">
                  <c:v>116.31391139999999</c:v>
                </c:pt>
                <c:pt idx="658">
                  <c:v>116.34995839999999</c:v>
                </c:pt>
                <c:pt idx="659">
                  <c:v>116.3879108</c:v>
                </c:pt>
                <c:pt idx="660">
                  <c:v>116.4285374</c:v>
                </c:pt>
                <c:pt idx="661">
                  <c:v>116.4672375</c:v>
                </c:pt>
                <c:pt idx="662">
                  <c:v>116.5023994</c:v>
                </c:pt>
                <c:pt idx="663">
                  <c:v>116.5426865</c:v>
                </c:pt>
                <c:pt idx="664">
                  <c:v>116.5819187</c:v>
                </c:pt>
                <c:pt idx="665">
                  <c:v>116.618578</c:v>
                </c:pt>
                <c:pt idx="666">
                  <c:v>116.66008189999999</c:v>
                </c:pt>
                <c:pt idx="667">
                  <c:v>116.69707869999999</c:v>
                </c:pt>
                <c:pt idx="668">
                  <c:v>116.7355347</c:v>
                </c:pt>
                <c:pt idx="669">
                  <c:v>116.77508539999999</c:v>
                </c:pt>
                <c:pt idx="670">
                  <c:v>116.81361200000001</c:v>
                </c:pt>
                <c:pt idx="671">
                  <c:v>116.8503475</c:v>
                </c:pt>
                <c:pt idx="672">
                  <c:v>116.8898354</c:v>
                </c:pt>
                <c:pt idx="673">
                  <c:v>116.9277706</c:v>
                </c:pt>
                <c:pt idx="674">
                  <c:v>116.96511459999999</c:v>
                </c:pt>
                <c:pt idx="675">
                  <c:v>117.0041447</c:v>
                </c:pt>
                <c:pt idx="676">
                  <c:v>117.0433025</c:v>
                </c:pt>
                <c:pt idx="677">
                  <c:v>117.0814857</c:v>
                </c:pt>
                <c:pt idx="678">
                  <c:v>117.1199799</c:v>
                </c:pt>
                <c:pt idx="679">
                  <c:v>117.1577187</c:v>
                </c:pt>
                <c:pt idx="680">
                  <c:v>117.19475750000001</c:v>
                </c:pt>
                <c:pt idx="681">
                  <c:v>117.2337189</c:v>
                </c:pt>
                <c:pt idx="682">
                  <c:v>117.27454950000001</c:v>
                </c:pt>
                <c:pt idx="683">
                  <c:v>117.3102093</c:v>
                </c:pt>
                <c:pt idx="684">
                  <c:v>117.3481541</c:v>
                </c:pt>
                <c:pt idx="685">
                  <c:v>117.3883343</c:v>
                </c:pt>
                <c:pt idx="686">
                  <c:v>117.4255543</c:v>
                </c:pt>
                <c:pt idx="687">
                  <c:v>117.46308519999999</c:v>
                </c:pt>
                <c:pt idx="688">
                  <c:v>117.5009766</c:v>
                </c:pt>
                <c:pt idx="689">
                  <c:v>117.5384865</c:v>
                </c:pt>
                <c:pt idx="690">
                  <c:v>117.5761967</c:v>
                </c:pt>
                <c:pt idx="691">
                  <c:v>117.6155777</c:v>
                </c:pt>
                <c:pt idx="692">
                  <c:v>117.6540852</c:v>
                </c:pt>
                <c:pt idx="693">
                  <c:v>117.6905479</c:v>
                </c:pt>
                <c:pt idx="694">
                  <c:v>117.73086739999999</c:v>
                </c:pt>
                <c:pt idx="695">
                  <c:v>117.7684307</c:v>
                </c:pt>
                <c:pt idx="696">
                  <c:v>117.8066235</c:v>
                </c:pt>
                <c:pt idx="697">
                  <c:v>117.8420105</c:v>
                </c:pt>
                <c:pt idx="698">
                  <c:v>117.88349150000001</c:v>
                </c:pt>
                <c:pt idx="699">
                  <c:v>117.9178143</c:v>
                </c:pt>
                <c:pt idx="700">
                  <c:v>117.9595108</c:v>
                </c:pt>
                <c:pt idx="701">
                  <c:v>117.9951267</c:v>
                </c:pt>
                <c:pt idx="702">
                  <c:v>118.033596</c:v>
                </c:pt>
                <c:pt idx="703">
                  <c:v>118.0712032</c:v>
                </c:pt>
                <c:pt idx="704">
                  <c:v>118.10952950000001</c:v>
                </c:pt>
                <c:pt idx="705">
                  <c:v>118.1480064</c:v>
                </c:pt>
                <c:pt idx="706">
                  <c:v>118.18511960000001</c:v>
                </c:pt>
                <c:pt idx="707">
                  <c:v>118.2235374</c:v>
                </c:pt>
                <c:pt idx="708">
                  <c:v>118.2624874</c:v>
                </c:pt>
                <c:pt idx="709">
                  <c:v>118.29894830000001</c:v>
                </c:pt>
                <c:pt idx="710">
                  <c:v>118.3368492</c:v>
                </c:pt>
                <c:pt idx="711">
                  <c:v>118.37520789999999</c:v>
                </c:pt>
                <c:pt idx="712">
                  <c:v>118.4128189</c:v>
                </c:pt>
                <c:pt idx="713">
                  <c:v>118.4493198</c:v>
                </c:pt>
                <c:pt idx="714">
                  <c:v>118.4900818</c:v>
                </c:pt>
                <c:pt idx="715">
                  <c:v>118.5261478</c:v>
                </c:pt>
                <c:pt idx="716">
                  <c:v>118.5640125</c:v>
                </c:pt>
                <c:pt idx="717">
                  <c:v>118.6027699</c:v>
                </c:pt>
                <c:pt idx="718">
                  <c:v>118.63879590000001</c:v>
                </c:pt>
                <c:pt idx="719">
                  <c:v>118.678194</c:v>
                </c:pt>
                <c:pt idx="720">
                  <c:v>118.7158051</c:v>
                </c:pt>
                <c:pt idx="721">
                  <c:v>118.7532063</c:v>
                </c:pt>
                <c:pt idx="722">
                  <c:v>118.7906322</c:v>
                </c:pt>
                <c:pt idx="723">
                  <c:v>118.8286037</c:v>
                </c:pt>
                <c:pt idx="724">
                  <c:v>118.8683472</c:v>
                </c:pt>
                <c:pt idx="725">
                  <c:v>118.903492</c:v>
                </c:pt>
                <c:pt idx="726">
                  <c:v>118.9409943</c:v>
                </c:pt>
                <c:pt idx="727">
                  <c:v>118.97898860000001</c:v>
                </c:pt>
                <c:pt idx="728">
                  <c:v>119.016407</c:v>
                </c:pt>
                <c:pt idx="729">
                  <c:v>119.0549984</c:v>
                </c:pt>
                <c:pt idx="730">
                  <c:v>119.0930176</c:v>
                </c:pt>
                <c:pt idx="731">
                  <c:v>119.1303139</c:v>
                </c:pt>
                <c:pt idx="732">
                  <c:v>119.1662235</c:v>
                </c:pt>
                <c:pt idx="733">
                  <c:v>119.20563129999999</c:v>
                </c:pt>
                <c:pt idx="734">
                  <c:v>119.2441616</c:v>
                </c:pt>
                <c:pt idx="735">
                  <c:v>119.28018950000001</c:v>
                </c:pt>
                <c:pt idx="736">
                  <c:v>119.3186607</c:v>
                </c:pt>
                <c:pt idx="737">
                  <c:v>119.35729789999999</c:v>
                </c:pt>
                <c:pt idx="738">
                  <c:v>119.39340780000001</c:v>
                </c:pt>
                <c:pt idx="739">
                  <c:v>119.4310589</c:v>
                </c:pt>
                <c:pt idx="740">
                  <c:v>119.4699593</c:v>
                </c:pt>
                <c:pt idx="741">
                  <c:v>119.50711440000001</c:v>
                </c:pt>
                <c:pt idx="742">
                  <c:v>119.5434532</c:v>
                </c:pt>
                <c:pt idx="743">
                  <c:v>119.5809593</c:v>
                </c:pt>
                <c:pt idx="744">
                  <c:v>119.6199112</c:v>
                </c:pt>
                <c:pt idx="745">
                  <c:v>119.6552944</c:v>
                </c:pt>
                <c:pt idx="746">
                  <c:v>119.69251819999999</c:v>
                </c:pt>
                <c:pt idx="747">
                  <c:v>119.731432</c:v>
                </c:pt>
                <c:pt idx="748">
                  <c:v>119.76891330000001</c:v>
                </c:pt>
                <c:pt idx="749">
                  <c:v>119.8060894</c:v>
                </c:pt>
                <c:pt idx="750">
                  <c:v>119.843996</c:v>
                </c:pt>
                <c:pt idx="751">
                  <c:v>119.8808975</c:v>
                </c:pt>
                <c:pt idx="752">
                  <c:v>119.91836359999999</c:v>
                </c:pt>
                <c:pt idx="753">
                  <c:v>119.95512769999999</c:v>
                </c:pt>
                <c:pt idx="754">
                  <c:v>119.9928627</c:v>
                </c:pt>
                <c:pt idx="755">
                  <c:v>120.0299931</c:v>
                </c:pt>
                <c:pt idx="756">
                  <c:v>120.0668259</c:v>
                </c:pt>
                <c:pt idx="757">
                  <c:v>120.1045933</c:v>
                </c:pt>
                <c:pt idx="758">
                  <c:v>120.14157489999999</c:v>
                </c:pt>
                <c:pt idx="759">
                  <c:v>120.18031310000001</c:v>
                </c:pt>
                <c:pt idx="760">
                  <c:v>120.217144</c:v>
                </c:pt>
                <c:pt idx="761">
                  <c:v>120.2548809</c:v>
                </c:pt>
                <c:pt idx="762">
                  <c:v>120.29119679999999</c:v>
                </c:pt>
                <c:pt idx="763">
                  <c:v>120.3296833</c:v>
                </c:pt>
                <c:pt idx="764">
                  <c:v>120.367136</c:v>
                </c:pt>
                <c:pt idx="765">
                  <c:v>120.4043865</c:v>
                </c:pt>
                <c:pt idx="766">
                  <c:v>120.4420452</c:v>
                </c:pt>
                <c:pt idx="767">
                  <c:v>120.4796181</c:v>
                </c:pt>
                <c:pt idx="768">
                  <c:v>120.51685140000001</c:v>
                </c:pt>
                <c:pt idx="769">
                  <c:v>120.5521164</c:v>
                </c:pt>
                <c:pt idx="770">
                  <c:v>120.5906124</c:v>
                </c:pt>
                <c:pt idx="771">
                  <c:v>120.62772749999999</c:v>
                </c:pt>
                <c:pt idx="772">
                  <c:v>120.66510959999999</c:v>
                </c:pt>
                <c:pt idx="773">
                  <c:v>120.7019329</c:v>
                </c:pt>
                <c:pt idx="774">
                  <c:v>120.7386951</c:v>
                </c:pt>
                <c:pt idx="775">
                  <c:v>120.77485469999999</c:v>
                </c:pt>
                <c:pt idx="776">
                  <c:v>120.81203840000001</c:v>
                </c:pt>
                <c:pt idx="777">
                  <c:v>120.8506794</c:v>
                </c:pt>
                <c:pt idx="778">
                  <c:v>120.88674930000001</c:v>
                </c:pt>
                <c:pt idx="779">
                  <c:v>120.92429730000001</c:v>
                </c:pt>
                <c:pt idx="780">
                  <c:v>120.96169090000001</c:v>
                </c:pt>
                <c:pt idx="781">
                  <c:v>120.99894520000001</c:v>
                </c:pt>
                <c:pt idx="782">
                  <c:v>121.0356293</c:v>
                </c:pt>
                <c:pt idx="783">
                  <c:v>121.0739765</c:v>
                </c:pt>
                <c:pt idx="784">
                  <c:v>121.1112919</c:v>
                </c:pt>
                <c:pt idx="785">
                  <c:v>121.1477299</c:v>
                </c:pt>
                <c:pt idx="786">
                  <c:v>121.1838989</c:v>
                </c:pt>
                <c:pt idx="787">
                  <c:v>121.22124669999999</c:v>
                </c:pt>
                <c:pt idx="788">
                  <c:v>121.2588272</c:v>
                </c:pt>
                <c:pt idx="789">
                  <c:v>121.2959919</c:v>
                </c:pt>
                <c:pt idx="790">
                  <c:v>121.3343849</c:v>
                </c:pt>
                <c:pt idx="791">
                  <c:v>121.3712807</c:v>
                </c:pt>
                <c:pt idx="792">
                  <c:v>121.40670589999999</c:v>
                </c:pt>
                <c:pt idx="793">
                  <c:v>121.4443035</c:v>
                </c:pt>
                <c:pt idx="794">
                  <c:v>121.4809952</c:v>
                </c:pt>
                <c:pt idx="795">
                  <c:v>121.5182571</c:v>
                </c:pt>
                <c:pt idx="796">
                  <c:v>121.5548325</c:v>
                </c:pt>
                <c:pt idx="797">
                  <c:v>121.592535</c:v>
                </c:pt>
                <c:pt idx="798">
                  <c:v>121.628990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9097216"/>
        <c:axId val="99135488"/>
      </c:scatterChart>
      <c:valAx>
        <c:axId val="99097216"/>
        <c:scaling>
          <c:logBase val="10"/>
          <c:orientation val="minMax"/>
        </c:scaling>
        <c:delete val="0"/>
        <c:axPos val="b"/>
        <c:majorGridlines>
          <c:spPr>
            <a:ln w="3175">
              <a:solidFill>
                <a:srgbClr val="808080"/>
              </a:solidFill>
              <a:prstDash val="solid"/>
            </a:ln>
          </c:spPr>
        </c:majorGridlines>
        <c:minorGridlines>
          <c:spPr>
            <a:ln w="3175">
              <a:solidFill>
                <a:srgbClr val="C0C0C0"/>
              </a:solidFill>
              <a:prstDash val="solid"/>
            </a:ln>
          </c:spPr>
        </c:min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frequency</a:t>
                </a:r>
                <a:r>
                  <a:rPr lang="ja-JP"/>
                  <a:t> (Hz)</a:t>
                </a:r>
              </a:p>
            </c:rich>
          </c:tx>
          <c:layout>
            <c:manualLayout>
              <c:xMode val="edge"/>
              <c:yMode val="edge"/>
              <c:x val="0.45305885130021567"/>
              <c:y val="0.92464685217314069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0"/>
        <c:majorTickMark val="in"/>
        <c:minorTickMark val="none"/>
        <c:tickLblPos val="low"/>
        <c:spPr>
          <a:ln w="3175">
            <a:solidFill>
              <a:srgbClr val="808080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ja-JP"/>
          </a:p>
        </c:txPr>
        <c:crossAx val="99135488"/>
        <c:crosses val="autoZero"/>
        <c:crossBetween val="midCat"/>
      </c:valAx>
      <c:valAx>
        <c:axId val="99135488"/>
        <c:scaling>
          <c:logBase val="10"/>
          <c:orientation val="minMax"/>
          <c:max val="1000"/>
          <c:min val="1E-4"/>
        </c:scaling>
        <c:delete val="0"/>
        <c:axPos val="l"/>
        <c:majorGridlines>
          <c:spPr>
            <a:ln w="3175">
              <a:solidFill>
                <a:srgbClr val="808080"/>
              </a:solidFill>
              <a:prstDash val="solid"/>
            </a:ln>
          </c:spPr>
        </c:majorGridlines>
        <c:minorGridlines>
          <c:spPr>
            <a:ln w="3175">
              <a:solidFill>
                <a:srgbClr val="C0C0C0"/>
              </a:solidFill>
              <a:prstDash val="solid"/>
            </a:ln>
          </c:spPr>
        </c:minorGridlines>
        <c:numFmt formatCode="General" sourceLinked="1"/>
        <c:majorTickMark val="in"/>
        <c:minorTickMark val="none"/>
        <c:tickLblPos val="low"/>
        <c:spPr>
          <a:ln w="3175">
            <a:solidFill>
              <a:srgbClr val="808080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ja-JP"/>
          </a:p>
        </c:txPr>
        <c:crossAx val="99097216"/>
        <c:crosses val="autoZero"/>
        <c:crossBetween val="midCat"/>
      </c:valAx>
      <c:spPr>
        <a:solidFill>
          <a:srgbClr val="FFFFFF"/>
        </a:solidFill>
        <a:ln w="25400">
          <a:solidFill>
            <a:srgbClr val="000000"/>
          </a:solidFill>
          <a:prstDash val="solid"/>
        </a:ln>
      </c:spPr>
    </c:plotArea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1800" b="0" i="0" u="none" strike="noStrike" baseline="0">
          <a:solidFill>
            <a:srgbClr val="000000"/>
          </a:solidFill>
          <a:latin typeface="Arial Unicode MS" panose="020B0604020202020204" pitchFamily="50" charset="-128"/>
          <a:ea typeface="Arial Unicode MS" panose="020B0604020202020204" pitchFamily="50" charset="-128"/>
          <a:cs typeface="ＭＳ Ｐゴシック"/>
        </a:defRPr>
      </a:pPr>
      <a:endParaRPr lang="ja-JP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651639344262296"/>
          <c:y val="2.6860606740843951E-2"/>
          <c:w val="0.75697857968342941"/>
          <c:h val="0.77705356188762853"/>
        </c:manualLayout>
      </c:layout>
      <c:scatterChart>
        <c:scatterStyle val="lineMarker"/>
        <c:varyColors val="0"/>
        <c:ser>
          <c:idx val="0"/>
          <c:order val="0"/>
          <c:tx>
            <c:strRef>
              <c:f>チェンバなし!$E$1</c:f>
              <c:strCache>
                <c:ptCount val="1"/>
                <c:pt idx="0">
                  <c:v>B (mT)</c:v>
                </c:pt>
              </c:strCache>
            </c:strRef>
          </c:tx>
          <c:spPr>
            <a:ln w="25400">
              <a:solidFill>
                <a:srgbClr val="0000FF"/>
              </a:solidFill>
              <a:prstDash val="solid"/>
            </a:ln>
          </c:spPr>
          <c:marker>
            <c:symbol val="none"/>
          </c:marker>
          <c:xVal>
            <c:numRef>
              <c:f>チェンバなし!$A$4:$A$802</c:f>
              <c:numCache>
                <c:formatCode>0.00E+00</c:formatCode>
                <c:ptCount val="799"/>
                <c:pt idx="0">
                  <c:v>0.5</c:v>
                </c:pt>
                <c:pt idx="1">
                  <c:v>0.75</c:v>
                </c:pt>
                <c:pt idx="2">
                  <c:v>1</c:v>
                </c:pt>
                <c:pt idx="3">
                  <c:v>1.25</c:v>
                </c:pt>
                <c:pt idx="4">
                  <c:v>1.5</c:v>
                </c:pt>
                <c:pt idx="5">
                  <c:v>1.75</c:v>
                </c:pt>
                <c:pt idx="6">
                  <c:v>2</c:v>
                </c:pt>
                <c:pt idx="7">
                  <c:v>2.25</c:v>
                </c:pt>
                <c:pt idx="8">
                  <c:v>2.5</c:v>
                </c:pt>
                <c:pt idx="9">
                  <c:v>2.75</c:v>
                </c:pt>
                <c:pt idx="10">
                  <c:v>3</c:v>
                </c:pt>
                <c:pt idx="11">
                  <c:v>3.25</c:v>
                </c:pt>
                <c:pt idx="12">
                  <c:v>3.5</c:v>
                </c:pt>
                <c:pt idx="13">
                  <c:v>3.75</c:v>
                </c:pt>
                <c:pt idx="14">
                  <c:v>4</c:v>
                </c:pt>
                <c:pt idx="15">
                  <c:v>4.25</c:v>
                </c:pt>
                <c:pt idx="16">
                  <c:v>4.5</c:v>
                </c:pt>
                <c:pt idx="17">
                  <c:v>4.75</c:v>
                </c:pt>
                <c:pt idx="18">
                  <c:v>5</c:v>
                </c:pt>
                <c:pt idx="19">
                  <c:v>5.25</c:v>
                </c:pt>
                <c:pt idx="20">
                  <c:v>5.5</c:v>
                </c:pt>
                <c:pt idx="21">
                  <c:v>5.75</c:v>
                </c:pt>
                <c:pt idx="22">
                  <c:v>6</c:v>
                </c:pt>
                <c:pt idx="23">
                  <c:v>6.25</c:v>
                </c:pt>
                <c:pt idx="24">
                  <c:v>6.5</c:v>
                </c:pt>
                <c:pt idx="25">
                  <c:v>6.75</c:v>
                </c:pt>
                <c:pt idx="26">
                  <c:v>7</c:v>
                </c:pt>
                <c:pt idx="27">
                  <c:v>7.25</c:v>
                </c:pt>
                <c:pt idx="28">
                  <c:v>7.5</c:v>
                </c:pt>
                <c:pt idx="29">
                  <c:v>7.75</c:v>
                </c:pt>
                <c:pt idx="30">
                  <c:v>8</c:v>
                </c:pt>
                <c:pt idx="31">
                  <c:v>8.25</c:v>
                </c:pt>
                <c:pt idx="32">
                  <c:v>8.5</c:v>
                </c:pt>
                <c:pt idx="33">
                  <c:v>8.75</c:v>
                </c:pt>
                <c:pt idx="34">
                  <c:v>9</c:v>
                </c:pt>
                <c:pt idx="35">
                  <c:v>9.25</c:v>
                </c:pt>
                <c:pt idx="36">
                  <c:v>9.5</c:v>
                </c:pt>
                <c:pt idx="37">
                  <c:v>9.75</c:v>
                </c:pt>
                <c:pt idx="38">
                  <c:v>10</c:v>
                </c:pt>
                <c:pt idx="39">
                  <c:v>10.25</c:v>
                </c:pt>
                <c:pt idx="40">
                  <c:v>10.5</c:v>
                </c:pt>
                <c:pt idx="41">
                  <c:v>10.75</c:v>
                </c:pt>
                <c:pt idx="42">
                  <c:v>11</c:v>
                </c:pt>
                <c:pt idx="43">
                  <c:v>11.25</c:v>
                </c:pt>
                <c:pt idx="44">
                  <c:v>11.5</c:v>
                </c:pt>
                <c:pt idx="45">
                  <c:v>11.75</c:v>
                </c:pt>
                <c:pt idx="46">
                  <c:v>12</c:v>
                </c:pt>
                <c:pt idx="47">
                  <c:v>12.25</c:v>
                </c:pt>
                <c:pt idx="48">
                  <c:v>12.5</c:v>
                </c:pt>
                <c:pt idx="49">
                  <c:v>12.75</c:v>
                </c:pt>
                <c:pt idx="50">
                  <c:v>13</c:v>
                </c:pt>
                <c:pt idx="51">
                  <c:v>13.25</c:v>
                </c:pt>
                <c:pt idx="52">
                  <c:v>13.5</c:v>
                </c:pt>
                <c:pt idx="53">
                  <c:v>13.75</c:v>
                </c:pt>
                <c:pt idx="54">
                  <c:v>14</c:v>
                </c:pt>
                <c:pt idx="55">
                  <c:v>14.25</c:v>
                </c:pt>
                <c:pt idx="56">
                  <c:v>14.5</c:v>
                </c:pt>
                <c:pt idx="57">
                  <c:v>14.75</c:v>
                </c:pt>
                <c:pt idx="58">
                  <c:v>15</c:v>
                </c:pt>
                <c:pt idx="59">
                  <c:v>15.25</c:v>
                </c:pt>
                <c:pt idx="60">
                  <c:v>15.5</c:v>
                </c:pt>
                <c:pt idx="61">
                  <c:v>15.75</c:v>
                </c:pt>
                <c:pt idx="62">
                  <c:v>16</c:v>
                </c:pt>
                <c:pt idx="63">
                  <c:v>16.25</c:v>
                </c:pt>
                <c:pt idx="64">
                  <c:v>16.5</c:v>
                </c:pt>
                <c:pt idx="65">
                  <c:v>16.75</c:v>
                </c:pt>
                <c:pt idx="66">
                  <c:v>17</c:v>
                </c:pt>
                <c:pt idx="67">
                  <c:v>17.25</c:v>
                </c:pt>
                <c:pt idx="68">
                  <c:v>17.5</c:v>
                </c:pt>
                <c:pt idx="69">
                  <c:v>17.75</c:v>
                </c:pt>
                <c:pt idx="70">
                  <c:v>18</c:v>
                </c:pt>
                <c:pt idx="71">
                  <c:v>18.25</c:v>
                </c:pt>
                <c:pt idx="72">
                  <c:v>18.5</c:v>
                </c:pt>
                <c:pt idx="73">
                  <c:v>18.75</c:v>
                </c:pt>
                <c:pt idx="74">
                  <c:v>19</c:v>
                </c:pt>
                <c:pt idx="75">
                  <c:v>19.25</c:v>
                </c:pt>
                <c:pt idx="76">
                  <c:v>19.5</c:v>
                </c:pt>
                <c:pt idx="77">
                  <c:v>19.75</c:v>
                </c:pt>
                <c:pt idx="78">
                  <c:v>20</c:v>
                </c:pt>
                <c:pt idx="79">
                  <c:v>20.25</c:v>
                </c:pt>
                <c:pt idx="80">
                  <c:v>20.5</c:v>
                </c:pt>
                <c:pt idx="81">
                  <c:v>20.75</c:v>
                </c:pt>
                <c:pt idx="82">
                  <c:v>21</c:v>
                </c:pt>
                <c:pt idx="83">
                  <c:v>21.25</c:v>
                </c:pt>
                <c:pt idx="84">
                  <c:v>21.5</c:v>
                </c:pt>
                <c:pt idx="85">
                  <c:v>21.75</c:v>
                </c:pt>
                <c:pt idx="86">
                  <c:v>22</c:v>
                </c:pt>
                <c:pt idx="87">
                  <c:v>22.25</c:v>
                </c:pt>
                <c:pt idx="88">
                  <c:v>22.5</c:v>
                </c:pt>
                <c:pt idx="89">
                  <c:v>22.75</c:v>
                </c:pt>
                <c:pt idx="90">
                  <c:v>23</c:v>
                </c:pt>
                <c:pt idx="91">
                  <c:v>23.25</c:v>
                </c:pt>
                <c:pt idx="92">
                  <c:v>23.5</c:v>
                </c:pt>
                <c:pt idx="93">
                  <c:v>23.75</c:v>
                </c:pt>
                <c:pt idx="94">
                  <c:v>24</c:v>
                </c:pt>
                <c:pt idx="95">
                  <c:v>24.25</c:v>
                </c:pt>
                <c:pt idx="96">
                  <c:v>24.5</c:v>
                </c:pt>
                <c:pt idx="97">
                  <c:v>24.75</c:v>
                </c:pt>
                <c:pt idx="98">
                  <c:v>25</c:v>
                </c:pt>
                <c:pt idx="99">
                  <c:v>25.25</c:v>
                </c:pt>
                <c:pt idx="100">
                  <c:v>25.5</c:v>
                </c:pt>
                <c:pt idx="101">
                  <c:v>25.75</c:v>
                </c:pt>
                <c:pt idx="102">
                  <c:v>26</c:v>
                </c:pt>
                <c:pt idx="103">
                  <c:v>26.25</c:v>
                </c:pt>
                <c:pt idx="104">
                  <c:v>26.5</c:v>
                </c:pt>
                <c:pt idx="105">
                  <c:v>26.75</c:v>
                </c:pt>
                <c:pt idx="106">
                  <c:v>27</c:v>
                </c:pt>
                <c:pt idx="107">
                  <c:v>27.25</c:v>
                </c:pt>
                <c:pt idx="108">
                  <c:v>27.5</c:v>
                </c:pt>
                <c:pt idx="109">
                  <c:v>27.75</c:v>
                </c:pt>
                <c:pt idx="110">
                  <c:v>28</c:v>
                </c:pt>
                <c:pt idx="111">
                  <c:v>28.25</c:v>
                </c:pt>
                <c:pt idx="112">
                  <c:v>28.5</c:v>
                </c:pt>
                <c:pt idx="113">
                  <c:v>28.75</c:v>
                </c:pt>
                <c:pt idx="114">
                  <c:v>29</c:v>
                </c:pt>
                <c:pt idx="115">
                  <c:v>29.25</c:v>
                </c:pt>
                <c:pt idx="116">
                  <c:v>29.5</c:v>
                </c:pt>
                <c:pt idx="117">
                  <c:v>29.75</c:v>
                </c:pt>
                <c:pt idx="118">
                  <c:v>30</c:v>
                </c:pt>
                <c:pt idx="119">
                  <c:v>30.25</c:v>
                </c:pt>
                <c:pt idx="120">
                  <c:v>30.5</c:v>
                </c:pt>
                <c:pt idx="121">
                  <c:v>30.75</c:v>
                </c:pt>
                <c:pt idx="122">
                  <c:v>31</c:v>
                </c:pt>
                <c:pt idx="123">
                  <c:v>31.25</c:v>
                </c:pt>
                <c:pt idx="124">
                  <c:v>31.5</c:v>
                </c:pt>
                <c:pt idx="125">
                  <c:v>31.75</c:v>
                </c:pt>
                <c:pt idx="126">
                  <c:v>32</c:v>
                </c:pt>
                <c:pt idx="127">
                  <c:v>32.25</c:v>
                </c:pt>
                <c:pt idx="128">
                  <c:v>32.5</c:v>
                </c:pt>
                <c:pt idx="129">
                  <c:v>32.75</c:v>
                </c:pt>
                <c:pt idx="130">
                  <c:v>33</c:v>
                </c:pt>
                <c:pt idx="131">
                  <c:v>33.25</c:v>
                </c:pt>
                <c:pt idx="132">
                  <c:v>33.5</c:v>
                </c:pt>
                <c:pt idx="133">
                  <c:v>33.75</c:v>
                </c:pt>
                <c:pt idx="134">
                  <c:v>34</c:v>
                </c:pt>
                <c:pt idx="135">
                  <c:v>34.25</c:v>
                </c:pt>
                <c:pt idx="136">
                  <c:v>34.5</c:v>
                </c:pt>
                <c:pt idx="137">
                  <c:v>34.75</c:v>
                </c:pt>
                <c:pt idx="138">
                  <c:v>35</c:v>
                </c:pt>
                <c:pt idx="139">
                  <c:v>35.25</c:v>
                </c:pt>
                <c:pt idx="140">
                  <c:v>35.5</c:v>
                </c:pt>
                <c:pt idx="141">
                  <c:v>35.75</c:v>
                </c:pt>
                <c:pt idx="142">
                  <c:v>36</c:v>
                </c:pt>
                <c:pt idx="143">
                  <c:v>36.25</c:v>
                </c:pt>
                <c:pt idx="144">
                  <c:v>36.5</c:v>
                </c:pt>
                <c:pt idx="145">
                  <c:v>36.75</c:v>
                </c:pt>
                <c:pt idx="146">
                  <c:v>37</c:v>
                </c:pt>
                <c:pt idx="147">
                  <c:v>37.25</c:v>
                </c:pt>
                <c:pt idx="148">
                  <c:v>37.5</c:v>
                </c:pt>
                <c:pt idx="149">
                  <c:v>37.75</c:v>
                </c:pt>
                <c:pt idx="150">
                  <c:v>38</c:v>
                </c:pt>
                <c:pt idx="151">
                  <c:v>38.25</c:v>
                </c:pt>
                <c:pt idx="152">
                  <c:v>38.5</c:v>
                </c:pt>
                <c:pt idx="153">
                  <c:v>38.75</c:v>
                </c:pt>
                <c:pt idx="154">
                  <c:v>39</c:v>
                </c:pt>
                <c:pt idx="155">
                  <c:v>39.25</c:v>
                </c:pt>
                <c:pt idx="156">
                  <c:v>39.5</c:v>
                </c:pt>
                <c:pt idx="157">
                  <c:v>39.75</c:v>
                </c:pt>
                <c:pt idx="158">
                  <c:v>40</c:v>
                </c:pt>
                <c:pt idx="159">
                  <c:v>40.25</c:v>
                </c:pt>
                <c:pt idx="160">
                  <c:v>40.5</c:v>
                </c:pt>
                <c:pt idx="161">
                  <c:v>40.75</c:v>
                </c:pt>
                <c:pt idx="162">
                  <c:v>41</c:v>
                </c:pt>
                <c:pt idx="163">
                  <c:v>41.25</c:v>
                </c:pt>
                <c:pt idx="164">
                  <c:v>41.5</c:v>
                </c:pt>
                <c:pt idx="165">
                  <c:v>41.75</c:v>
                </c:pt>
                <c:pt idx="166">
                  <c:v>42</c:v>
                </c:pt>
                <c:pt idx="167">
                  <c:v>42.25</c:v>
                </c:pt>
                <c:pt idx="168">
                  <c:v>42.5</c:v>
                </c:pt>
                <c:pt idx="169">
                  <c:v>42.75</c:v>
                </c:pt>
                <c:pt idx="170">
                  <c:v>43</c:v>
                </c:pt>
                <c:pt idx="171">
                  <c:v>43.25</c:v>
                </c:pt>
                <c:pt idx="172">
                  <c:v>43.5</c:v>
                </c:pt>
                <c:pt idx="173">
                  <c:v>43.75</c:v>
                </c:pt>
                <c:pt idx="174">
                  <c:v>44</c:v>
                </c:pt>
                <c:pt idx="175">
                  <c:v>44.25</c:v>
                </c:pt>
                <c:pt idx="176">
                  <c:v>44.5</c:v>
                </c:pt>
                <c:pt idx="177">
                  <c:v>44.75</c:v>
                </c:pt>
                <c:pt idx="178">
                  <c:v>45</c:v>
                </c:pt>
                <c:pt idx="179">
                  <c:v>45.25</c:v>
                </c:pt>
                <c:pt idx="180">
                  <c:v>45.5</c:v>
                </c:pt>
                <c:pt idx="181">
                  <c:v>45.75</c:v>
                </c:pt>
                <c:pt idx="182">
                  <c:v>46</c:v>
                </c:pt>
                <c:pt idx="183">
                  <c:v>46.25</c:v>
                </c:pt>
                <c:pt idx="184">
                  <c:v>46.5</c:v>
                </c:pt>
                <c:pt idx="185">
                  <c:v>46.75</c:v>
                </c:pt>
                <c:pt idx="186">
                  <c:v>47</c:v>
                </c:pt>
                <c:pt idx="187">
                  <c:v>47.25</c:v>
                </c:pt>
                <c:pt idx="188">
                  <c:v>47.5</c:v>
                </c:pt>
                <c:pt idx="189">
                  <c:v>47.75</c:v>
                </c:pt>
                <c:pt idx="190">
                  <c:v>48</c:v>
                </c:pt>
                <c:pt idx="191">
                  <c:v>48.25</c:v>
                </c:pt>
                <c:pt idx="192">
                  <c:v>48.5</c:v>
                </c:pt>
                <c:pt idx="193">
                  <c:v>48.75</c:v>
                </c:pt>
                <c:pt idx="194">
                  <c:v>49</c:v>
                </c:pt>
                <c:pt idx="195">
                  <c:v>49.25</c:v>
                </c:pt>
                <c:pt idx="196">
                  <c:v>49.5</c:v>
                </c:pt>
                <c:pt idx="197">
                  <c:v>49.75</c:v>
                </c:pt>
                <c:pt idx="198">
                  <c:v>50</c:v>
                </c:pt>
                <c:pt idx="199">
                  <c:v>50.25</c:v>
                </c:pt>
                <c:pt idx="200">
                  <c:v>50.5</c:v>
                </c:pt>
                <c:pt idx="201">
                  <c:v>50.75</c:v>
                </c:pt>
                <c:pt idx="202">
                  <c:v>51</c:v>
                </c:pt>
                <c:pt idx="203">
                  <c:v>51.25</c:v>
                </c:pt>
                <c:pt idx="204">
                  <c:v>51.5</c:v>
                </c:pt>
                <c:pt idx="205">
                  <c:v>51.75</c:v>
                </c:pt>
                <c:pt idx="206">
                  <c:v>52</c:v>
                </c:pt>
                <c:pt idx="207">
                  <c:v>52.25</c:v>
                </c:pt>
                <c:pt idx="208">
                  <c:v>52.5</c:v>
                </c:pt>
                <c:pt idx="209">
                  <c:v>52.75</c:v>
                </c:pt>
                <c:pt idx="210">
                  <c:v>53</c:v>
                </c:pt>
                <c:pt idx="211">
                  <c:v>53.25</c:v>
                </c:pt>
                <c:pt idx="212">
                  <c:v>53.5</c:v>
                </c:pt>
                <c:pt idx="213">
                  <c:v>53.75</c:v>
                </c:pt>
                <c:pt idx="214">
                  <c:v>54</c:v>
                </c:pt>
                <c:pt idx="215">
                  <c:v>54.25</c:v>
                </c:pt>
                <c:pt idx="216">
                  <c:v>54.5</c:v>
                </c:pt>
                <c:pt idx="217">
                  <c:v>54.75</c:v>
                </c:pt>
                <c:pt idx="218">
                  <c:v>55</c:v>
                </c:pt>
                <c:pt idx="219">
                  <c:v>55.25</c:v>
                </c:pt>
                <c:pt idx="220">
                  <c:v>55.5</c:v>
                </c:pt>
                <c:pt idx="221">
                  <c:v>55.75</c:v>
                </c:pt>
                <c:pt idx="222">
                  <c:v>56</c:v>
                </c:pt>
                <c:pt idx="223">
                  <c:v>56.25</c:v>
                </c:pt>
                <c:pt idx="224">
                  <c:v>56.5</c:v>
                </c:pt>
                <c:pt idx="225">
                  <c:v>56.75</c:v>
                </c:pt>
                <c:pt idx="226">
                  <c:v>57</c:v>
                </c:pt>
                <c:pt idx="227">
                  <c:v>57.25</c:v>
                </c:pt>
                <c:pt idx="228">
                  <c:v>57.5</c:v>
                </c:pt>
                <c:pt idx="229">
                  <c:v>57.75</c:v>
                </c:pt>
                <c:pt idx="230">
                  <c:v>58</c:v>
                </c:pt>
                <c:pt idx="231">
                  <c:v>58.25</c:v>
                </c:pt>
                <c:pt idx="232">
                  <c:v>58.5</c:v>
                </c:pt>
                <c:pt idx="233">
                  <c:v>58.75</c:v>
                </c:pt>
                <c:pt idx="234">
                  <c:v>59</c:v>
                </c:pt>
                <c:pt idx="235">
                  <c:v>59.25</c:v>
                </c:pt>
                <c:pt idx="236">
                  <c:v>59.5</c:v>
                </c:pt>
                <c:pt idx="237">
                  <c:v>59.75</c:v>
                </c:pt>
                <c:pt idx="238">
                  <c:v>60</c:v>
                </c:pt>
                <c:pt idx="239">
                  <c:v>60.25</c:v>
                </c:pt>
                <c:pt idx="240">
                  <c:v>60.5</c:v>
                </c:pt>
                <c:pt idx="241">
                  <c:v>60.75</c:v>
                </c:pt>
                <c:pt idx="242">
                  <c:v>61</c:v>
                </c:pt>
                <c:pt idx="243">
                  <c:v>61.25</c:v>
                </c:pt>
                <c:pt idx="244">
                  <c:v>61.5</c:v>
                </c:pt>
                <c:pt idx="245">
                  <c:v>61.75</c:v>
                </c:pt>
                <c:pt idx="246">
                  <c:v>62</c:v>
                </c:pt>
                <c:pt idx="247">
                  <c:v>62.25</c:v>
                </c:pt>
                <c:pt idx="248">
                  <c:v>62.5</c:v>
                </c:pt>
                <c:pt idx="249">
                  <c:v>62.75</c:v>
                </c:pt>
                <c:pt idx="250">
                  <c:v>63</c:v>
                </c:pt>
                <c:pt idx="251">
                  <c:v>63.25</c:v>
                </c:pt>
                <c:pt idx="252">
                  <c:v>63.5</c:v>
                </c:pt>
                <c:pt idx="253">
                  <c:v>63.75</c:v>
                </c:pt>
                <c:pt idx="254">
                  <c:v>64</c:v>
                </c:pt>
                <c:pt idx="255">
                  <c:v>64.25</c:v>
                </c:pt>
                <c:pt idx="256">
                  <c:v>64.5</c:v>
                </c:pt>
                <c:pt idx="257">
                  <c:v>64.75</c:v>
                </c:pt>
                <c:pt idx="258">
                  <c:v>65</c:v>
                </c:pt>
                <c:pt idx="259">
                  <c:v>65.25</c:v>
                </c:pt>
                <c:pt idx="260">
                  <c:v>65.5</c:v>
                </c:pt>
                <c:pt idx="261">
                  <c:v>65.75</c:v>
                </c:pt>
                <c:pt idx="262">
                  <c:v>66</c:v>
                </c:pt>
                <c:pt idx="263">
                  <c:v>66.25</c:v>
                </c:pt>
                <c:pt idx="264">
                  <c:v>66.5</c:v>
                </c:pt>
                <c:pt idx="265">
                  <c:v>66.75</c:v>
                </c:pt>
                <c:pt idx="266">
                  <c:v>67</c:v>
                </c:pt>
                <c:pt idx="267">
                  <c:v>67.25</c:v>
                </c:pt>
                <c:pt idx="268">
                  <c:v>67.5</c:v>
                </c:pt>
                <c:pt idx="269">
                  <c:v>67.75</c:v>
                </c:pt>
                <c:pt idx="270">
                  <c:v>68</c:v>
                </c:pt>
                <c:pt idx="271">
                  <c:v>68.25</c:v>
                </c:pt>
                <c:pt idx="272">
                  <c:v>68.5</c:v>
                </c:pt>
                <c:pt idx="273">
                  <c:v>68.75</c:v>
                </c:pt>
                <c:pt idx="274">
                  <c:v>69</c:v>
                </c:pt>
                <c:pt idx="275">
                  <c:v>69.25</c:v>
                </c:pt>
                <c:pt idx="276">
                  <c:v>69.5</c:v>
                </c:pt>
                <c:pt idx="277">
                  <c:v>69.75</c:v>
                </c:pt>
                <c:pt idx="278">
                  <c:v>70</c:v>
                </c:pt>
                <c:pt idx="279">
                  <c:v>70.25</c:v>
                </c:pt>
                <c:pt idx="280">
                  <c:v>70.5</c:v>
                </c:pt>
                <c:pt idx="281">
                  <c:v>70.75</c:v>
                </c:pt>
                <c:pt idx="282">
                  <c:v>71</c:v>
                </c:pt>
                <c:pt idx="283">
                  <c:v>71.25</c:v>
                </c:pt>
                <c:pt idx="284">
                  <c:v>71.5</c:v>
                </c:pt>
                <c:pt idx="285">
                  <c:v>71.75</c:v>
                </c:pt>
                <c:pt idx="286">
                  <c:v>72</c:v>
                </c:pt>
                <c:pt idx="287">
                  <c:v>72.25</c:v>
                </c:pt>
                <c:pt idx="288">
                  <c:v>72.5</c:v>
                </c:pt>
                <c:pt idx="289">
                  <c:v>72.75</c:v>
                </c:pt>
                <c:pt idx="290">
                  <c:v>73</c:v>
                </c:pt>
                <c:pt idx="291">
                  <c:v>73.25</c:v>
                </c:pt>
                <c:pt idx="292">
                  <c:v>73.5</c:v>
                </c:pt>
                <c:pt idx="293">
                  <c:v>73.75</c:v>
                </c:pt>
                <c:pt idx="294">
                  <c:v>74</c:v>
                </c:pt>
                <c:pt idx="295">
                  <c:v>74.25</c:v>
                </c:pt>
                <c:pt idx="296">
                  <c:v>74.5</c:v>
                </c:pt>
                <c:pt idx="297">
                  <c:v>74.75</c:v>
                </c:pt>
                <c:pt idx="298">
                  <c:v>75</c:v>
                </c:pt>
                <c:pt idx="299">
                  <c:v>75.25</c:v>
                </c:pt>
                <c:pt idx="300">
                  <c:v>75.5</c:v>
                </c:pt>
                <c:pt idx="301">
                  <c:v>75.75</c:v>
                </c:pt>
                <c:pt idx="302">
                  <c:v>76</c:v>
                </c:pt>
                <c:pt idx="303">
                  <c:v>76.25</c:v>
                </c:pt>
                <c:pt idx="304">
                  <c:v>76.5</c:v>
                </c:pt>
                <c:pt idx="305">
                  <c:v>76.75</c:v>
                </c:pt>
                <c:pt idx="306">
                  <c:v>77</c:v>
                </c:pt>
                <c:pt idx="307">
                  <c:v>77.25</c:v>
                </c:pt>
                <c:pt idx="308">
                  <c:v>77.5</c:v>
                </c:pt>
                <c:pt idx="309">
                  <c:v>77.75</c:v>
                </c:pt>
                <c:pt idx="310">
                  <c:v>78</c:v>
                </c:pt>
                <c:pt idx="311">
                  <c:v>78.25</c:v>
                </c:pt>
                <c:pt idx="312">
                  <c:v>78.5</c:v>
                </c:pt>
                <c:pt idx="313">
                  <c:v>78.75</c:v>
                </c:pt>
                <c:pt idx="314">
                  <c:v>79</c:v>
                </c:pt>
                <c:pt idx="315">
                  <c:v>79.25</c:v>
                </c:pt>
                <c:pt idx="316">
                  <c:v>79.5</c:v>
                </c:pt>
                <c:pt idx="317">
                  <c:v>79.75</c:v>
                </c:pt>
                <c:pt idx="318">
                  <c:v>80</c:v>
                </c:pt>
                <c:pt idx="319">
                  <c:v>80.25</c:v>
                </c:pt>
                <c:pt idx="320">
                  <c:v>80.5</c:v>
                </c:pt>
                <c:pt idx="321">
                  <c:v>80.75</c:v>
                </c:pt>
                <c:pt idx="322">
                  <c:v>81</c:v>
                </c:pt>
                <c:pt idx="323">
                  <c:v>81.25</c:v>
                </c:pt>
                <c:pt idx="324">
                  <c:v>81.5</c:v>
                </c:pt>
                <c:pt idx="325">
                  <c:v>81.75</c:v>
                </c:pt>
                <c:pt idx="326">
                  <c:v>82</c:v>
                </c:pt>
                <c:pt idx="327">
                  <c:v>82.25</c:v>
                </c:pt>
                <c:pt idx="328">
                  <c:v>82.5</c:v>
                </c:pt>
                <c:pt idx="329">
                  <c:v>82.75</c:v>
                </c:pt>
                <c:pt idx="330">
                  <c:v>83</c:v>
                </c:pt>
                <c:pt idx="331">
                  <c:v>83.25</c:v>
                </c:pt>
                <c:pt idx="332">
                  <c:v>83.5</c:v>
                </c:pt>
                <c:pt idx="333">
                  <c:v>83.75</c:v>
                </c:pt>
                <c:pt idx="334">
                  <c:v>84</c:v>
                </c:pt>
                <c:pt idx="335">
                  <c:v>84.25</c:v>
                </c:pt>
                <c:pt idx="336">
                  <c:v>84.5</c:v>
                </c:pt>
                <c:pt idx="337">
                  <c:v>84.75</c:v>
                </c:pt>
                <c:pt idx="338">
                  <c:v>85</c:v>
                </c:pt>
                <c:pt idx="339">
                  <c:v>85.25</c:v>
                </c:pt>
                <c:pt idx="340">
                  <c:v>85.5</c:v>
                </c:pt>
                <c:pt idx="341">
                  <c:v>85.75</c:v>
                </c:pt>
                <c:pt idx="342">
                  <c:v>86</c:v>
                </c:pt>
                <c:pt idx="343">
                  <c:v>86.25</c:v>
                </c:pt>
                <c:pt idx="344">
                  <c:v>86.5</c:v>
                </c:pt>
                <c:pt idx="345">
                  <c:v>86.75</c:v>
                </c:pt>
                <c:pt idx="346">
                  <c:v>87</c:v>
                </c:pt>
                <c:pt idx="347">
                  <c:v>87.25</c:v>
                </c:pt>
                <c:pt idx="348">
                  <c:v>87.5</c:v>
                </c:pt>
                <c:pt idx="349">
                  <c:v>87.75</c:v>
                </c:pt>
                <c:pt idx="350">
                  <c:v>88</c:v>
                </c:pt>
                <c:pt idx="351">
                  <c:v>88.25</c:v>
                </c:pt>
                <c:pt idx="352">
                  <c:v>88.5</c:v>
                </c:pt>
                <c:pt idx="353">
                  <c:v>88.75</c:v>
                </c:pt>
                <c:pt idx="354">
                  <c:v>89</c:v>
                </c:pt>
                <c:pt idx="355">
                  <c:v>89.25</c:v>
                </c:pt>
                <c:pt idx="356">
                  <c:v>89.5</c:v>
                </c:pt>
                <c:pt idx="357">
                  <c:v>89.75</c:v>
                </c:pt>
                <c:pt idx="358">
                  <c:v>90</c:v>
                </c:pt>
                <c:pt idx="359">
                  <c:v>90.25</c:v>
                </c:pt>
                <c:pt idx="360">
                  <c:v>90.5</c:v>
                </c:pt>
                <c:pt idx="361">
                  <c:v>90.75</c:v>
                </c:pt>
                <c:pt idx="362">
                  <c:v>91</c:v>
                </c:pt>
                <c:pt idx="363">
                  <c:v>91.25</c:v>
                </c:pt>
                <c:pt idx="364">
                  <c:v>91.5</c:v>
                </c:pt>
                <c:pt idx="365">
                  <c:v>91.75</c:v>
                </c:pt>
                <c:pt idx="366">
                  <c:v>92</c:v>
                </c:pt>
                <c:pt idx="367">
                  <c:v>92.25</c:v>
                </c:pt>
                <c:pt idx="368">
                  <c:v>92.5</c:v>
                </c:pt>
                <c:pt idx="369">
                  <c:v>92.75</c:v>
                </c:pt>
                <c:pt idx="370">
                  <c:v>93</c:v>
                </c:pt>
                <c:pt idx="371">
                  <c:v>93.25</c:v>
                </c:pt>
                <c:pt idx="372">
                  <c:v>93.5</c:v>
                </c:pt>
                <c:pt idx="373">
                  <c:v>93.75</c:v>
                </c:pt>
                <c:pt idx="374">
                  <c:v>94</c:v>
                </c:pt>
                <c:pt idx="375">
                  <c:v>94.25</c:v>
                </c:pt>
                <c:pt idx="376">
                  <c:v>94.5</c:v>
                </c:pt>
                <c:pt idx="377">
                  <c:v>94.75</c:v>
                </c:pt>
                <c:pt idx="378">
                  <c:v>95</c:v>
                </c:pt>
                <c:pt idx="379">
                  <c:v>95.25</c:v>
                </c:pt>
                <c:pt idx="380">
                  <c:v>95.5</c:v>
                </c:pt>
                <c:pt idx="381">
                  <c:v>95.75</c:v>
                </c:pt>
                <c:pt idx="382">
                  <c:v>96</c:v>
                </c:pt>
                <c:pt idx="383">
                  <c:v>96.25</c:v>
                </c:pt>
                <c:pt idx="384">
                  <c:v>96.5</c:v>
                </c:pt>
                <c:pt idx="385">
                  <c:v>96.75</c:v>
                </c:pt>
                <c:pt idx="386">
                  <c:v>97</c:v>
                </c:pt>
                <c:pt idx="387">
                  <c:v>97.25</c:v>
                </c:pt>
                <c:pt idx="388">
                  <c:v>97.5</c:v>
                </c:pt>
                <c:pt idx="389">
                  <c:v>97.75</c:v>
                </c:pt>
                <c:pt idx="390">
                  <c:v>98</c:v>
                </c:pt>
                <c:pt idx="391">
                  <c:v>98.25</c:v>
                </c:pt>
                <c:pt idx="392">
                  <c:v>98.5</c:v>
                </c:pt>
                <c:pt idx="393">
                  <c:v>98.75</c:v>
                </c:pt>
                <c:pt idx="394">
                  <c:v>99</c:v>
                </c:pt>
                <c:pt idx="395">
                  <c:v>99.25</c:v>
                </c:pt>
                <c:pt idx="396">
                  <c:v>99.5</c:v>
                </c:pt>
                <c:pt idx="397">
                  <c:v>99.75</c:v>
                </c:pt>
                <c:pt idx="398">
                  <c:v>100</c:v>
                </c:pt>
                <c:pt idx="399">
                  <c:v>100.25</c:v>
                </c:pt>
                <c:pt idx="400">
                  <c:v>100.5</c:v>
                </c:pt>
                <c:pt idx="401">
                  <c:v>100.75</c:v>
                </c:pt>
                <c:pt idx="402">
                  <c:v>101</c:v>
                </c:pt>
                <c:pt idx="403">
                  <c:v>101.25</c:v>
                </c:pt>
                <c:pt idx="404">
                  <c:v>101.5</c:v>
                </c:pt>
                <c:pt idx="405">
                  <c:v>101.75</c:v>
                </c:pt>
                <c:pt idx="406">
                  <c:v>102</c:v>
                </c:pt>
                <c:pt idx="407">
                  <c:v>102.25</c:v>
                </c:pt>
                <c:pt idx="408">
                  <c:v>102.5</c:v>
                </c:pt>
                <c:pt idx="409">
                  <c:v>102.75</c:v>
                </c:pt>
                <c:pt idx="410">
                  <c:v>103</c:v>
                </c:pt>
                <c:pt idx="411">
                  <c:v>103.25</c:v>
                </c:pt>
                <c:pt idx="412">
                  <c:v>103.5</c:v>
                </c:pt>
                <c:pt idx="413">
                  <c:v>103.75</c:v>
                </c:pt>
                <c:pt idx="414">
                  <c:v>104</c:v>
                </c:pt>
                <c:pt idx="415">
                  <c:v>104.25</c:v>
                </c:pt>
                <c:pt idx="416">
                  <c:v>104.5</c:v>
                </c:pt>
                <c:pt idx="417">
                  <c:v>104.75</c:v>
                </c:pt>
                <c:pt idx="418">
                  <c:v>105</c:v>
                </c:pt>
                <c:pt idx="419">
                  <c:v>105.25</c:v>
                </c:pt>
                <c:pt idx="420">
                  <c:v>105.5</c:v>
                </c:pt>
                <c:pt idx="421">
                  <c:v>105.75</c:v>
                </c:pt>
                <c:pt idx="422">
                  <c:v>106</c:v>
                </c:pt>
                <c:pt idx="423">
                  <c:v>106.25</c:v>
                </c:pt>
                <c:pt idx="424">
                  <c:v>106.5</c:v>
                </c:pt>
                <c:pt idx="425">
                  <c:v>106.75</c:v>
                </c:pt>
                <c:pt idx="426">
                  <c:v>107</c:v>
                </c:pt>
                <c:pt idx="427">
                  <c:v>107.25</c:v>
                </c:pt>
                <c:pt idx="428">
                  <c:v>107.5</c:v>
                </c:pt>
                <c:pt idx="429">
                  <c:v>107.75</c:v>
                </c:pt>
                <c:pt idx="430">
                  <c:v>108</c:v>
                </c:pt>
                <c:pt idx="431">
                  <c:v>108.25</c:v>
                </c:pt>
                <c:pt idx="432">
                  <c:v>108.5</c:v>
                </c:pt>
                <c:pt idx="433">
                  <c:v>108.75</c:v>
                </c:pt>
                <c:pt idx="434">
                  <c:v>109</c:v>
                </c:pt>
                <c:pt idx="435">
                  <c:v>109.25</c:v>
                </c:pt>
                <c:pt idx="436">
                  <c:v>109.5</c:v>
                </c:pt>
                <c:pt idx="437">
                  <c:v>109.75</c:v>
                </c:pt>
                <c:pt idx="438">
                  <c:v>110</c:v>
                </c:pt>
                <c:pt idx="439">
                  <c:v>110.25</c:v>
                </c:pt>
                <c:pt idx="440">
                  <c:v>110.5</c:v>
                </c:pt>
                <c:pt idx="441">
                  <c:v>110.75</c:v>
                </c:pt>
                <c:pt idx="442">
                  <c:v>111</c:v>
                </c:pt>
                <c:pt idx="443">
                  <c:v>111.25</c:v>
                </c:pt>
                <c:pt idx="444">
                  <c:v>111.5</c:v>
                </c:pt>
                <c:pt idx="445">
                  <c:v>111.75</c:v>
                </c:pt>
                <c:pt idx="446">
                  <c:v>112</c:v>
                </c:pt>
                <c:pt idx="447">
                  <c:v>112.25</c:v>
                </c:pt>
                <c:pt idx="448">
                  <c:v>112.5</c:v>
                </c:pt>
                <c:pt idx="449">
                  <c:v>112.75</c:v>
                </c:pt>
                <c:pt idx="450">
                  <c:v>113</c:v>
                </c:pt>
                <c:pt idx="451">
                  <c:v>113.25</c:v>
                </c:pt>
                <c:pt idx="452">
                  <c:v>113.5</c:v>
                </c:pt>
                <c:pt idx="453">
                  <c:v>113.75</c:v>
                </c:pt>
                <c:pt idx="454">
                  <c:v>114</c:v>
                </c:pt>
                <c:pt idx="455">
                  <c:v>114.25</c:v>
                </c:pt>
                <c:pt idx="456">
                  <c:v>114.5</c:v>
                </c:pt>
                <c:pt idx="457">
                  <c:v>114.75</c:v>
                </c:pt>
                <c:pt idx="458">
                  <c:v>115</c:v>
                </c:pt>
                <c:pt idx="459">
                  <c:v>115.25</c:v>
                </c:pt>
                <c:pt idx="460">
                  <c:v>115.5</c:v>
                </c:pt>
                <c:pt idx="461">
                  <c:v>115.75</c:v>
                </c:pt>
                <c:pt idx="462">
                  <c:v>116</c:v>
                </c:pt>
                <c:pt idx="463">
                  <c:v>116.25</c:v>
                </c:pt>
                <c:pt idx="464">
                  <c:v>116.5</c:v>
                </c:pt>
                <c:pt idx="465">
                  <c:v>116.75</c:v>
                </c:pt>
                <c:pt idx="466">
                  <c:v>117</c:v>
                </c:pt>
                <c:pt idx="467">
                  <c:v>117.25</c:v>
                </c:pt>
                <c:pt idx="468">
                  <c:v>117.5</c:v>
                </c:pt>
                <c:pt idx="469">
                  <c:v>117.75</c:v>
                </c:pt>
                <c:pt idx="470">
                  <c:v>118</c:v>
                </c:pt>
                <c:pt idx="471">
                  <c:v>118.25</c:v>
                </c:pt>
                <c:pt idx="472">
                  <c:v>118.5</c:v>
                </c:pt>
                <c:pt idx="473">
                  <c:v>118.75</c:v>
                </c:pt>
                <c:pt idx="474">
                  <c:v>119</c:v>
                </c:pt>
                <c:pt idx="475">
                  <c:v>119.25</c:v>
                </c:pt>
                <c:pt idx="476">
                  <c:v>119.5</c:v>
                </c:pt>
                <c:pt idx="477">
                  <c:v>119.75</c:v>
                </c:pt>
                <c:pt idx="478">
                  <c:v>120</c:v>
                </c:pt>
                <c:pt idx="479">
                  <c:v>120.25</c:v>
                </c:pt>
                <c:pt idx="480">
                  <c:v>120.5</c:v>
                </c:pt>
                <c:pt idx="481">
                  <c:v>120.75</c:v>
                </c:pt>
                <c:pt idx="482">
                  <c:v>121</c:v>
                </c:pt>
                <c:pt idx="483">
                  <c:v>121.25</c:v>
                </c:pt>
                <c:pt idx="484">
                  <c:v>121.5</c:v>
                </c:pt>
                <c:pt idx="485">
                  <c:v>121.75</c:v>
                </c:pt>
                <c:pt idx="486">
                  <c:v>122</c:v>
                </c:pt>
                <c:pt idx="487">
                  <c:v>122.25</c:v>
                </c:pt>
                <c:pt idx="488">
                  <c:v>122.5</c:v>
                </c:pt>
                <c:pt idx="489">
                  <c:v>122.75</c:v>
                </c:pt>
                <c:pt idx="490">
                  <c:v>123</c:v>
                </c:pt>
                <c:pt idx="491">
                  <c:v>123.25</c:v>
                </c:pt>
                <c:pt idx="492">
                  <c:v>123.5</c:v>
                </c:pt>
                <c:pt idx="493">
                  <c:v>123.75</c:v>
                </c:pt>
                <c:pt idx="494">
                  <c:v>124</c:v>
                </c:pt>
                <c:pt idx="495">
                  <c:v>124.25</c:v>
                </c:pt>
                <c:pt idx="496">
                  <c:v>124.5</c:v>
                </c:pt>
                <c:pt idx="497">
                  <c:v>124.75</c:v>
                </c:pt>
                <c:pt idx="498">
                  <c:v>125</c:v>
                </c:pt>
                <c:pt idx="499">
                  <c:v>125.25</c:v>
                </c:pt>
                <c:pt idx="500">
                  <c:v>125.5</c:v>
                </c:pt>
                <c:pt idx="501">
                  <c:v>125.75</c:v>
                </c:pt>
                <c:pt idx="502">
                  <c:v>126</c:v>
                </c:pt>
                <c:pt idx="503">
                  <c:v>126.25</c:v>
                </c:pt>
                <c:pt idx="504">
                  <c:v>126.5</c:v>
                </c:pt>
                <c:pt idx="505">
                  <c:v>126.75</c:v>
                </c:pt>
                <c:pt idx="506">
                  <c:v>127</c:v>
                </c:pt>
                <c:pt idx="507">
                  <c:v>127.25</c:v>
                </c:pt>
                <c:pt idx="508">
                  <c:v>127.5</c:v>
                </c:pt>
                <c:pt idx="509">
                  <c:v>127.75</c:v>
                </c:pt>
                <c:pt idx="510">
                  <c:v>128</c:v>
                </c:pt>
                <c:pt idx="511">
                  <c:v>128.25</c:v>
                </c:pt>
                <c:pt idx="512">
                  <c:v>128.5</c:v>
                </c:pt>
                <c:pt idx="513">
                  <c:v>128.75</c:v>
                </c:pt>
                <c:pt idx="514">
                  <c:v>129</c:v>
                </c:pt>
                <c:pt idx="515">
                  <c:v>129.25</c:v>
                </c:pt>
                <c:pt idx="516">
                  <c:v>129.5</c:v>
                </c:pt>
                <c:pt idx="517">
                  <c:v>129.75</c:v>
                </c:pt>
                <c:pt idx="518">
                  <c:v>130</c:v>
                </c:pt>
                <c:pt idx="519">
                  <c:v>130.25</c:v>
                </c:pt>
                <c:pt idx="520">
                  <c:v>130.5</c:v>
                </c:pt>
                <c:pt idx="521">
                  <c:v>130.75</c:v>
                </c:pt>
                <c:pt idx="522">
                  <c:v>131</c:v>
                </c:pt>
                <c:pt idx="523">
                  <c:v>131.25</c:v>
                </c:pt>
                <c:pt idx="524">
                  <c:v>131.5</c:v>
                </c:pt>
                <c:pt idx="525">
                  <c:v>131.75</c:v>
                </c:pt>
                <c:pt idx="526">
                  <c:v>132</c:v>
                </c:pt>
                <c:pt idx="527">
                  <c:v>132.25</c:v>
                </c:pt>
                <c:pt idx="528">
                  <c:v>132.5</c:v>
                </c:pt>
                <c:pt idx="529">
                  <c:v>132.75</c:v>
                </c:pt>
                <c:pt idx="530">
                  <c:v>133</c:v>
                </c:pt>
                <c:pt idx="531">
                  <c:v>133.25</c:v>
                </c:pt>
                <c:pt idx="532">
                  <c:v>133.5</c:v>
                </c:pt>
                <c:pt idx="533">
                  <c:v>133.75</c:v>
                </c:pt>
                <c:pt idx="534">
                  <c:v>134</c:v>
                </c:pt>
                <c:pt idx="535">
                  <c:v>134.25</c:v>
                </c:pt>
                <c:pt idx="536">
                  <c:v>134.5</c:v>
                </c:pt>
                <c:pt idx="537">
                  <c:v>134.75</c:v>
                </c:pt>
                <c:pt idx="538">
                  <c:v>135</c:v>
                </c:pt>
                <c:pt idx="539">
                  <c:v>135.25</c:v>
                </c:pt>
                <c:pt idx="540">
                  <c:v>135.5</c:v>
                </c:pt>
                <c:pt idx="541">
                  <c:v>135.75</c:v>
                </c:pt>
                <c:pt idx="542">
                  <c:v>136</c:v>
                </c:pt>
                <c:pt idx="543">
                  <c:v>136.25</c:v>
                </c:pt>
                <c:pt idx="544">
                  <c:v>136.5</c:v>
                </c:pt>
                <c:pt idx="545">
                  <c:v>136.75</c:v>
                </c:pt>
                <c:pt idx="546">
                  <c:v>137</c:v>
                </c:pt>
                <c:pt idx="547">
                  <c:v>137.25</c:v>
                </c:pt>
                <c:pt idx="548">
                  <c:v>137.5</c:v>
                </c:pt>
                <c:pt idx="549">
                  <c:v>137.75</c:v>
                </c:pt>
                <c:pt idx="550">
                  <c:v>138</c:v>
                </c:pt>
                <c:pt idx="551">
                  <c:v>138.25</c:v>
                </c:pt>
                <c:pt idx="552">
                  <c:v>138.5</c:v>
                </c:pt>
                <c:pt idx="553">
                  <c:v>138.75</c:v>
                </c:pt>
                <c:pt idx="554">
                  <c:v>139</c:v>
                </c:pt>
                <c:pt idx="555">
                  <c:v>139.25</c:v>
                </c:pt>
                <c:pt idx="556">
                  <c:v>139.5</c:v>
                </c:pt>
                <c:pt idx="557">
                  <c:v>139.75</c:v>
                </c:pt>
                <c:pt idx="558">
                  <c:v>140</c:v>
                </c:pt>
                <c:pt idx="559">
                  <c:v>140.25</c:v>
                </c:pt>
                <c:pt idx="560">
                  <c:v>140.5</c:v>
                </c:pt>
                <c:pt idx="561">
                  <c:v>140.75</c:v>
                </c:pt>
                <c:pt idx="562">
                  <c:v>141</c:v>
                </c:pt>
                <c:pt idx="563">
                  <c:v>141.25</c:v>
                </c:pt>
                <c:pt idx="564">
                  <c:v>141.5</c:v>
                </c:pt>
                <c:pt idx="565">
                  <c:v>141.75</c:v>
                </c:pt>
                <c:pt idx="566">
                  <c:v>142</c:v>
                </c:pt>
                <c:pt idx="567">
                  <c:v>142.25</c:v>
                </c:pt>
                <c:pt idx="568">
                  <c:v>142.5</c:v>
                </c:pt>
                <c:pt idx="569">
                  <c:v>142.75</c:v>
                </c:pt>
                <c:pt idx="570">
                  <c:v>143</c:v>
                </c:pt>
                <c:pt idx="571">
                  <c:v>143.25</c:v>
                </c:pt>
                <c:pt idx="572">
                  <c:v>143.5</c:v>
                </c:pt>
                <c:pt idx="573">
                  <c:v>143.75</c:v>
                </c:pt>
                <c:pt idx="574">
                  <c:v>144</c:v>
                </c:pt>
                <c:pt idx="575">
                  <c:v>144.25</c:v>
                </c:pt>
                <c:pt idx="576">
                  <c:v>144.5</c:v>
                </c:pt>
                <c:pt idx="577">
                  <c:v>144.75</c:v>
                </c:pt>
                <c:pt idx="578">
                  <c:v>145</c:v>
                </c:pt>
                <c:pt idx="579">
                  <c:v>145.25</c:v>
                </c:pt>
                <c:pt idx="580">
                  <c:v>145.5</c:v>
                </c:pt>
                <c:pt idx="581">
                  <c:v>145.75</c:v>
                </c:pt>
                <c:pt idx="582">
                  <c:v>146</c:v>
                </c:pt>
                <c:pt idx="583">
                  <c:v>146.25</c:v>
                </c:pt>
                <c:pt idx="584">
                  <c:v>146.5</c:v>
                </c:pt>
                <c:pt idx="585">
                  <c:v>146.75</c:v>
                </c:pt>
                <c:pt idx="586">
                  <c:v>147</c:v>
                </c:pt>
                <c:pt idx="587">
                  <c:v>147.25</c:v>
                </c:pt>
                <c:pt idx="588">
                  <c:v>147.5</c:v>
                </c:pt>
                <c:pt idx="589">
                  <c:v>147.75</c:v>
                </c:pt>
                <c:pt idx="590">
                  <c:v>148</c:v>
                </c:pt>
                <c:pt idx="591">
                  <c:v>148.25</c:v>
                </c:pt>
                <c:pt idx="592">
                  <c:v>148.5</c:v>
                </c:pt>
                <c:pt idx="593">
                  <c:v>148.75</c:v>
                </c:pt>
                <c:pt idx="594">
                  <c:v>149</c:v>
                </c:pt>
                <c:pt idx="595">
                  <c:v>149.25</c:v>
                </c:pt>
                <c:pt idx="596">
                  <c:v>149.5</c:v>
                </c:pt>
                <c:pt idx="597">
                  <c:v>149.75</c:v>
                </c:pt>
                <c:pt idx="598">
                  <c:v>150</c:v>
                </c:pt>
                <c:pt idx="599">
                  <c:v>150.25</c:v>
                </c:pt>
                <c:pt idx="600">
                  <c:v>150.5</c:v>
                </c:pt>
                <c:pt idx="601">
                  <c:v>150.75</c:v>
                </c:pt>
                <c:pt idx="602">
                  <c:v>151</c:v>
                </c:pt>
                <c:pt idx="603">
                  <c:v>151.25</c:v>
                </c:pt>
                <c:pt idx="604">
                  <c:v>151.5</c:v>
                </c:pt>
                <c:pt idx="605">
                  <c:v>151.75</c:v>
                </c:pt>
                <c:pt idx="606">
                  <c:v>152</c:v>
                </c:pt>
                <c:pt idx="607">
                  <c:v>152.25</c:v>
                </c:pt>
                <c:pt idx="608">
                  <c:v>152.5</c:v>
                </c:pt>
                <c:pt idx="609">
                  <c:v>152.75</c:v>
                </c:pt>
                <c:pt idx="610">
                  <c:v>153</c:v>
                </c:pt>
                <c:pt idx="611">
                  <c:v>153.25</c:v>
                </c:pt>
                <c:pt idx="612">
                  <c:v>153.5</c:v>
                </c:pt>
                <c:pt idx="613">
                  <c:v>153.75</c:v>
                </c:pt>
                <c:pt idx="614">
                  <c:v>154</c:v>
                </c:pt>
                <c:pt idx="615">
                  <c:v>154.25</c:v>
                </c:pt>
                <c:pt idx="616">
                  <c:v>154.5</c:v>
                </c:pt>
                <c:pt idx="617">
                  <c:v>154.75</c:v>
                </c:pt>
                <c:pt idx="618">
                  <c:v>155</c:v>
                </c:pt>
                <c:pt idx="619">
                  <c:v>155.25</c:v>
                </c:pt>
                <c:pt idx="620">
                  <c:v>155.5</c:v>
                </c:pt>
                <c:pt idx="621">
                  <c:v>155.75</c:v>
                </c:pt>
                <c:pt idx="622">
                  <c:v>156</c:v>
                </c:pt>
                <c:pt idx="623">
                  <c:v>156.25</c:v>
                </c:pt>
                <c:pt idx="624">
                  <c:v>156.5</c:v>
                </c:pt>
                <c:pt idx="625">
                  <c:v>156.75</c:v>
                </c:pt>
                <c:pt idx="626">
                  <c:v>157</c:v>
                </c:pt>
                <c:pt idx="627">
                  <c:v>157.25</c:v>
                </c:pt>
                <c:pt idx="628">
                  <c:v>157.5</c:v>
                </c:pt>
                <c:pt idx="629">
                  <c:v>157.75</c:v>
                </c:pt>
                <c:pt idx="630">
                  <c:v>158</c:v>
                </c:pt>
                <c:pt idx="631">
                  <c:v>158.25</c:v>
                </c:pt>
                <c:pt idx="632">
                  <c:v>158.5</c:v>
                </c:pt>
                <c:pt idx="633">
                  <c:v>158.75</c:v>
                </c:pt>
                <c:pt idx="634">
                  <c:v>159</c:v>
                </c:pt>
                <c:pt idx="635">
                  <c:v>159.25</c:v>
                </c:pt>
                <c:pt idx="636">
                  <c:v>159.5</c:v>
                </c:pt>
                <c:pt idx="637">
                  <c:v>159.75</c:v>
                </c:pt>
                <c:pt idx="638">
                  <c:v>160</c:v>
                </c:pt>
                <c:pt idx="639">
                  <c:v>160.25</c:v>
                </c:pt>
                <c:pt idx="640">
                  <c:v>160.5</c:v>
                </c:pt>
                <c:pt idx="641">
                  <c:v>160.75</c:v>
                </c:pt>
                <c:pt idx="642">
                  <c:v>161</c:v>
                </c:pt>
                <c:pt idx="643">
                  <c:v>161.25</c:v>
                </c:pt>
                <c:pt idx="644">
                  <c:v>161.5</c:v>
                </c:pt>
                <c:pt idx="645">
                  <c:v>161.75</c:v>
                </c:pt>
                <c:pt idx="646">
                  <c:v>162</c:v>
                </c:pt>
                <c:pt idx="647">
                  <c:v>162.25</c:v>
                </c:pt>
                <c:pt idx="648">
                  <c:v>162.5</c:v>
                </c:pt>
                <c:pt idx="649">
                  <c:v>162.75</c:v>
                </c:pt>
                <c:pt idx="650">
                  <c:v>163</c:v>
                </c:pt>
                <c:pt idx="651">
                  <c:v>163.25</c:v>
                </c:pt>
                <c:pt idx="652">
                  <c:v>163.5</c:v>
                </c:pt>
                <c:pt idx="653">
                  <c:v>163.75</c:v>
                </c:pt>
                <c:pt idx="654">
                  <c:v>164</c:v>
                </c:pt>
                <c:pt idx="655">
                  <c:v>164.25</c:v>
                </c:pt>
                <c:pt idx="656">
                  <c:v>164.5</c:v>
                </c:pt>
                <c:pt idx="657">
                  <c:v>164.75</c:v>
                </c:pt>
                <c:pt idx="658">
                  <c:v>165</c:v>
                </c:pt>
                <c:pt idx="659">
                  <c:v>165.25</c:v>
                </c:pt>
                <c:pt idx="660">
                  <c:v>165.5</c:v>
                </c:pt>
                <c:pt idx="661">
                  <c:v>165.75</c:v>
                </c:pt>
                <c:pt idx="662">
                  <c:v>166</c:v>
                </c:pt>
                <c:pt idx="663">
                  <c:v>166.25</c:v>
                </c:pt>
                <c:pt idx="664">
                  <c:v>166.5</c:v>
                </c:pt>
                <c:pt idx="665">
                  <c:v>166.75</c:v>
                </c:pt>
                <c:pt idx="666">
                  <c:v>167</c:v>
                </c:pt>
                <c:pt idx="667">
                  <c:v>167.25</c:v>
                </c:pt>
                <c:pt idx="668">
                  <c:v>167.5</c:v>
                </c:pt>
                <c:pt idx="669">
                  <c:v>167.75</c:v>
                </c:pt>
                <c:pt idx="670">
                  <c:v>168</c:v>
                </c:pt>
                <c:pt idx="671">
                  <c:v>168.25</c:v>
                </c:pt>
                <c:pt idx="672">
                  <c:v>168.5</c:v>
                </c:pt>
                <c:pt idx="673">
                  <c:v>168.75</c:v>
                </c:pt>
                <c:pt idx="674">
                  <c:v>169</c:v>
                </c:pt>
                <c:pt idx="675">
                  <c:v>169.25</c:v>
                </c:pt>
                <c:pt idx="676">
                  <c:v>169.5</c:v>
                </c:pt>
                <c:pt idx="677">
                  <c:v>169.75</c:v>
                </c:pt>
                <c:pt idx="678">
                  <c:v>170</c:v>
                </c:pt>
                <c:pt idx="679">
                  <c:v>170.25</c:v>
                </c:pt>
                <c:pt idx="680">
                  <c:v>170.5</c:v>
                </c:pt>
                <c:pt idx="681">
                  <c:v>170.75</c:v>
                </c:pt>
                <c:pt idx="682">
                  <c:v>171</c:v>
                </c:pt>
                <c:pt idx="683">
                  <c:v>171.25</c:v>
                </c:pt>
                <c:pt idx="684">
                  <c:v>171.5</c:v>
                </c:pt>
                <c:pt idx="685">
                  <c:v>171.75</c:v>
                </c:pt>
                <c:pt idx="686">
                  <c:v>172</c:v>
                </c:pt>
                <c:pt idx="687">
                  <c:v>172.25</c:v>
                </c:pt>
                <c:pt idx="688">
                  <c:v>172.5</c:v>
                </c:pt>
                <c:pt idx="689">
                  <c:v>172.75</c:v>
                </c:pt>
                <c:pt idx="690">
                  <c:v>173</c:v>
                </c:pt>
                <c:pt idx="691">
                  <c:v>173.25</c:v>
                </c:pt>
                <c:pt idx="692">
                  <c:v>173.5</c:v>
                </c:pt>
                <c:pt idx="693">
                  <c:v>173.75</c:v>
                </c:pt>
                <c:pt idx="694">
                  <c:v>174</c:v>
                </c:pt>
                <c:pt idx="695">
                  <c:v>174.25</c:v>
                </c:pt>
                <c:pt idx="696">
                  <c:v>174.5</c:v>
                </c:pt>
                <c:pt idx="697">
                  <c:v>174.75</c:v>
                </c:pt>
                <c:pt idx="698">
                  <c:v>175</c:v>
                </c:pt>
                <c:pt idx="699">
                  <c:v>175.25</c:v>
                </c:pt>
                <c:pt idx="700">
                  <c:v>175.5</c:v>
                </c:pt>
                <c:pt idx="701">
                  <c:v>175.75</c:v>
                </c:pt>
                <c:pt idx="702">
                  <c:v>176</c:v>
                </c:pt>
                <c:pt idx="703">
                  <c:v>176.25</c:v>
                </c:pt>
                <c:pt idx="704">
                  <c:v>176.5</c:v>
                </c:pt>
                <c:pt idx="705">
                  <c:v>176.75</c:v>
                </c:pt>
                <c:pt idx="706">
                  <c:v>177</c:v>
                </c:pt>
                <c:pt idx="707">
                  <c:v>177.25</c:v>
                </c:pt>
                <c:pt idx="708">
                  <c:v>177.5</c:v>
                </c:pt>
                <c:pt idx="709">
                  <c:v>177.75</c:v>
                </c:pt>
                <c:pt idx="710">
                  <c:v>178</c:v>
                </c:pt>
                <c:pt idx="711">
                  <c:v>178.25</c:v>
                </c:pt>
                <c:pt idx="712">
                  <c:v>178.5</c:v>
                </c:pt>
                <c:pt idx="713">
                  <c:v>178.75</c:v>
                </c:pt>
                <c:pt idx="714">
                  <c:v>179</c:v>
                </c:pt>
                <c:pt idx="715">
                  <c:v>179.25</c:v>
                </c:pt>
                <c:pt idx="716">
                  <c:v>179.5</c:v>
                </c:pt>
                <c:pt idx="717">
                  <c:v>179.75</c:v>
                </c:pt>
                <c:pt idx="718">
                  <c:v>180</c:v>
                </c:pt>
                <c:pt idx="719">
                  <c:v>180.25</c:v>
                </c:pt>
                <c:pt idx="720">
                  <c:v>180.5</c:v>
                </c:pt>
                <c:pt idx="721">
                  <c:v>180.75</c:v>
                </c:pt>
                <c:pt idx="722">
                  <c:v>181</c:v>
                </c:pt>
                <c:pt idx="723">
                  <c:v>181.25</c:v>
                </c:pt>
                <c:pt idx="724">
                  <c:v>181.5</c:v>
                </c:pt>
                <c:pt idx="725">
                  <c:v>181.75</c:v>
                </c:pt>
                <c:pt idx="726">
                  <c:v>182</c:v>
                </c:pt>
                <c:pt idx="727">
                  <c:v>182.25</c:v>
                </c:pt>
                <c:pt idx="728">
                  <c:v>182.5</c:v>
                </c:pt>
                <c:pt idx="729">
                  <c:v>182.75</c:v>
                </c:pt>
                <c:pt idx="730">
                  <c:v>183</c:v>
                </c:pt>
                <c:pt idx="731">
                  <c:v>183.25</c:v>
                </c:pt>
                <c:pt idx="732">
                  <c:v>183.5</c:v>
                </c:pt>
                <c:pt idx="733">
                  <c:v>183.75</c:v>
                </c:pt>
                <c:pt idx="734">
                  <c:v>184</c:v>
                </c:pt>
                <c:pt idx="735">
                  <c:v>184.25</c:v>
                </c:pt>
                <c:pt idx="736">
                  <c:v>184.5</c:v>
                </c:pt>
                <c:pt idx="737">
                  <c:v>184.75</c:v>
                </c:pt>
                <c:pt idx="738">
                  <c:v>185</c:v>
                </c:pt>
                <c:pt idx="739">
                  <c:v>185.25</c:v>
                </c:pt>
                <c:pt idx="740">
                  <c:v>185.5</c:v>
                </c:pt>
                <c:pt idx="741">
                  <c:v>185.75</c:v>
                </c:pt>
                <c:pt idx="742">
                  <c:v>186</c:v>
                </c:pt>
                <c:pt idx="743">
                  <c:v>186.25</c:v>
                </c:pt>
                <c:pt idx="744">
                  <c:v>186.5</c:v>
                </c:pt>
                <c:pt idx="745">
                  <c:v>186.75</c:v>
                </c:pt>
                <c:pt idx="746">
                  <c:v>187</c:v>
                </c:pt>
                <c:pt idx="747">
                  <c:v>187.25</c:v>
                </c:pt>
                <c:pt idx="748">
                  <c:v>187.5</c:v>
                </c:pt>
                <c:pt idx="749">
                  <c:v>187.75</c:v>
                </c:pt>
                <c:pt idx="750">
                  <c:v>188</c:v>
                </c:pt>
                <c:pt idx="751">
                  <c:v>188.25</c:v>
                </c:pt>
                <c:pt idx="752">
                  <c:v>188.5</c:v>
                </c:pt>
                <c:pt idx="753">
                  <c:v>188.75</c:v>
                </c:pt>
                <c:pt idx="754">
                  <c:v>189</c:v>
                </c:pt>
                <c:pt idx="755">
                  <c:v>189.25</c:v>
                </c:pt>
                <c:pt idx="756">
                  <c:v>189.5</c:v>
                </c:pt>
                <c:pt idx="757">
                  <c:v>189.75</c:v>
                </c:pt>
                <c:pt idx="758">
                  <c:v>190</c:v>
                </c:pt>
                <c:pt idx="759">
                  <c:v>190.25</c:v>
                </c:pt>
                <c:pt idx="760">
                  <c:v>190.5</c:v>
                </c:pt>
                <c:pt idx="761">
                  <c:v>190.75</c:v>
                </c:pt>
                <c:pt idx="762">
                  <c:v>191</c:v>
                </c:pt>
                <c:pt idx="763">
                  <c:v>191.25</c:v>
                </c:pt>
                <c:pt idx="764">
                  <c:v>191.5</c:v>
                </c:pt>
                <c:pt idx="765">
                  <c:v>191.75</c:v>
                </c:pt>
                <c:pt idx="766">
                  <c:v>192</c:v>
                </c:pt>
                <c:pt idx="767">
                  <c:v>192.25</c:v>
                </c:pt>
                <c:pt idx="768">
                  <c:v>192.5</c:v>
                </c:pt>
                <c:pt idx="769">
                  <c:v>192.75</c:v>
                </c:pt>
                <c:pt idx="770">
                  <c:v>193</c:v>
                </c:pt>
                <c:pt idx="771">
                  <c:v>193.25</c:v>
                </c:pt>
                <c:pt idx="772">
                  <c:v>193.5</c:v>
                </c:pt>
                <c:pt idx="773">
                  <c:v>193.75</c:v>
                </c:pt>
                <c:pt idx="774">
                  <c:v>194</c:v>
                </c:pt>
                <c:pt idx="775">
                  <c:v>194.25</c:v>
                </c:pt>
                <c:pt idx="776">
                  <c:v>194.5</c:v>
                </c:pt>
                <c:pt idx="777">
                  <c:v>194.75</c:v>
                </c:pt>
                <c:pt idx="778">
                  <c:v>195</c:v>
                </c:pt>
                <c:pt idx="779">
                  <c:v>195.25</c:v>
                </c:pt>
                <c:pt idx="780">
                  <c:v>195.5</c:v>
                </c:pt>
                <c:pt idx="781">
                  <c:v>195.75</c:v>
                </c:pt>
                <c:pt idx="782">
                  <c:v>196</c:v>
                </c:pt>
                <c:pt idx="783">
                  <c:v>196.25</c:v>
                </c:pt>
                <c:pt idx="784">
                  <c:v>196.5</c:v>
                </c:pt>
                <c:pt idx="785">
                  <c:v>196.75</c:v>
                </c:pt>
                <c:pt idx="786">
                  <c:v>197</c:v>
                </c:pt>
                <c:pt idx="787">
                  <c:v>197.25</c:v>
                </c:pt>
                <c:pt idx="788">
                  <c:v>197.5</c:v>
                </c:pt>
                <c:pt idx="789">
                  <c:v>197.75</c:v>
                </c:pt>
                <c:pt idx="790">
                  <c:v>198</c:v>
                </c:pt>
                <c:pt idx="791">
                  <c:v>198.25</c:v>
                </c:pt>
                <c:pt idx="792">
                  <c:v>198.5</c:v>
                </c:pt>
                <c:pt idx="793">
                  <c:v>198.75</c:v>
                </c:pt>
                <c:pt idx="794">
                  <c:v>199</c:v>
                </c:pt>
                <c:pt idx="795">
                  <c:v>199.25</c:v>
                </c:pt>
                <c:pt idx="796">
                  <c:v>199.5</c:v>
                </c:pt>
                <c:pt idx="797">
                  <c:v>199.75</c:v>
                </c:pt>
                <c:pt idx="798">
                  <c:v>200</c:v>
                </c:pt>
              </c:numCache>
            </c:numRef>
          </c:xVal>
          <c:yVal>
            <c:numRef>
              <c:f>チェンバなし!$E$4:$E$802</c:f>
              <c:numCache>
                <c:formatCode>General</c:formatCode>
                <c:ptCount val="799"/>
                <c:pt idx="0">
                  <c:v>9.8998576305533215E-2</c:v>
                </c:pt>
                <c:pt idx="1">
                  <c:v>0.11721078242133552</c:v>
                </c:pt>
                <c:pt idx="2">
                  <c:v>0.12590366383899093</c:v>
                </c:pt>
                <c:pt idx="3">
                  <c:v>0.13053280343623408</c:v>
                </c:pt>
                <c:pt idx="4">
                  <c:v>0.13287449114117705</c:v>
                </c:pt>
                <c:pt idx="5">
                  <c:v>0.13470090845586424</c:v>
                </c:pt>
                <c:pt idx="6">
                  <c:v>0.13577030159968662</c:v>
                </c:pt>
                <c:pt idx="7">
                  <c:v>0.13647015515187658</c:v>
                </c:pt>
                <c:pt idx="8">
                  <c:v>0.13724908718671225</c:v>
                </c:pt>
                <c:pt idx="9">
                  <c:v>0.13758148558155306</c:v>
                </c:pt>
                <c:pt idx="10">
                  <c:v>0.13805631712082264</c:v>
                </c:pt>
                <c:pt idx="11">
                  <c:v>0.13828744810698451</c:v>
                </c:pt>
                <c:pt idx="12">
                  <c:v>0.13856655795303363</c:v>
                </c:pt>
                <c:pt idx="13">
                  <c:v>0.13872742197174376</c:v>
                </c:pt>
                <c:pt idx="14">
                  <c:v>0.1388490578040093</c:v>
                </c:pt>
                <c:pt idx="15">
                  <c:v>0.13900633991269212</c:v>
                </c:pt>
                <c:pt idx="16">
                  <c:v>0.13910341421357086</c:v>
                </c:pt>
                <c:pt idx="17">
                  <c:v>0.13920039696693537</c:v>
                </c:pt>
                <c:pt idx="18">
                  <c:v>0.13931859757773407</c:v>
                </c:pt>
                <c:pt idx="19">
                  <c:v>0.13935670205789585</c:v>
                </c:pt>
                <c:pt idx="20">
                  <c:v>0.13949593716350689</c:v>
                </c:pt>
                <c:pt idx="21">
                  <c:v>0.13955632155028877</c:v>
                </c:pt>
                <c:pt idx="22">
                  <c:v>0.1395858283063417</c:v>
                </c:pt>
                <c:pt idx="23">
                  <c:v>0.13963978486923895</c:v>
                </c:pt>
                <c:pt idx="24">
                  <c:v>0.13971679566883483</c:v>
                </c:pt>
                <c:pt idx="25">
                  <c:v>0.13978486152879629</c:v>
                </c:pt>
                <c:pt idx="26">
                  <c:v>0.13981687411842364</c:v>
                </c:pt>
                <c:pt idx="27">
                  <c:v>0.13984298862941763</c:v>
                </c:pt>
                <c:pt idx="28">
                  <c:v>0.13988245636826174</c:v>
                </c:pt>
                <c:pt idx="29">
                  <c:v>0.13992683498346403</c:v>
                </c:pt>
                <c:pt idx="30">
                  <c:v>0.1400079740866344</c:v>
                </c:pt>
                <c:pt idx="31">
                  <c:v>0.14001416342243542</c:v>
                </c:pt>
                <c:pt idx="32">
                  <c:v>0.14005646727595356</c:v>
                </c:pt>
                <c:pt idx="33">
                  <c:v>0.14009908226029538</c:v>
                </c:pt>
                <c:pt idx="34">
                  <c:v>0.1401242993242871</c:v>
                </c:pt>
                <c:pt idx="35">
                  <c:v>0.14015217137612909</c:v>
                </c:pt>
                <c:pt idx="36">
                  <c:v>0.14019335146436815</c:v>
                </c:pt>
                <c:pt idx="37">
                  <c:v>0.14023024658398026</c:v>
                </c:pt>
                <c:pt idx="38">
                  <c:v>0.14027871321137542</c:v>
                </c:pt>
                <c:pt idx="39">
                  <c:v>0.14030088580913525</c:v>
                </c:pt>
                <c:pt idx="40">
                  <c:v>0.14033842213957912</c:v>
                </c:pt>
                <c:pt idx="41">
                  <c:v>0.1403760375205291</c:v>
                </c:pt>
                <c:pt idx="42">
                  <c:v>0.14038168413022087</c:v>
                </c:pt>
                <c:pt idx="43">
                  <c:v>0.14042917549124903</c:v>
                </c:pt>
                <c:pt idx="44">
                  <c:v>0.14045827422701707</c:v>
                </c:pt>
                <c:pt idx="45">
                  <c:v>0.14049858708209995</c:v>
                </c:pt>
                <c:pt idx="46">
                  <c:v>0.14052529554814988</c:v>
                </c:pt>
                <c:pt idx="47">
                  <c:v>0.1405552217635867</c:v>
                </c:pt>
                <c:pt idx="48">
                  <c:v>0.14059012931616513</c:v>
                </c:pt>
                <c:pt idx="49">
                  <c:v>0.14060278841507146</c:v>
                </c:pt>
                <c:pt idx="50">
                  <c:v>0.14065598976244512</c:v>
                </c:pt>
                <c:pt idx="51">
                  <c:v>0.14067327558086662</c:v>
                </c:pt>
                <c:pt idx="52">
                  <c:v>0.1407170687736293</c:v>
                </c:pt>
                <c:pt idx="53">
                  <c:v>0.14074393698485152</c:v>
                </c:pt>
                <c:pt idx="54">
                  <c:v>0.14078451457509317</c:v>
                </c:pt>
                <c:pt idx="55">
                  <c:v>0.14080565885322813</c:v>
                </c:pt>
                <c:pt idx="56">
                  <c:v>0.14082760425447466</c:v>
                </c:pt>
                <c:pt idx="57">
                  <c:v>0.1408697108258806</c:v>
                </c:pt>
                <c:pt idx="58">
                  <c:v>0.14089944724375089</c:v>
                </c:pt>
                <c:pt idx="59">
                  <c:v>0.14092336497066565</c:v>
                </c:pt>
                <c:pt idx="60">
                  <c:v>0.14095723764629259</c:v>
                </c:pt>
                <c:pt idx="61">
                  <c:v>0.14098720965160572</c:v>
                </c:pt>
                <c:pt idx="62">
                  <c:v>0.14102426040002644</c:v>
                </c:pt>
                <c:pt idx="63">
                  <c:v>0.14105071536176583</c:v>
                </c:pt>
                <c:pt idx="64">
                  <c:v>0.14108803640045778</c:v>
                </c:pt>
                <c:pt idx="65">
                  <c:v>0.14111074087066597</c:v>
                </c:pt>
                <c:pt idx="66">
                  <c:v>0.14113716417070862</c:v>
                </c:pt>
                <c:pt idx="67">
                  <c:v>0.14116799093607038</c:v>
                </c:pt>
                <c:pt idx="68">
                  <c:v>0.14120785621599821</c:v>
                </c:pt>
                <c:pt idx="69">
                  <c:v>0.14124699628463402</c:v>
                </c:pt>
                <c:pt idx="70">
                  <c:v>0.14126919594088772</c:v>
                </c:pt>
                <c:pt idx="71">
                  <c:v>0.14129190629263169</c:v>
                </c:pt>
                <c:pt idx="72">
                  <c:v>0.14133247358724899</c:v>
                </c:pt>
                <c:pt idx="73">
                  <c:v>0.14137368272794798</c:v>
                </c:pt>
                <c:pt idx="74">
                  <c:v>0.14140138309203065</c:v>
                </c:pt>
                <c:pt idx="75">
                  <c:v>0.14142960862516268</c:v>
                </c:pt>
                <c:pt idx="76">
                  <c:v>0.14146667042412533</c:v>
                </c:pt>
                <c:pt idx="77">
                  <c:v>0.14150456266253239</c:v>
                </c:pt>
                <c:pt idx="78">
                  <c:v>0.1415316884436354</c:v>
                </c:pt>
                <c:pt idx="79">
                  <c:v>0.14156750101545357</c:v>
                </c:pt>
                <c:pt idx="80">
                  <c:v>0.14159869386484508</c:v>
                </c:pt>
                <c:pt idx="81">
                  <c:v>0.14163334996213234</c:v>
                </c:pt>
                <c:pt idx="82">
                  <c:v>0.14166767734830432</c:v>
                </c:pt>
                <c:pt idx="83">
                  <c:v>0.14170486935739299</c:v>
                </c:pt>
                <c:pt idx="84">
                  <c:v>0.14173628273416033</c:v>
                </c:pt>
                <c:pt idx="85">
                  <c:v>0.14176965977315101</c:v>
                </c:pt>
                <c:pt idx="86">
                  <c:v>0.14181063038720518</c:v>
                </c:pt>
                <c:pt idx="87">
                  <c:v>0.14184108120820882</c:v>
                </c:pt>
                <c:pt idx="88">
                  <c:v>0.1418798809199798</c:v>
                </c:pt>
                <c:pt idx="89">
                  <c:v>0.14190992071611427</c:v>
                </c:pt>
                <c:pt idx="90">
                  <c:v>0.14194863557218512</c:v>
                </c:pt>
                <c:pt idx="91">
                  <c:v>0.14199030634485579</c:v>
                </c:pt>
                <c:pt idx="92">
                  <c:v>0.14202310921699918</c:v>
                </c:pt>
                <c:pt idx="93">
                  <c:v>0.14205825951980705</c:v>
                </c:pt>
                <c:pt idx="94">
                  <c:v>0.14209592441253519</c:v>
                </c:pt>
                <c:pt idx="95">
                  <c:v>0.14213569109116905</c:v>
                </c:pt>
                <c:pt idx="96">
                  <c:v>0.14217526258983759</c:v>
                </c:pt>
                <c:pt idx="97">
                  <c:v>0.14220811838783573</c:v>
                </c:pt>
                <c:pt idx="98">
                  <c:v>0.14225235002981446</c:v>
                </c:pt>
                <c:pt idx="99">
                  <c:v>0.14229338830254512</c:v>
                </c:pt>
                <c:pt idx="100">
                  <c:v>0.14232757274984104</c:v>
                </c:pt>
                <c:pt idx="101">
                  <c:v>0.14236661530616426</c:v>
                </c:pt>
                <c:pt idx="102">
                  <c:v>0.1424085339163334</c:v>
                </c:pt>
                <c:pt idx="103">
                  <c:v>0.14244567930823812</c:v>
                </c:pt>
                <c:pt idx="104">
                  <c:v>0.14248950884248876</c:v>
                </c:pt>
                <c:pt idx="105">
                  <c:v>0.14252691405764892</c:v>
                </c:pt>
                <c:pt idx="106">
                  <c:v>0.14257164457357591</c:v>
                </c:pt>
                <c:pt idx="107">
                  <c:v>0.14261659448361705</c:v>
                </c:pt>
                <c:pt idx="108">
                  <c:v>0.14264901250469772</c:v>
                </c:pt>
                <c:pt idx="109">
                  <c:v>0.14269697639451695</c:v>
                </c:pt>
                <c:pt idx="110">
                  <c:v>0.14273499266826636</c:v>
                </c:pt>
                <c:pt idx="111">
                  <c:v>0.14277791685032723</c:v>
                </c:pt>
                <c:pt idx="112">
                  <c:v>0.14282098974580565</c:v>
                </c:pt>
                <c:pt idx="113">
                  <c:v>0.1428579156712452</c:v>
                </c:pt>
                <c:pt idx="114">
                  <c:v>0.14290559434456557</c:v>
                </c:pt>
                <c:pt idx="115">
                  <c:v>0.14294521690340534</c:v>
                </c:pt>
                <c:pt idx="116">
                  <c:v>0.14298485109321266</c:v>
                </c:pt>
                <c:pt idx="117">
                  <c:v>0.14303171412062088</c:v>
                </c:pt>
                <c:pt idx="118">
                  <c:v>0.14307985247417077</c:v>
                </c:pt>
                <c:pt idx="119">
                  <c:v>0.14312927598495498</c:v>
                </c:pt>
                <c:pt idx="120">
                  <c:v>0.14317330789115856</c:v>
                </c:pt>
                <c:pt idx="121">
                  <c:v>0.14321028640941696</c:v>
                </c:pt>
                <c:pt idx="122">
                  <c:v>0.14325964629926141</c:v>
                </c:pt>
                <c:pt idx="123">
                  <c:v>0.14331143732420171</c:v>
                </c:pt>
                <c:pt idx="124">
                  <c:v>0.1433448731384587</c:v>
                </c:pt>
                <c:pt idx="125">
                  <c:v>0.14339721732754102</c:v>
                </c:pt>
                <c:pt idx="126">
                  <c:v>0.14344381102978099</c:v>
                </c:pt>
                <c:pt idx="127">
                  <c:v>0.14348885644590237</c:v>
                </c:pt>
                <c:pt idx="128">
                  <c:v>0.14353764694215801</c:v>
                </c:pt>
                <c:pt idx="129">
                  <c:v>0.14358659575184765</c:v>
                </c:pt>
                <c:pt idx="130">
                  <c:v>0.14363772684407311</c:v>
                </c:pt>
                <c:pt idx="131">
                  <c:v>0.14368194183345531</c:v>
                </c:pt>
                <c:pt idx="132">
                  <c:v>0.14372708130807607</c:v>
                </c:pt>
                <c:pt idx="133">
                  <c:v>0.1437757001715228</c:v>
                </c:pt>
                <c:pt idx="134">
                  <c:v>0.14382700811456176</c:v>
                </c:pt>
                <c:pt idx="135">
                  <c:v>0.14387704435121287</c:v>
                </c:pt>
                <c:pt idx="136">
                  <c:v>0.14392630413173957</c:v>
                </c:pt>
                <c:pt idx="137">
                  <c:v>0.14397367470295372</c:v>
                </c:pt>
                <c:pt idx="138">
                  <c:v>0.14402368846260438</c:v>
                </c:pt>
                <c:pt idx="139">
                  <c:v>0.14407743961544839</c:v>
                </c:pt>
                <c:pt idx="140">
                  <c:v>0.14412850782011977</c:v>
                </c:pt>
                <c:pt idx="141">
                  <c:v>0.14417854460502486</c:v>
                </c:pt>
                <c:pt idx="142">
                  <c:v>0.14422686304209073</c:v>
                </c:pt>
                <c:pt idx="143">
                  <c:v>0.14427837176527888</c:v>
                </c:pt>
                <c:pt idx="144">
                  <c:v>0.14433559901681373</c:v>
                </c:pt>
                <c:pt idx="145">
                  <c:v>0.14438840866981914</c:v>
                </c:pt>
                <c:pt idx="146">
                  <c:v>0.14443891730077255</c:v>
                </c:pt>
                <c:pt idx="147">
                  <c:v>0.14448757970780132</c:v>
                </c:pt>
                <c:pt idx="148">
                  <c:v>0.14454603250858394</c:v>
                </c:pt>
                <c:pt idx="149">
                  <c:v>0.14459843994791113</c:v>
                </c:pt>
                <c:pt idx="150">
                  <c:v>0.14465394985397192</c:v>
                </c:pt>
                <c:pt idx="151">
                  <c:v>0.14470823247892406</c:v>
                </c:pt>
                <c:pt idx="152">
                  <c:v>0.14476286142042019</c:v>
                </c:pt>
                <c:pt idx="153">
                  <c:v>0.14481747186572569</c:v>
                </c:pt>
                <c:pt idx="154">
                  <c:v>0.14487229043451239</c:v>
                </c:pt>
                <c:pt idx="155">
                  <c:v>0.14493100285301788</c:v>
                </c:pt>
                <c:pt idx="156">
                  <c:v>0.14498518691237841</c:v>
                </c:pt>
                <c:pt idx="157">
                  <c:v>0.14504148259617258</c:v>
                </c:pt>
                <c:pt idx="158">
                  <c:v>0.1450982625441683</c:v>
                </c:pt>
                <c:pt idx="159">
                  <c:v>0.1451585524581627</c:v>
                </c:pt>
                <c:pt idx="160">
                  <c:v>0.14521509396245852</c:v>
                </c:pt>
                <c:pt idx="161">
                  <c:v>0.14527011834531786</c:v>
                </c:pt>
                <c:pt idx="162">
                  <c:v>0.1453287428282527</c:v>
                </c:pt>
                <c:pt idx="163">
                  <c:v>0.14539098556524063</c:v>
                </c:pt>
                <c:pt idx="164">
                  <c:v>0.14545329760867054</c:v>
                </c:pt>
                <c:pt idx="165">
                  <c:v>0.14550871940536159</c:v>
                </c:pt>
                <c:pt idx="166">
                  <c:v>0.14557055004530162</c:v>
                </c:pt>
                <c:pt idx="167">
                  <c:v>0.14562837053155836</c:v>
                </c:pt>
                <c:pt idx="168">
                  <c:v>0.14568626971091439</c:v>
                </c:pt>
                <c:pt idx="169">
                  <c:v>0.14574679702233118</c:v>
                </c:pt>
                <c:pt idx="170">
                  <c:v>0.14581014365168884</c:v>
                </c:pt>
                <c:pt idx="171">
                  <c:v>0.14587186032357682</c:v>
                </c:pt>
                <c:pt idx="172">
                  <c:v>0.14593232994935409</c:v>
                </c:pt>
                <c:pt idx="173">
                  <c:v>0.14599812086923766</c:v>
                </c:pt>
                <c:pt idx="174">
                  <c:v>0.14605908711313292</c:v>
                </c:pt>
                <c:pt idx="175">
                  <c:v>0.14611959788236073</c:v>
                </c:pt>
                <c:pt idx="176">
                  <c:v>0.14618119486517719</c:v>
                </c:pt>
                <c:pt idx="177">
                  <c:v>0.14624533570801007</c:v>
                </c:pt>
                <c:pt idx="178">
                  <c:v>0.14631096159877952</c:v>
                </c:pt>
                <c:pt idx="179">
                  <c:v>0.14637749641095352</c:v>
                </c:pt>
                <c:pt idx="180">
                  <c:v>0.14644253790048384</c:v>
                </c:pt>
                <c:pt idx="181">
                  <c:v>0.14650668780061546</c:v>
                </c:pt>
                <c:pt idx="182">
                  <c:v>0.14657007893031573</c:v>
                </c:pt>
                <c:pt idx="183">
                  <c:v>0.14663335834373131</c:v>
                </c:pt>
                <c:pt idx="184">
                  <c:v>0.14670116763194097</c:v>
                </c:pt>
                <c:pt idx="185">
                  <c:v>0.1467664157305214</c:v>
                </c:pt>
                <c:pt idx="186">
                  <c:v>0.14683629760287986</c:v>
                </c:pt>
                <c:pt idx="187">
                  <c:v>0.14690168103368814</c:v>
                </c:pt>
                <c:pt idx="188">
                  <c:v>0.14696710986589395</c:v>
                </c:pt>
                <c:pt idx="189">
                  <c:v>0.14703620074368892</c:v>
                </c:pt>
                <c:pt idx="190">
                  <c:v>0.14710943958363065</c:v>
                </c:pt>
                <c:pt idx="191">
                  <c:v>0.14717493264476361</c:v>
                </c:pt>
                <c:pt idx="192">
                  <c:v>0.14724280078550897</c:v>
                </c:pt>
                <c:pt idx="193">
                  <c:v>0.1473152622990552</c:v>
                </c:pt>
                <c:pt idx="194">
                  <c:v>0.1473815936848285</c:v>
                </c:pt>
                <c:pt idx="195">
                  <c:v>0.14745380999305976</c:v>
                </c:pt>
                <c:pt idx="196">
                  <c:v>0.14752612137248677</c:v>
                </c:pt>
                <c:pt idx="197">
                  <c:v>0.14761143197125356</c:v>
                </c:pt>
                <c:pt idx="198">
                  <c:v>0.14778594707222284</c:v>
                </c:pt>
                <c:pt idx="199">
                  <c:v>0.14771452501641311</c:v>
                </c:pt>
                <c:pt idx="200">
                  <c:v>0.14781197683767269</c:v>
                </c:pt>
                <c:pt idx="201">
                  <c:v>0.14788272575102679</c:v>
                </c:pt>
                <c:pt idx="202">
                  <c:v>0.14795964216164306</c:v>
                </c:pt>
                <c:pt idx="203">
                  <c:v>0.14803201429041382</c:v>
                </c:pt>
                <c:pt idx="204">
                  <c:v>0.14810356050511167</c:v>
                </c:pt>
                <c:pt idx="205">
                  <c:v>0.14817899648552357</c:v>
                </c:pt>
                <c:pt idx="206">
                  <c:v>0.14825240070190321</c:v>
                </c:pt>
                <c:pt idx="207">
                  <c:v>0.14832797531576483</c:v>
                </c:pt>
                <c:pt idx="208">
                  <c:v>0.14840041655725356</c:v>
                </c:pt>
                <c:pt idx="209">
                  <c:v>0.1484729796917077</c:v>
                </c:pt>
                <c:pt idx="210">
                  <c:v>0.14855215241610076</c:v>
                </c:pt>
                <c:pt idx="211">
                  <c:v>0.14863262615122441</c:v>
                </c:pt>
                <c:pt idx="212">
                  <c:v>0.14870794816718366</c:v>
                </c:pt>
                <c:pt idx="213">
                  <c:v>0.14878356130052123</c:v>
                </c:pt>
                <c:pt idx="214">
                  <c:v>0.14886553706902078</c:v>
                </c:pt>
                <c:pt idx="215">
                  <c:v>0.14894232910157071</c:v>
                </c:pt>
                <c:pt idx="216">
                  <c:v>0.14901816325356304</c:v>
                </c:pt>
                <c:pt idx="217">
                  <c:v>0.14910021335084953</c:v>
                </c:pt>
                <c:pt idx="218">
                  <c:v>0.14918228294948613</c:v>
                </c:pt>
                <c:pt idx="219">
                  <c:v>0.14926018172838201</c:v>
                </c:pt>
                <c:pt idx="220">
                  <c:v>0.14933904346268265</c:v>
                </c:pt>
                <c:pt idx="221">
                  <c:v>0.14942132963512078</c:v>
                </c:pt>
                <c:pt idx="222">
                  <c:v>0.14950495837509398</c:v>
                </c:pt>
                <c:pt idx="223">
                  <c:v>0.14958533955832784</c:v>
                </c:pt>
                <c:pt idx="224">
                  <c:v>0.14966875828633894</c:v>
                </c:pt>
                <c:pt idx="225">
                  <c:v>0.14975265558746034</c:v>
                </c:pt>
                <c:pt idx="226">
                  <c:v>0.1498305375799199</c:v>
                </c:pt>
                <c:pt idx="227">
                  <c:v>0.14991572086658586</c:v>
                </c:pt>
                <c:pt idx="228">
                  <c:v>0.14999830921969298</c:v>
                </c:pt>
                <c:pt idx="229">
                  <c:v>0.150081304127992</c:v>
                </c:pt>
                <c:pt idx="230">
                  <c:v>0.15016692227813461</c:v>
                </c:pt>
                <c:pt idx="231">
                  <c:v>0.15025437755073612</c:v>
                </c:pt>
                <c:pt idx="232">
                  <c:v>0.15034096630905899</c:v>
                </c:pt>
                <c:pt idx="233">
                  <c:v>0.15041764069141988</c:v>
                </c:pt>
                <c:pt idx="234">
                  <c:v>0.15050958621160476</c:v>
                </c:pt>
                <c:pt idx="235">
                  <c:v>0.15059848353705171</c:v>
                </c:pt>
                <c:pt idx="236">
                  <c:v>0.15068496018038344</c:v>
                </c:pt>
                <c:pt idx="237">
                  <c:v>0.15077313105973486</c:v>
                </c:pt>
                <c:pt idx="238">
                  <c:v>0.15085955524588932</c:v>
                </c:pt>
                <c:pt idx="239">
                  <c:v>0.15095201761857732</c:v>
                </c:pt>
                <c:pt idx="240">
                  <c:v>0.15103853299148837</c:v>
                </c:pt>
                <c:pt idx="241">
                  <c:v>0.1511286424247367</c:v>
                </c:pt>
                <c:pt idx="242">
                  <c:v>0.15121864192334331</c:v>
                </c:pt>
                <c:pt idx="243">
                  <c:v>0.1513035491212332</c:v>
                </c:pt>
                <c:pt idx="244">
                  <c:v>0.15139698714489849</c:v>
                </c:pt>
                <c:pt idx="245">
                  <c:v>0.15148884397970844</c:v>
                </c:pt>
                <c:pt idx="246">
                  <c:v>0.151578145350552</c:v>
                </c:pt>
                <c:pt idx="247">
                  <c:v>0.15167217255032148</c:v>
                </c:pt>
                <c:pt idx="248">
                  <c:v>0.151765483929751</c:v>
                </c:pt>
                <c:pt idx="249">
                  <c:v>0.15186141712086382</c:v>
                </c:pt>
                <c:pt idx="250">
                  <c:v>0.15195210786667956</c:v>
                </c:pt>
                <c:pt idx="251">
                  <c:v>0.15205099223726418</c:v>
                </c:pt>
                <c:pt idx="252">
                  <c:v>0.15214400983050846</c:v>
                </c:pt>
                <c:pt idx="253">
                  <c:v>0.15224000141002816</c:v>
                </c:pt>
                <c:pt idx="254">
                  <c:v>0.15233042172425809</c:v>
                </c:pt>
                <c:pt idx="255">
                  <c:v>0.15243244699413067</c:v>
                </c:pt>
                <c:pt idx="256">
                  <c:v>0.15252571824715994</c:v>
                </c:pt>
                <c:pt idx="257">
                  <c:v>0.15262409988013548</c:v>
                </c:pt>
                <c:pt idx="258">
                  <c:v>0.15272257986525642</c:v>
                </c:pt>
                <c:pt idx="259">
                  <c:v>0.1528195028103897</c:v>
                </c:pt>
                <c:pt idx="260">
                  <c:v>0.15291810356437335</c:v>
                </c:pt>
                <c:pt idx="261">
                  <c:v>0.15301804402970651</c:v>
                </c:pt>
                <c:pt idx="262">
                  <c:v>0.15311628303287589</c:v>
                </c:pt>
                <c:pt idx="263">
                  <c:v>0.15321621193842669</c:v>
                </c:pt>
                <c:pt idx="264">
                  <c:v>0.15331717665754346</c:v>
                </c:pt>
                <c:pt idx="265">
                  <c:v>0.15341753599925054</c:v>
                </c:pt>
                <c:pt idx="266">
                  <c:v>0.15352066067219455</c:v>
                </c:pt>
                <c:pt idx="267">
                  <c:v>0.15362275162194414</c:v>
                </c:pt>
                <c:pt idx="268">
                  <c:v>0.15372865432730734</c:v>
                </c:pt>
                <c:pt idx="269">
                  <c:v>0.15382792925750993</c:v>
                </c:pt>
                <c:pt idx="270">
                  <c:v>0.15393392945345238</c:v>
                </c:pt>
                <c:pt idx="271">
                  <c:v>0.15404152969560789</c:v>
                </c:pt>
                <c:pt idx="272">
                  <c:v>0.15414346309191829</c:v>
                </c:pt>
                <c:pt idx="273">
                  <c:v>0.15425068839921413</c:v>
                </c:pt>
                <c:pt idx="274">
                  <c:v>0.15435432491936757</c:v>
                </c:pt>
                <c:pt idx="275">
                  <c:v>0.15445737177489025</c:v>
                </c:pt>
                <c:pt idx="276">
                  <c:v>0.15456845958814872</c:v>
                </c:pt>
                <c:pt idx="277">
                  <c:v>0.15467376122505572</c:v>
                </c:pt>
                <c:pt idx="278">
                  <c:v>0.15478164158475968</c:v>
                </c:pt>
                <c:pt idx="279">
                  <c:v>0.15489003212085861</c:v>
                </c:pt>
                <c:pt idx="280">
                  <c:v>0.15500332393943284</c:v>
                </c:pt>
                <c:pt idx="281">
                  <c:v>0.15511131124861532</c:v>
                </c:pt>
                <c:pt idx="282">
                  <c:v>0.1552197250068377</c:v>
                </c:pt>
                <c:pt idx="283">
                  <c:v>0.15533169263077454</c:v>
                </c:pt>
                <c:pt idx="284">
                  <c:v>0.15544002649082683</c:v>
                </c:pt>
                <c:pt idx="285">
                  <c:v>0.15555680265787308</c:v>
                </c:pt>
                <c:pt idx="286">
                  <c:v>0.15566572080406699</c:v>
                </c:pt>
                <c:pt idx="287">
                  <c:v>0.15577728737090374</c:v>
                </c:pt>
                <c:pt idx="288">
                  <c:v>0.15589293975205845</c:v>
                </c:pt>
                <c:pt idx="289">
                  <c:v>0.15600395214634871</c:v>
                </c:pt>
                <c:pt idx="290">
                  <c:v>0.15611851020783882</c:v>
                </c:pt>
                <c:pt idx="291">
                  <c:v>0.15623613414745741</c:v>
                </c:pt>
                <c:pt idx="292">
                  <c:v>0.15634880252196232</c:v>
                </c:pt>
                <c:pt idx="293">
                  <c:v>0.15646628953343095</c:v>
                </c:pt>
                <c:pt idx="294">
                  <c:v>0.15658279598428679</c:v>
                </c:pt>
                <c:pt idx="295">
                  <c:v>0.15670399028659779</c:v>
                </c:pt>
                <c:pt idx="296">
                  <c:v>0.15681775263339484</c:v>
                </c:pt>
                <c:pt idx="297">
                  <c:v>0.15693614177419143</c:v>
                </c:pt>
                <c:pt idx="298">
                  <c:v>0.15705559050002413</c:v>
                </c:pt>
                <c:pt idx="299">
                  <c:v>0.1571795873042848</c:v>
                </c:pt>
                <c:pt idx="300">
                  <c:v>0.15729543970436366</c:v>
                </c:pt>
                <c:pt idx="301">
                  <c:v>0.15741785532482303</c:v>
                </c:pt>
                <c:pt idx="302">
                  <c:v>0.15754032647221974</c:v>
                </c:pt>
                <c:pt idx="303">
                  <c:v>0.1576656045469812</c:v>
                </c:pt>
                <c:pt idx="304">
                  <c:v>0.15778207502298189</c:v>
                </c:pt>
                <c:pt idx="305">
                  <c:v>0.15790743689417824</c:v>
                </c:pt>
                <c:pt idx="306">
                  <c:v>0.15802934616090969</c:v>
                </c:pt>
                <c:pt idx="307">
                  <c:v>0.15815442782981706</c:v>
                </c:pt>
                <c:pt idx="308">
                  <c:v>0.15827744677359595</c:v>
                </c:pt>
                <c:pt idx="309">
                  <c:v>0.15840195075121227</c:v>
                </c:pt>
                <c:pt idx="310">
                  <c:v>0.15852690680996917</c:v>
                </c:pt>
                <c:pt idx="311">
                  <c:v>0.15865722982801739</c:v>
                </c:pt>
                <c:pt idx="312">
                  <c:v>0.15878482753433046</c:v>
                </c:pt>
                <c:pt idx="313">
                  <c:v>0.15891191855146319</c:v>
                </c:pt>
                <c:pt idx="314">
                  <c:v>0.15903983340097391</c:v>
                </c:pt>
                <c:pt idx="315">
                  <c:v>0.15917148662902375</c:v>
                </c:pt>
                <c:pt idx="316">
                  <c:v>0.15929758240920999</c:v>
                </c:pt>
                <c:pt idx="317">
                  <c:v>0.15943041687349296</c:v>
                </c:pt>
                <c:pt idx="318">
                  <c:v>0.15956115502956925</c:v>
                </c:pt>
                <c:pt idx="319">
                  <c:v>0.15969484504729839</c:v>
                </c:pt>
                <c:pt idx="320">
                  <c:v>0.15982367698269673</c:v>
                </c:pt>
                <c:pt idx="321">
                  <c:v>0.15995597501206324</c:v>
                </c:pt>
                <c:pt idx="322">
                  <c:v>0.16009011976779078</c:v>
                </c:pt>
                <c:pt idx="323">
                  <c:v>0.16022308839193711</c:v>
                </c:pt>
                <c:pt idx="324">
                  <c:v>0.16035546099844522</c:v>
                </c:pt>
                <c:pt idx="325">
                  <c:v>0.16049371025200232</c:v>
                </c:pt>
                <c:pt idx="326">
                  <c:v>0.16062751884564683</c:v>
                </c:pt>
                <c:pt idx="327">
                  <c:v>0.160759925695353</c:v>
                </c:pt>
                <c:pt idx="328">
                  <c:v>0.16089966128669092</c:v>
                </c:pt>
                <c:pt idx="329">
                  <c:v>0.16103316766042988</c:v>
                </c:pt>
                <c:pt idx="330">
                  <c:v>0.16116971614709252</c:v>
                </c:pt>
                <c:pt idx="331">
                  <c:v>0.16130858672699608</c:v>
                </c:pt>
                <c:pt idx="332">
                  <c:v>0.16144591396183502</c:v>
                </c:pt>
                <c:pt idx="333">
                  <c:v>0.16158698873427921</c:v>
                </c:pt>
                <c:pt idx="334">
                  <c:v>0.16172746056866252</c:v>
                </c:pt>
                <c:pt idx="335">
                  <c:v>0.16186886400996442</c:v>
                </c:pt>
                <c:pt idx="336">
                  <c:v>0.16201220746796274</c:v>
                </c:pt>
                <c:pt idx="337">
                  <c:v>0.16215634676377141</c:v>
                </c:pt>
                <c:pt idx="338">
                  <c:v>0.16229887994653899</c:v>
                </c:pt>
                <c:pt idx="339">
                  <c:v>0.16244398533089646</c:v>
                </c:pt>
                <c:pt idx="340">
                  <c:v>0.16258639389555091</c:v>
                </c:pt>
                <c:pt idx="341">
                  <c:v>0.16273176868700928</c:v>
                </c:pt>
                <c:pt idx="342">
                  <c:v>0.16288019933923675</c:v>
                </c:pt>
                <c:pt idx="343">
                  <c:v>0.16302344998611337</c:v>
                </c:pt>
                <c:pt idx="344">
                  <c:v>0.16317064337477341</c:v>
                </c:pt>
                <c:pt idx="345">
                  <c:v>0.16332294407088874</c:v>
                </c:pt>
                <c:pt idx="346">
                  <c:v>0.16346974900108882</c:v>
                </c:pt>
                <c:pt idx="347">
                  <c:v>0.16361705929380066</c:v>
                </c:pt>
                <c:pt idx="348">
                  <c:v>0.16376906532127564</c:v>
                </c:pt>
                <c:pt idx="349">
                  <c:v>0.16391862909789159</c:v>
                </c:pt>
                <c:pt idx="350">
                  <c:v>0.16406974430119153</c:v>
                </c:pt>
                <c:pt idx="351">
                  <c:v>0.16422326955843292</c:v>
                </c:pt>
                <c:pt idx="352">
                  <c:v>0.16436933295842895</c:v>
                </c:pt>
                <c:pt idx="353">
                  <c:v>0.16452523381887452</c:v>
                </c:pt>
                <c:pt idx="354">
                  <c:v>0.16467529183433385</c:v>
                </c:pt>
                <c:pt idx="355">
                  <c:v>0.16483288259258194</c:v>
                </c:pt>
                <c:pt idx="356">
                  <c:v>0.16499212578388645</c:v>
                </c:pt>
                <c:pt idx="357">
                  <c:v>0.16514667574552525</c:v>
                </c:pt>
                <c:pt idx="358">
                  <c:v>0.16530228767683849</c:v>
                </c:pt>
                <c:pt idx="359">
                  <c:v>0.16546011156724616</c:v>
                </c:pt>
                <c:pt idx="360">
                  <c:v>0.16561754939673345</c:v>
                </c:pt>
                <c:pt idx="361">
                  <c:v>0.16577644788026319</c:v>
                </c:pt>
                <c:pt idx="362">
                  <c:v>0.16593879845469314</c:v>
                </c:pt>
                <c:pt idx="363">
                  <c:v>0.16609557034848219</c:v>
                </c:pt>
                <c:pt idx="364">
                  <c:v>0.16626044721046992</c:v>
                </c:pt>
                <c:pt idx="365">
                  <c:v>0.1664183878282377</c:v>
                </c:pt>
                <c:pt idx="366">
                  <c:v>0.16658313502323183</c:v>
                </c:pt>
                <c:pt idx="367">
                  <c:v>0.16674767554144823</c:v>
                </c:pt>
                <c:pt idx="368">
                  <c:v>0.1669108564805937</c:v>
                </c:pt>
                <c:pt idx="369">
                  <c:v>0.16707606191237703</c:v>
                </c:pt>
                <c:pt idx="370">
                  <c:v>0.16724125575510099</c:v>
                </c:pt>
                <c:pt idx="371">
                  <c:v>0.16740692259280326</c:v>
                </c:pt>
                <c:pt idx="372">
                  <c:v>0.16757632714398546</c:v>
                </c:pt>
                <c:pt idx="373">
                  <c:v>0.16774390424108607</c:v>
                </c:pt>
                <c:pt idx="374">
                  <c:v>0.16791159414102341</c:v>
                </c:pt>
                <c:pt idx="375">
                  <c:v>0.16808110692749845</c:v>
                </c:pt>
                <c:pt idx="376">
                  <c:v>0.16825293543153513</c:v>
                </c:pt>
                <c:pt idx="377">
                  <c:v>0.16842523413929406</c:v>
                </c:pt>
                <c:pt idx="378">
                  <c:v>0.16859701962720072</c:v>
                </c:pt>
                <c:pt idx="379">
                  <c:v>0.16876436282782567</c:v>
                </c:pt>
                <c:pt idx="380">
                  <c:v>0.16893889990622563</c:v>
                </c:pt>
                <c:pt idx="381">
                  <c:v>0.16911001410637125</c:v>
                </c:pt>
                <c:pt idx="382">
                  <c:v>0.1692847339687214</c:v>
                </c:pt>
                <c:pt idx="383">
                  <c:v>0.16946214732342307</c:v>
                </c:pt>
                <c:pt idx="384">
                  <c:v>0.16963944387926899</c:v>
                </c:pt>
                <c:pt idx="385">
                  <c:v>0.16981830420013169</c:v>
                </c:pt>
                <c:pt idx="386">
                  <c:v>0.16999536258705999</c:v>
                </c:pt>
                <c:pt idx="387">
                  <c:v>0.17017207458174943</c:v>
                </c:pt>
                <c:pt idx="388">
                  <c:v>0.17035299082068059</c:v>
                </c:pt>
                <c:pt idx="389">
                  <c:v>0.17053425855964061</c:v>
                </c:pt>
                <c:pt idx="390">
                  <c:v>0.17071026547163939</c:v>
                </c:pt>
                <c:pt idx="391">
                  <c:v>0.17089217780960592</c:v>
                </c:pt>
                <c:pt idx="392">
                  <c:v>0.1710788049599159</c:v>
                </c:pt>
                <c:pt idx="393">
                  <c:v>0.17125732419159448</c:v>
                </c:pt>
                <c:pt idx="394">
                  <c:v>0.17144537893015813</c:v>
                </c:pt>
                <c:pt idx="395">
                  <c:v>0.17162782664642526</c:v>
                </c:pt>
                <c:pt idx="396">
                  <c:v>0.17181338834080806</c:v>
                </c:pt>
                <c:pt idx="397">
                  <c:v>0.17199315535259332</c:v>
                </c:pt>
                <c:pt idx="398">
                  <c:v>0.17218804233115195</c:v>
                </c:pt>
                <c:pt idx="399">
                  <c:v>0.17237719409466828</c:v>
                </c:pt>
                <c:pt idx="400">
                  <c:v>0.17256341891737864</c:v>
                </c:pt>
                <c:pt idx="401">
                  <c:v>0.172751090911064</c:v>
                </c:pt>
                <c:pt idx="402">
                  <c:v>0.17294057938922541</c:v>
                </c:pt>
                <c:pt idx="403">
                  <c:v>0.17313138031614014</c:v>
                </c:pt>
                <c:pt idx="404">
                  <c:v>0.17332572128183943</c:v>
                </c:pt>
                <c:pt idx="405">
                  <c:v>0.17351539790852955</c:v>
                </c:pt>
                <c:pt idx="406">
                  <c:v>0.17371332842543469</c:v>
                </c:pt>
                <c:pt idx="407">
                  <c:v>0.17391092968499039</c:v>
                </c:pt>
                <c:pt idx="408">
                  <c:v>0.17410246819525801</c:v>
                </c:pt>
                <c:pt idx="409">
                  <c:v>0.17430159764353728</c:v>
                </c:pt>
                <c:pt idx="410">
                  <c:v>0.17450276538059362</c:v>
                </c:pt>
                <c:pt idx="411">
                  <c:v>0.17470091639296911</c:v>
                </c:pt>
                <c:pt idx="412">
                  <c:v>0.17490069636261366</c:v>
                </c:pt>
                <c:pt idx="413">
                  <c:v>0.17509821670793441</c:v>
                </c:pt>
                <c:pt idx="414">
                  <c:v>0.17529860259888541</c:v>
                </c:pt>
                <c:pt idx="415">
                  <c:v>0.1754996177020465</c:v>
                </c:pt>
                <c:pt idx="416">
                  <c:v>0.17570403212120206</c:v>
                </c:pt>
                <c:pt idx="417">
                  <c:v>0.17590625665427023</c:v>
                </c:pt>
                <c:pt idx="418">
                  <c:v>0.17611227177731104</c:v>
                </c:pt>
                <c:pt idx="419">
                  <c:v>0.1763171932905476</c:v>
                </c:pt>
                <c:pt idx="420">
                  <c:v>0.176521922529325</c:v>
                </c:pt>
                <c:pt idx="421">
                  <c:v>0.17673086266731577</c:v>
                </c:pt>
                <c:pt idx="422">
                  <c:v>0.17693952340432412</c:v>
                </c:pt>
                <c:pt idx="423">
                  <c:v>0.17715433525203264</c:v>
                </c:pt>
                <c:pt idx="424">
                  <c:v>0.17736195843891506</c:v>
                </c:pt>
                <c:pt idx="425">
                  <c:v>0.17757347748136912</c:v>
                </c:pt>
                <c:pt idx="426">
                  <c:v>0.17778727594142812</c:v>
                </c:pt>
                <c:pt idx="427">
                  <c:v>0.17799876437500328</c:v>
                </c:pt>
                <c:pt idx="428">
                  <c:v>0.17821341161187049</c:v>
                </c:pt>
                <c:pt idx="429">
                  <c:v>0.17843065287966073</c:v>
                </c:pt>
                <c:pt idx="430">
                  <c:v>0.17864806349966458</c:v>
                </c:pt>
                <c:pt idx="431">
                  <c:v>0.17886289195231392</c:v>
                </c:pt>
                <c:pt idx="432">
                  <c:v>0.17908084717348285</c:v>
                </c:pt>
                <c:pt idx="433">
                  <c:v>0.17930171055044031</c:v>
                </c:pt>
                <c:pt idx="434">
                  <c:v>0.17951886983190851</c:v>
                </c:pt>
                <c:pt idx="435">
                  <c:v>0.17974164322788241</c:v>
                </c:pt>
                <c:pt idx="436">
                  <c:v>0.17996420997238921</c:v>
                </c:pt>
                <c:pt idx="437">
                  <c:v>0.18018365592062044</c:v>
                </c:pt>
                <c:pt idx="438">
                  <c:v>0.1804081002336321</c:v>
                </c:pt>
                <c:pt idx="439">
                  <c:v>0.18063752546564188</c:v>
                </c:pt>
                <c:pt idx="440">
                  <c:v>0.18085887929898151</c:v>
                </c:pt>
                <c:pt idx="441">
                  <c:v>0.18108396846398989</c:v>
                </c:pt>
                <c:pt idx="442">
                  <c:v>0.18131342409996817</c:v>
                </c:pt>
                <c:pt idx="443">
                  <c:v>0.18154140144889011</c:v>
                </c:pt>
                <c:pt idx="444">
                  <c:v>0.18177421634905827</c:v>
                </c:pt>
                <c:pt idx="445">
                  <c:v>0.1820051708242281</c:v>
                </c:pt>
                <c:pt idx="446">
                  <c:v>0.18223904913741409</c:v>
                </c:pt>
                <c:pt idx="447">
                  <c:v>0.18246979063030144</c:v>
                </c:pt>
                <c:pt idx="448">
                  <c:v>0.182700596784002</c:v>
                </c:pt>
                <c:pt idx="449">
                  <c:v>0.18293824476814835</c:v>
                </c:pt>
                <c:pt idx="450">
                  <c:v>0.1831760754109171</c:v>
                </c:pt>
                <c:pt idx="451">
                  <c:v>0.18341444572512702</c:v>
                </c:pt>
                <c:pt idx="452">
                  <c:v>0.18365220282500755</c:v>
                </c:pt>
                <c:pt idx="453">
                  <c:v>0.18388872985492122</c:v>
                </c:pt>
                <c:pt idx="454">
                  <c:v>0.18413647587047846</c:v>
                </c:pt>
                <c:pt idx="455">
                  <c:v>0.18437278024397716</c:v>
                </c:pt>
                <c:pt idx="456">
                  <c:v>0.18461307949129152</c:v>
                </c:pt>
                <c:pt idx="457">
                  <c:v>0.18485793366399503</c:v>
                </c:pt>
                <c:pt idx="458">
                  <c:v>0.18510976013398339</c:v>
                </c:pt>
                <c:pt idx="459">
                  <c:v>0.18535560545924118</c:v>
                </c:pt>
                <c:pt idx="460">
                  <c:v>0.1856010116900286</c:v>
                </c:pt>
                <c:pt idx="461">
                  <c:v>0.18584976604168185</c:v>
                </c:pt>
                <c:pt idx="462">
                  <c:v>0.18610415705374939</c:v>
                </c:pt>
                <c:pt idx="463">
                  <c:v>0.18635548584969922</c:v>
                </c:pt>
                <c:pt idx="464">
                  <c:v>0.18660888504294401</c:v>
                </c:pt>
                <c:pt idx="465">
                  <c:v>0.18686056779810975</c:v>
                </c:pt>
                <c:pt idx="466">
                  <c:v>0.18711821963581032</c:v>
                </c:pt>
                <c:pt idx="467">
                  <c:v>0.18737055449477258</c:v>
                </c:pt>
                <c:pt idx="468">
                  <c:v>0.18762948511633018</c:v>
                </c:pt>
                <c:pt idx="469">
                  <c:v>0.18788933209650341</c:v>
                </c:pt>
                <c:pt idx="470">
                  <c:v>0.18814814077301176</c:v>
                </c:pt>
                <c:pt idx="471">
                  <c:v>0.18841245307692026</c:v>
                </c:pt>
                <c:pt idx="472">
                  <c:v>0.18867261250434533</c:v>
                </c:pt>
                <c:pt idx="473">
                  <c:v>0.18893546643314932</c:v>
                </c:pt>
                <c:pt idx="474">
                  <c:v>0.18920134178178144</c:v>
                </c:pt>
                <c:pt idx="475">
                  <c:v>0.18946928913199185</c:v>
                </c:pt>
                <c:pt idx="476">
                  <c:v>0.18973679187245299</c:v>
                </c:pt>
                <c:pt idx="477">
                  <c:v>0.19000019484462671</c:v>
                </c:pt>
                <c:pt idx="478">
                  <c:v>0.19027495476203496</c:v>
                </c:pt>
                <c:pt idx="479">
                  <c:v>0.19054152130935284</c:v>
                </c:pt>
                <c:pt idx="480">
                  <c:v>0.19081432329681394</c:v>
                </c:pt>
                <c:pt idx="481">
                  <c:v>0.19108632319175783</c:v>
                </c:pt>
                <c:pt idx="482">
                  <c:v>0.1913670328120769</c:v>
                </c:pt>
                <c:pt idx="483">
                  <c:v>0.19164267142808475</c:v>
                </c:pt>
                <c:pt idx="484">
                  <c:v>0.19191757635406903</c:v>
                </c:pt>
                <c:pt idx="485">
                  <c:v>0.19220138086561064</c:v>
                </c:pt>
                <c:pt idx="486">
                  <c:v>0.19248425599517141</c:v>
                </c:pt>
                <c:pt idx="487">
                  <c:v>0.19276173233214033</c:v>
                </c:pt>
                <c:pt idx="488">
                  <c:v>0.19304417417415248</c:v>
                </c:pt>
                <c:pt idx="489">
                  <c:v>0.1933272051662826</c:v>
                </c:pt>
                <c:pt idx="490">
                  <c:v>0.19361134276867004</c:v>
                </c:pt>
                <c:pt idx="491">
                  <c:v>0.19389931974838501</c:v>
                </c:pt>
                <c:pt idx="492">
                  <c:v>0.1941895703330131</c:v>
                </c:pt>
                <c:pt idx="493">
                  <c:v>0.19447967532535568</c:v>
                </c:pt>
                <c:pt idx="494">
                  <c:v>0.19477238320220766</c:v>
                </c:pt>
                <c:pt idx="495">
                  <c:v>0.19506676245779392</c:v>
                </c:pt>
                <c:pt idx="496">
                  <c:v>0.19536058045404997</c:v>
                </c:pt>
                <c:pt idx="497">
                  <c:v>0.19565895700518374</c:v>
                </c:pt>
                <c:pt idx="498">
                  <c:v>0.1959581475992036</c:v>
                </c:pt>
                <c:pt idx="499">
                  <c:v>0.19625882927915775</c:v>
                </c:pt>
                <c:pt idx="500">
                  <c:v>0.19655710979591201</c:v>
                </c:pt>
                <c:pt idx="501">
                  <c:v>0.19686532796539827</c:v>
                </c:pt>
                <c:pt idx="502">
                  <c:v>0.19716794422783704</c:v>
                </c:pt>
                <c:pt idx="503">
                  <c:v>0.19747688207870087</c:v>
                </c:pt>
                <c:pt idx="504">
                  <c:v>0.1977824115405265</c:v>
                </c:pt>
                <c:pt idx="505">
                  <c:v>0.19808923527646335</c:v>
                </c:pt>
                <c:pt idx="506">
                  <c:v>0.19840238223022796</c:v>
                </c:pt>
                <c:pt idx="507">
                  <c:v>0.19871495256781921</c:v>
                </c:pt>
                <c:pt idx="508">
                  <c:v>0.19902352484907856</c:v>
                </c:pt>
                <c:pt idx="509">
                  <c:v>0.19933868758213552</c:v>
                </c:pt>
                <c:pt idx="510">
                  <c:v>0.19965668855435681</c:v>
                </c:pt>
                <c:pt idx="511">
                  <c:v>0.19997548770218868</c:v>
                </c:pt>
                <c:pt idx="512">
                  <c:v>0.20029199425980168</c:v>
                </c:pt>
                <c:pt idx="513">
                  <c:v>0.200616170339423</c:v>
                </c:pt>
                <c:pt idx="514">
                  <c:v>0.20094339156904173</c:v>
                </c:pt>
                <c:pt idx="515">
                  <c:v>0.2012661187377601</c:v>
                </c:pt>
                <c:pt idx="516">
                  <c:v>0.20159215618202123</c:v>
                </c:pt>
                <c:pt idx="517">
                  <c:v>0.20192127594393763</c:v>
                </c:pt>
                <c:pt idx="518">
                  <c:v>0.20225333713261834</c:v>
                </c:pt>
                <c:pt idx="519">
                  <c:v>0.20258502830765795</c:v>
                </c:pt>
                <c:pt idx="520">
                  <c:v>0.20291852964022686</c:v>
                </c:pt>
                <c:pt idx="521">
                  <c:v>0.20325442106175071</c:v>
                </c:pt>
                <c:pt idx="522">
                  <c:v>0.20358369748467836</c:v>
                </c:pt>
                <c:pt idx="523">
                  <c:v>0.20392305856511356</c:v>
                </c:pt>
                <c:pt idx="524">
                  <c:v>0.20426655316235307</c:v>
                </c:pt>
                <c:pt idx="525">
                  <c:v>0.2046081692606575</c:v>
                </c:pt>
                <c:pt idx="526">
                  <c:v>0.2049531097293732</c:v>
                </c:pt>
                <c:pt idx="527">
                  <c:v>0.20530314991809168</c:v>
                </c:pt>
                <c:pt idx="528">
                  <c:v>0.20564738912776681</c:v>
                </c:pt>
                <c:pt idx="529">
                  <c:v>0.20599613578416107</c:v>
                </c:pt>
                <c:pt idx="530">
                  <c:v>0.20635277921118583</c:v>
                </c:pt>
                <c:pt idx="531">
                  <c:v>0.20670590611643785</c:v>
                </c:pt>
                <c:pt idx="532">
                  <c:v>0.20706272622257416</c:v>
                </c:pt>
                <c:pt idx="533">
                  <c:v>0.20741344873284343</c:v>
                </c:pt>
                <c:pt idx="534">
                  <c:v>0.20777530095492475</c:v>
                </c:pt>
                <c:pt idx="535">
                  <c:v>0.20813488578767902</c:v>
                </c:pt>
                <c:pt idx="536">
                  <c:v>0.20850083764133723</c:v>
                </c:pt>
                <c:pt idx="537">
                  <c:v>0.20886500443444897</c:v>
                </c:pt>
                <c:pt idx="538">
                  <c:v>0.20922675041937328</c:v>
                </c:pt>
                <c:pt idx="539">
                  <c:v>0.209599520427456</c:v>
                </c:pt>
                <c:pt idx="540">
                  <c:v>0.20996492598637828</c:v>
                </c:pt>
                <c:pt idx="541">
                  <c:v>0.21034352861552666</c:v>
                </c:pt>
                <c:pt idx="542">
                  <c:v>0.21071554465229006</c:v>
                </c:pt>
                <c:pt idx="543">
                  <c:v>0.21109706614078194</c:v>
                </c:pt>
                <c:pt idx="544">
                  <c:v>0.21147533277394925</c:v>
                </c:pt>
                <c:pt idx="545">
                  <c:v>0.21185372443762612</c:v>
                </c:pt>
                <c:pt idx="546">
                  <c:v>0.21223820856614412</c:v>
                </c:pt>
                <c:pt idx="547">
                  <c:v>0.21261930797170595</c:v>
                </c:pt>
                <c:pt idx="548">
                  <c:v>0.2130084539682319</c:v>
                </c:pt>
                <c:pt idx="549">
                  <c:v>0.21339879161981296</c:v>
                </c:pt>
                <c:pt idx="550">
                  <c:v>0.21378747453728247</c:v>
                </c:pt>
                <c:pt idx="551">
                  <c:v>0.21418296602946343</c:v>
                </c:pt>
                <c:pt idx="552">
                  <c:v>0.21457239317062768</c:v>
                </c:pt>
                <c:pt idx="553">
                  <c:v>0.21497567517449728</c:v>
                </c:pt>
                <c:pt idx="554">
                  <c:v>0.21537178284557545</c:v>
                </c:pt>
                <c:pt idx="555">
                  <c:v>0.21577430158256072</c:v>
                </c:pt>
                <c:pt idx="556">
                  <c:v>0.21618358065483637</c:v>
                </c:pt>
                <c:pt idx="557">
                  <c:v>0.21658815503086687</c:v>
                </c:pt>
                <c:pt idx="558">
                  <c:v>0.21700009187796346</c:v>
                </c:pt>
                <c:pt idx="559">
                  <c:v>0.21741016642179858</c:v>
                </c:pt>
                <c:pt idx="560">
                  <c:v>0.21782164030224674</c:v>
                </c:pt>
                <c:pt idx="561">
                  <c:v>0.2182353527334869</c:v>
                </c:pt>
                <c:pt idx="562">
                  <c:v>0.21865337777656491</c:v>
                </c:pt>
                <c:pt idx="563">
                  <c:v>0.21906737379983188</c:v>
                </c:pt>
                <c:pt idx="564">
                  <c:v>0.21949305768027433</c:v>
                </c:pt>
                <c:pt idx="565">
                  <c:v>0.21992361764425616</c:v>
                </c:pt>
                <c:pt idx="566">
                  <c:v>0.220347675819587</c:v>
                </c:pt>
                <c:pt idx="567">
                  <c:v>0.22077839831785512</c:v>
                </c:pt>
                <c:pt idx="568">
                  <c:v>0.2212113845876125</c:v>
                </c:pt>
                <c:pt idx="569">
                  <c:v>0.22164545820736434</c:v>
                </c:pt>
                <c:pt idx="570">
                  <c:v>0.22208446019577502</c:v>
                </c:pt>
                <c:pt idx="571">
                  <c:v>0.22252263437184763</c:v>
                </c:pt>
                <c:pt idx="572">
                  <c:v>0.22296196454176379</c:v>
                </c:pt>
                <c:pt idx="573">
                  <c:v>0.22340741838652711</c:v>
                </c:pt>
                <c:pt idx="574">
                  <c:v>0.22385058893148849</c:v>
                </c:pt>
                <c:pt idx="575">
                  <c:v>0.22429661611340293</c:v>
                </c:pt>
                <c:pt idx="576">
                  <c:v>0.22474871705945748</c:v>
                </c:pt>
                <c:pt idx="577">
                  <c:v>0.22520215187135667</c:v>
                </c:pt>
                <c:pt idx="578">
                  <c:v>0.22565894124526939</c:v>
                </c:pt>
                <c:pt idx="579">
                  <c:v>0.22612333254197153</c:v>
                </c:pt>
                <c:pt idx="580">
                  <c:v>0.22658450646420028</c:v>
                </c:pt>
                <c:pt idx="581">
                  <c:v>0.22703881165494708</c:v>
                </c:pt>
                <c:pt idx="582">
                  <c:v>0.22751333816297065</c:v>
                </c:pt>
                <c:pt idx="583">
                  <c:v>0.22797957706971819</c:v>
                </c:pt>
                <c:pt idx="584">
                  <c:v>0.2284483463528246</c:v>
                </c:pt>
                <c:pt idx="585">
                  <c:v>0.22892618371735965</c:v>
                </c:pt>
                <c:pt idx="586">
                  <c:v>0.22940237702051344</c:v>
                </c:pt>
                <c:pt idx="587">
                  <c:v>0.22988481763351074</c:v>
                </c:pt>
                <c:pt idx="588">
                  <c:v>0.23036513892500929</c:v>
                </c:pt>
                <c:pt idx="589">
                  <c:v>0.23084949235101745</c:v>
                </c:pt>
                <c:pt idx="590">
                  <c:v>0.23133602984533266</c:v>
                </c:pt>
                <c:pt idx="591">
                  <c:v>0.23182744102074765</c:v>
                </c:pt>
                <c:pt idx="592">
                  <c:v>0.23232399907797222</c:v>
                </c:pt>
                <c:pt idx="593">
                  <c:v>0.23281936961995905</c:v>
                </c:pt>
                <c:pt idx="594">
                  <c:v>0.2333170678944945</c:v>
                </c:pt>
                <c:pt idx="595">
                  <c:v>0.23381588804121861</c:v>
                </c:pt>
                <c:pt idx="596">
                  <c:v>0.23432184366094991</c:v>
                </c:pt>
                <c:pt idx="597">
                  <c:v>0.23491620284389203</c:v>
                </c:pt>
                <c:pt idx="598">
                  <c:v>0.23523712034750924</c:v>
                </c:pt>
                <c:pt idx="599">
                  <c:v>0.23594339419825924</c:v>
                </c:pt>
                <c:pt idx="600">
                  <c:v>0.23637463894247163</c:v>
                </c:pt>
                <c:pt idx="601">
                  <c:v>0.23689736090119592</c:v>
                </c:pt>
                <c:pt idx="602">
                  <c:v>0.23742146809360726</c:v>
                </c:pt>
                <c:pt idx="603">
                  <c:v>0.23794688846708617</c:v>
                </c:pt>
                <c:pt idx="604">
                  <c:v>0.23847541628513955</c:v>
                </c:pt>
                <c:pt idx="605">
                  <c:v>0.2390074253953805</c:v>
                </c:pt>
                <c:pt idx="606">
                  <c:v>0.23954583296521351</c:v>
                </c:pt>
                <c:pt idx="607">
                  <c:v>0.24007900477994509</c:v>
                </c:pt>
                <c:pt idx="608">
                  <c:v>0.24062629255343096</c:v>
                </c:pt>
                <c:pt idx="609">
                  <c:v>0.24116560811953996</c:v>
                </c:pt>
                <c:pt idx="610">
                  <c:v>0.24171227311871676</c:v>
                </c:pt>
                <c:pt idx="611">
                  <c:v>0.24226650004033895</c:v>
                </c:pt>
                <c:pt idx="612">
                  <c:v>0.24282692126604069</c:v>
                </c:pt>
                <c:pt idx="613">
                  <c:v>0.24338263793958229</c:v>
                </c:pt>
                <c:pt idx="614">
                  <c:v>0.24393998769316583</c:v>
                </c:pt>
                <c:pt idx="615">
                  <c:v>0.24450247276616915</c:v>
                </c:pt>
                <c:pt idx="616">
                  <c:v>0.24507199415003733</c:v>
                </c:pt>
                <c:pt idx="617">
                  <c:v>0.24564530658507175</c:v>
                </c:pt>
                <c:pt idx="618">
                  <c:v>0.24621941789982005</c:v>
                </c:pt>
                <c:pt idx="619">
                  <c:v>0.24680316203129801</c:v>
                </c:pt>
                <c:pt idx="620">
                  <c:v>0.24738181699369716</c:v>
                </c:pt>
                <c:pt idx="621">
                  <c:v>0.2479655584772486</c:v>
                </c:pt>
                <c:pt idx="622">
                  <c:v>0.24854900852375011</c:v>
                </c:pt>
                <c:pt idx="623">
                  <c:v>0.24913895150060425</c:v>
                </c:pt>
                <c:pt idx="624">
                  <c:v>0.24973664125203127</c:v>
                </c:pt>
                <c:pt idx="625">
                  <c:v>0.25033531425641531</c:v>
                </c:pt>
                <c:pt idx="626">
                  <c:v>0.25093853371790414</c:v>
                </c:pt>
                <c:pt idx="627">
                  <c:v>0.25154807274283153</c:v>
                </c:pt>
                <c:pt idx="628">
                  <c:v>0.25216255733702092</c:v>
                </c:pt>
                <c:pt idx="629">
                  <c:v>0.25277252137157286</c:v>
                </c:pt>
                <c:pt idx="630">
                  <c:v>0.25338957112619986</c:v>
                </c:pt>
                <c:pt idx="631">
                  <c:v>0.25400866953485568</c:v>
                </c:pt>
                <c:pt idx="632">
                  <c:v>0.2546391300284524</c:v>
                </c:pt>
                <c:pt idx="633">
                  <c:v>0.25526730272702619</c:v>
                </c:pt>
                <c:pt idx="634">
                  <c:v>0.25589882047887563</c:v>
                </c:pt>
                <c:pt idx="635">
                  <c:v>0.25653919782206669</c:v>
                </c:pt>
                <c:pt idx="636">
                  <c:v>0.25717679279725247</c:v>
                </c:pt>
                <c:pt idx="637">
                  <c:v>0.25782677218525918</c:v>
                </c:pt>
                <c:pt idx="638">
                  <c:v>0.25847844109506507</c:v>
                </c:pt>
                <c:pt idx="639">
                  <c:v>0.25912875903700439</c:v>
                </c:pt>
                <c:pt idx="640">
                  <c:v>0.25978281390678182</c:v>
                </c:pt>
                <c:pt idx="641">
                  <c:v>0.26045019493067217</c:v>
                </c:pt>
                <c:pt idx="642">
                  <c:v>0.2611204300762438</c:v>
                </c:pt>
                <c:pt idx="643">
                  <c:v>0.26179080291683443</c:v>
                </c:pt>
                <c:pt idx="644">
                  <c:v>0.26246506876870768</c:v>
                </c:pt>
                <c:pt idx="645">
                  <c:v>0.26313971444589024</c:v>
                </c:pt>
                <c:pt idx="646">
                  <c:v>0.26382430872148305</c:v>
                </c:pt>
                <c:pt idx="647">
                  <c:v>0.26451137794766</c:v>
                </c:pt>
                <c:pt idx="648">
                  <c:v>0.26520651771987908</c:v>
                </c:pt>
                <c:pt idx="649">
                  <c:v>0.26590104624922406</c:v>
                </c:pt>
                <c:pt idx="650">
                  <c:v>0.26660466171764535</c:v>
                </c:pt>
                <c:pt idx="651">
                  <c:v>0.26731296831677409</c:v>
                </c:pt>
                <c:pt idx="652">
                  <c:v>0.26802434997281405</c:v>
                </c:pt>
                <c:pt idx="653">
                  <c:v>0.26873795297577152</c:v>
                </c:pt>
                <c:pt idx="654">
                  <c:v>0.26945971453724066</c:v>
                </c:pt>
                <c:pt idx="655">
                  <c:v>0.27018779071999738</c:v>
                </c:pt>
                <c:pt idx="656">
                  <c:v>0.27091534586283228</c:v>
                </c:pt>
                <c:pt idx="657">
                  <c:v>0.27164671664193363</c:v>
                </c:pt>
                <c:pt idx="658">
                  <c:v>0.27238814004650758</c:v>
                </c:pt>
                <c:pt idx="659">
                  <c:v>0.27313362285485127</c:v>
                </c:pt>
                <c:pt idx="660">
                  <c:v>0.27388088673330008</c:v>
                </c:pt>
                <c:pt idx="661">
                  <c:v>0.27464400358431112</c:v>
                </c:pt>
                <c:pt idx="662">
                  <c:v>0.27540372202853886</c:v>
                </c:pt>
                <c:pt idx="663">
                  <c:v>0.27616864838174299</c:v>
                </c:pt>
                <c:pt idx="664">
                  <c:v>0.2769352414951412</c:v>
                </c:pt>
                <c:pt idx="665">
                  <c:v>0.27771721461530863</c:v>
                </c:pt>
                <c:pt idx="666">
                  <c:v>0.27849822865772339</c:v>
                </c:pt>
                <c:pt idx="667">
                  <c:v>0.27928914529458015</c:v>
                </c:pt>
                <c:pt idx="668">
                  <c:v>0.28008148282645423</c:v>
                </c:pt>
                <c:pt idx="669">
                  <c:v>0.2808857840162105</c:v>
                </c:pt>
                <c:pt idx="670">
                  <c:v>0.28168273358236873</c:v>
                </c:pt>
                <c:pt idx="671">
                  <c:v>0.28248353900641837</c:v>
                </c:pt>
                <c:pt idx="672">
                  <c:v>0.28330455890859269</c:v>
                </c:pt>
                <c:pt idx="673">
                  <c:v>0.28412459645735394</c:v>
                </c:pt>
                <c:pt idx="674">
                  <c:v>0.28495719937482772</c:v>
                </c:pt>
                <c:pt idx="675">
                  <c:v>0.28578298034789085</c:v>
                </c:pt>
                <c:pt idx="676">
                  <c:v>0.28662844387421088</c:v>
                </c:pt>
                <c:pt idx="677">
                  <c:v>0.2874793839066368</c:v>
                </c:pt>
                <c:pt idx="678">
                  <c:v>0.28833021580776363</c:v>
                </c:pt>
                <c:pt idx="679">
                  <c:v>0.28919020746169594</c:v>
                </c:pt>
                <c:pt idx="680">
                  <c:v>0.29005403411528419</c:v>
                </c:pt>
                <c:pt idx="681">
                  <c:v>0.29092505229215193</c:v>
                </c:pt>
                <c:pt idx="682">
                  <c:v>0.29179989616395874</c:v>
                </c:pt>
                <c:pt idx="683">
                  <c:v>0.29268611042206405</c:v>
                </c:pt>
                <c:pt idx="684">
                  <c:v>0.2935802689675493</c:v>
                </c:pt>
                <c:pt idx="685">
                  <c:v>0.29447507948232771</c:v>
                </c:pt>
                <c:pt idx="686">
                  <c:v>0.2953780142384807</c:v>
                </c:pt>
                <c:pt idx="687">
                  <c:v>0.2962836988616131</c:v>
                </c:pt>
                <c:pt idx="688">
                  <c:v>0.29720322245746006</c:v>
                </c:pt>
                <c:pt idx="689">
                  <c:v>0.29812705318764127</c:v>
                </c:pt>
                <c:pt idx="690">
                  <c:v>0.29906039684867702</c:v>
                </c:pt>
                <c:pt idx="691">
                  <c:v>0.29998943505329301</c:v>
                </c:pt>
                <c:pt idx="692">
                  <c:v>0.30093688708356658</c:v>
                </c:pt>
                <c:pt idx="693">
                  <c:v>0.30188635250476981</c:v>
                </c:pt>
                <c:pt idx="694">
                  <c:v>0.30284932506512874</c:v>
                </c:pt>
                <c:pt idx="695">
                  <c:v>0.3038111241331094</c:v>
                </c:pt>
                <c:pt idx="696">
                  <c:v>0.30478000869704835</c:v>
                </c:pt>
                <c:pt idx="697">
                  <c:v>0.3057667125721627</c:v>
                </c:pt>
                <c:pt idx="698">
                  <c:v>0.30676070678218587</c:v>
                </c:pt>
                <c:pt idx="699">
                  <c:v>0.30776052331239323</c:v>
                </c:pt>
                <c:pt idx="700">
                  <c:v>0.30875801315890983</c:v>
                </c:pt>
                <c:pt idx="701">
                  <c:v>0.30976649711325654</c:v>
                </c:pt>
                <c:pt idx="702">
                  <c:v>0.31079537730999357</c:v>
                </c:pt>
                <c:pt idx="703">
                  <c:v>0.31182056042017775</c:v>
                </c:pt>
                <c:pt idx="704">
                  <c:v>0.31285726089696081</c:v>
                </c:pt>
                <c:pt idx="705">
                  <c:v>0.31389675851416743</c:v>
                </c:pt>
                <c:pt idx="706">
                  <c:v>0.31495654090009106</c:v>
                </c:pt>
                <c:pt idx="707">
                  <c:v>0.3160139646837502</c:v>
                </c:pt>
                <c:pt idx="708">
                  <c:v>0.31708357861963865</c:v>
                </c:pt>
                <c:pt idx="709">
                  <c:v>0.31815982493115297</c:v>
                </c:pt>
                <c:pt idx="710">
                  <c:v>0.31925359110493412</c:v>
                </c:pt>
                <c:pt idx="711">
                  <c:v>0.32034539466160827</c:v>
                </c:pt>
                <c:pt idx="712">
                  <c:v>0.32145298870168737</c:v>
                </c:pt>
                <c:pt idx="713">
                  <c:v>0.32256974651826442</c:v>
                </c:pt>
                <c:pt idx="714">
                  <c:v>0.32369148305276463</c:v>
                </c:pt>
                <c:pt idx="715">
                  <c:v>0.32482935447916278</c:v>
                </c:pt>
                <c:pt idx="716">
                  <c:v>0.32596206128951755</c:v>
                </c:pt>
                <c:pt idx="717">
                  <c:v>0.32711967747527876</c:v>
                </c:pt>
                <c:pt idx="718">
                  <c:v>0.32827453762725317</c:v>
                </c:pt>
                <c:pt idx="719">
                  <c:v>0.32944034191660315</c:v>
                </c:pt>
                <c:pt idx="720">
                  <c:v>0.33062306083185161</c:v>
                </c:pt>
                <c:pt idx="721">
                  <c:v>0.33180770558147404</c:v>
                </c:pt>
                <c:pt idx="722">
                  <c:v>0.33299745822193921</c:v>
                </c:pt>
                <c:pt idx="723">
                  <c:v>0.3342154120783225</c:v>
                </c:pt>
                <c:pt idx="724">
                  <c:v>0.33542500045411022</c:v>
                </c:pt>
                <c:pt idx="725">
                  <c:v>0.33664590333251032</c:v>
                </c:pt>
                <c:pt idx="726">
                  <c:v>0.33788783834650832</c:v>
                </c:pt>
                <c:pt idx="727">
                  <c:v>0.33912900558172759</c:v>
                </c:pt>
                <c:pt idx="728">
                  <c:v>0.34039795679818069</c:v>
                </c:pt>
                <c:pt idx="729">
                  <c:v>0.3416611810189033</c:v>
                </c:pt>
                <c:pt idx="730">
                  <c:v>0.34293871694966382</c:v>
                </c:pt>
                <c:pt idx="731">
                  <c:v>0.34422952303449794</c:v>
                </c:pt>
                <c:pt idx="732">
                  <c:v>0.34552402473401239</c:v>
                </c:pt>
                <c:pt idx="733">
                  <c:v>0.34683575379732334</c:v>
                </c:pt>
                <c:pt idx="734">
                  <c:v>0.34815442181067646</c:v>
                </c:pt>
                <c:pt idx="735">
                  <c:v>0.34949062619171961</c:v>
                </c:pt>
                <c:pt idx="736">
                  <c:v>0.35083370341708414</c:v>
                </c:pt>
                <c:pt idx="737">
                  <c:v>0.35218724342972002</c:v>
                </c:pt>
                <c:pt idx="738">
                  <c:v>0.35355942180676947</c:v>
                </c:pt>
                <c:pt idx="739">
                  <c:v>0.3549256503230922</c:v>
                </c:pt>
                <c:pt idx="740">
                  <c:v>0.35632050849204611</c:v>
                </c:pt>
                <c:pt idx="741">
                  <c:v>0.35771722741445294</c:v>
                </c:pt>
                <c:pt idx="742">
                  <c:v>0.3591304578428583</c:v>
                </c:pt>
                <c:pt idx="743">
                  <c:v>0.36055782642735512</c:v>
                </c:pt>
                <c:pt idx="744">
                  <c:v>0.3619928206018182</c:v>
                </c:pt>
                <c:pt idx="745">
                  <c:v>0.36344742220681631</c:v>
                </c:pt>
                <c:pt idx="746">
                  <c:v>0.36490452332154077</c:v>
                </c:pt>
                <c:pt idx="747">
                  <c:v>0.36637074872938918</c:v>
                </c:pt>
                <c:pt idx="748">
                  <c:v>0.36786358704341399</c:v>
                </c:pt>
                <c:pt idx="749">
                  <c:v>0.36936256097261128</c:v>
                </c:pt>
                <c:pt idx="750">
                  <c:v>0.3708705293326981</c:v>
                </c:pt>
                <c:pt idx="751">
                  <c:v>0.37239027303660244</c:v>
                </c:pt>
                <c:pt idx="752">
                  <c:v>0.3739278555306858</c:v>
                </c:pt>
                <c:pt idx="753">
                  <c:v>0.37547980885322346</c:v>
                </c:pt>
                <c:pt idx="754">
                  <c:v>0.37704911367472477</c:v>
                </c:pt>
                <c:pt idx="755">
                  <c:v>0.37862210461706558</c:v>
                </c:pt>
                <c:pt idx="756">
                  <c:v>0.38021803155091</c:v>
                </c:pt>
                <c:pt idx="757">
                  <c:v>0.38183317071062806</c:v>
                </c:pt>
                <c:pt idx="758">
                  <c:v>0.38345831756353732</c:v>
                </c:pt>
                <c:pt idx="759">
                  <c:v>0.38509442195341448</c:v>
                </c:pt>
                <c:pt idx="760">
                  <c:v>0.38674679948880275</c:v>
                </c:pt>
                <c:pt idx="761">
                  <c:v>0.38841878621790404</c:v>
                </c:pt>
                <c:pt idx="762">
                  <c:v>0.39010104271953405</c:v>
                </c:pt>
                <c:pt idx="763">
                  <c:v>0.39179292982249392</c:v>
                </c:pt>
                <c:pt idx="764">
                  <c:v>0.39351204490541003</c:v>
                </c:pt>
                <c:pt idx="765">
                  <c:v>0.3952435904062096</c:v>
                </c:pt>
                <c:pt idx="766">
                  <c:v>0.39698409720936328</c:v>
                </c:pt>
                <c:pt idx="767">
                  <c:v>0.39873882975231095</c:v>
                </c:pt>
                <c:pt idx="768">
                  <c:v>0.40051359245169499</c:v>
                </c:pt>
                <c:pt idx="769">
                  <c:v>0.40231869758361527</c:v>
                </c:pt>
                <c:pt idx="770">
                  <c:v>0.40413714993682265</c:v>
                </c:pt>
                <c:pt idx="771">
                  <c:v>0.40595986163850867</c:v>
                </c:pt>
                <c:pt idx="772">
                  <c:v>0.40781233632646274</c:v>
                </c:pt>
                <c:pt idx="773">
                  <c:v>0.40966792507928018</c:v>
                </c:pt>
                <c:pt idx="774">
                  <c:v>0.41155248038120418</c:v>
                </c:pt>
                <c:pt idx="775">
                  <c:v>0.41345974831850779</c:v>
                </c:pt>
                <c:pt idx="776">
                  <c:v>0.41538457256347749</c:v>
                </c:pt>
                <c:pt idx="777">
                  <c:v>0.41732782994625428</c:v>
                </c:pt>
                <c:pt idx="778">
                  <c:v>0.41929296140777067</c:v>
                </c:pt>
                <c:pt idx="779">
                  <c:v>0.42127352420227571</c:v>
                </c:pt>
                <c:pt idx="780">
                  <c:v>0.42326912624868396</c:v>
                </c:pt>
                <c:pt idx="781">
                  <c:v>0.42529719430910279</c:v>
                </c:pt>
                <c:pt idx="782">
                  <c:v>0.42734349944071404</c:v>
                </c:pt>
                <c:pt idx="783">
                  <c:v>0.42941315316821549</c:v>
                </c:pt>
                <c:pt idx="784">
                  <c:v>0.43150601970210917</c:v>
                </c:pt>
                <c:pt idx="785">
                  <c:v>0.43360617899332637</c:v>
                </c:pt>
                <c:pt idx="786">
                  <c:v>0.43573742965621493</c:v>
                </c:pt>
                <c:pt idx="787">
                  <c:v>0.43790100964800488</c:v>
                </c:pt>
                <c:pt idx="788">
                  <c:v>0.44006646882059597</c:v>
                </c:pt>
                <c:pt idx="789">
                  <c:v>0.44227669057646568</c:v>
                </c:pt>
                <c:pt idx="790">
                  <c:v>0.44448840681298207</c:v>
                </c:pt>
                <c:pt idx="791">
                  <c:v>0.44675285072797088</c:v>
                </c:pt>
                <c:pt idx="792">
                  <c:v>0.4490182441918848</c:v>
                </c:pt>
                <c:pt idx="793">
                  <c:v>0.45130666370221345</c:v>
                </c:pt>
                <c:pt idx="794">
                  <c:v>0.45362616023190327</c:v>
                </c:pt>
                <c:pt idx="795">
                  <c:v>0.45597243959781619</c:v>
                </c:pt>
                <c:pt idx="796">
                  <c:v>0.45833897943315838</c:v>
                </c:pt>
                <c:pt idx="797">
                  <c:v>0.46073583861135653</c:v>
                </c:pt>
                <c:pt idx="798">
                  <c:v>0.4631545157182641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チェンバなし!$F$1</c:f>
              <c:strCache>
                <c:ptCount val="1"/>
                <c:pt idx="0">
                  <c:v>I (mA)</c:v>
                </c:pt>
              </c:strCache>
            </c:strRef>
          </c:tx>
          <c:spPr>
            <a:ln w="25400">
              <a:solidFill>
                <a:srgbClr val="FF0000"/>
              </a:solidFill>
              <a:prstDash val="solid"/>
            </a:ln>
          </c:spPr>
          <c:marker>
            <c:symbol val="none"/>
          </c:marker>
          <c:xVal>
            <c:numRef>
              <c:f>チェンバなし!$A$4:$A$802</c:f>
              <c:numCache>
                <c:formatCode>0.00E+00</c:formatCode>
                <c:ptCount val="799"/>
                <c:pt idx="0">
                  <c:v>0.5</c:v>
                </c:pt>
                <c:pt idx="1">
                  <c:v>0.75</c:v>
                </c:pt>
                <c:pt idx="2">
                  <c:v>1</c:v>
                </c:pt>
                <c:pt idx="3">
                  <c:v>1.25</c:v>
                </c:pt>
                <c:pt idx="4">
                  <c:v>1.5</c:v>
                </c:pt>
                <c:pt idx="5">
                  <c:v>1.75</c:v>
                </c:pt>
                <c:pt idx="6">
                  <c:v>2</c:v>
                </c:pt>
                <c:pt idx="7">
                  <c:v>2.25</c:v>
                </c:pt>
                <c:pt idx="8">
                  <c:v>2.5</c:v>
                </c:pt>
                <c:pt idx="9">
                  <c:v>2.75</c:v>
                </c:pt>
                <c:pt idx="10">
                  <c:v>3</c:v>
                </c:pt>
                <c:pt idx="11">
                  <c:v>3.25</c:v>
                </c:pt>
                <c:pt idx="12">
                  <c:v>3.5</c:v>
                </c:pt>
                <c:pt idx="13">
                  <c:v>3.75</c:v>
                </c:pt>
                <c:pt idx="14">
                  <c:v>4</c:v>
                </c:pt>
                <c:pt idx="15">
                  <c:v>4.25</c:v>
                </c:pt>
                <c:pt idx="16">
                  <c:v>4.5</c:v>
                </c:pt>
                <c:pt idx="17">
                  <c:v>4.75</c:v>
                </c:pt>
                <c:pt idx="18">
                  <c:v>5</c:v>
                </c:pt>
                <c:pt idx="19">
                  <c:v>5.25</c:v>
                </c:pt>
                <c:pt idx="20">
                  <c:v>5.5</c:v>
                </c:pt>
                <c:pt idx="21">
                  <c:v>5.75</c:v>
                </c:pt>
                <c:pt idx="22">
                  <c:v>6</c:v>
                </c:pt>
                <c:pt idx="23">
                  <c:v>6.25</c:v>
                </c:pt>
                <c:pt idx="24">
                  <c:v>6.5</c:v>
                </c:pt>
                <c:pt idx="25">
                  <c:v>6.75</c:v>
                </c:pt>
                <c:pt idx="26">
                  <c:v>7</c:v>
                </c:pt>
                <c:pt idx="27">
                  <c:v>7.25</c:v>
                </c:pt>
                <c:pt idx="28">
                  <c:v>7.5</c:v>
                </c:pt>
                <c:pt idx="29">
                  <c:v>7.75</c:v>
                </c:pt>
                <c:pt idx="30">
                  <c:v>8</c:v>
                </c:pt>
                <c:pt idx="31">
                  <c:v>8.25</c:v>
                </c:pt>
                <c:pt idx="32">
                  <c:v>8.5</c:v>
                </c:pt>
                <c:pt idx="33">
                  <c:v>8.75</c:v>
                </c:pt>
                <c:pt idx="34">
                  <c:v>9</c:v>
                </c:pt>
                <c:pt idx="35">
                  <c:v>9.25</c:v>
                </c:pt>
                <c:pt idx="36">
                  <c:v>9.5</c:v>
                </c:pt>
                <c:pt idx="37">
                  <c:v>9.75</c:v>
                </c:pt>
                <c:pt idx="38">
                  <c:v>10</c:v>
                </c:pt>
                <c:pt idx="39">
                  <c:v>10.25</c:v>
                </c:pt>
                <c:pt idx="40">
                  <c:v>10.5</c:v>
                </c:pt>
                <c:pt idx="41">
                  <c:v>10.75</c:v>
                </c:pt>
                <c:pt idx="42">
                  <c:v>11</c:v>
                </c:pt>
                <c:pt idx="43">
                  <c:v>11.25</c:v>
                </c:pt>
                <c:pt idx="44">
                  <c:v>11.5</c:v>
                </c:pt>
                <c:pt idx="45">
                  <c:v>11.75</c:v>
                </c:pt>
                <c:pt idx="46">
                  <c:v>12</c:v>
                </c:pt>
                <c:pt idx="47">
                  <c:v>12.25</c:v>
                </c:pt>
                <c:pt idx="48">
                  <c:v>12.5</c:v>
                </c:pt>
                <c:pt idx="49">
                  <c:v>12.75</c:v>
                </c:pt>
                <c:pt idx="50">
                  <c:v>13</c:v>
                </c:pt>
                <c:pt idx="51">
                  <c:v>13.25</c:v>
                </c:pt>
                <c:pt idx="52">
                  <c:v>13.5</c:v>
                </c:pt>
                <c:pt idx="53">
                  <c:v>13.75</c:v>
                </c:pt>
                <c:pt idx="54">
                  <c:v>14</c:v>
                </c:pt>
                <c:pt idx="55">
                  <c:v>14.25</c:v>
                </c:pt>
                <c:pt idx="56">
                  <c:v>14.5</c:v>
                </c:pt>
                <c:pt idx="57">
                  <c:v>14.75</c:v>
                </c:pt>
                <c:pt idx="58">
                  <c:v>15</c:v>
                </c:pt>
                <c:pt idx="59">
                  <c:v>15.25</c:v>
                </c:pt>
                <c:pt idx="60">
                  <c:v>15.5</c:v>
                </c:pt>
                <c:pt idx="61">
                  <c:v>15.75</c:v>
                </c:pt>
                <c:pt idx="62">
                  <c:v>16</c:v>
                </c:pt>
                <c:pt idx="63">
                  <c:v>16.25</c:v>
                </c:pt>
                <c:pt idx="64">
                  <c:v>16.5</c:v>
                </c:pt>
                <c:pt idx="65">
                  <c:v>16.75</c:v>
                </c:pt>
                <c:pt idx="66">
                  <c:v>17</c:v>
                </c:pt>
                <c:pt idx="67">
                  <c:v>17.25</c:v>
                </c:pt>
                <c:pt idx="68">
                  <c:v>17.5</c:v>
                </c:pt>
                <c:pt idx="69">
                  <c:v>17.75</c:v>
                </c:pt>
                <c:pt idx="70">
                  <c:v>18</c:v>
                </c:pt>
                <c:pt idx="71">
                  <c:v>18.25</c:v>
                </c:pt>
                <c:pt idx="72">
                  <c:v>18.5</c:v>
                </c:pt>
                <c:pt idx="73">
                  <c:v>18.75</c:v>
                </c:pt>
                <c:pt idx="74">
                  <c:v>19</c:v>
                </c:pt>
                <c:pt idx="75">
                  <c:v>19.25</c:v>
                </c:pt>
                <c:pt idx="76">
                  <c:v>19.5</c:v>
                </c:pt>
                <c:pt idx="77">
                  <c:v>19.75</c:v>
                </c:pt>
                <c:pt idx="78">
                  <c:v>20</c:v>
                </c:pt>
                <c:pt idx="79">
                  <c:v>20.25</c:v>
                </c:pt>
                <c:pt idx="80">
                  <c:v>20.5</c:v>
                </c:pt>
                <c:pt idx="81">
                  <c:v>20.75</c:v>
                </c:pt>
                <c:pt idx="82">
                  <c:v>21</c:v>
                </c:pt>
                <c:pt idx="83">
                  <c:v>21.25</c:v>
                </c:pt>
                <c:pt idx="84">
                  <c:v>21.5</c:v>
                </c:pt>
                <c:pt idx="85">
                  <c:v>21.75</c:v>
                </c:pt>
                <c:pt idx="86">
                  <c:v>22</c:v>
                </c:pt>
                <c:pt idx="87">
                  <c:v>22.25</c:v>
                </c:pt>
                <c:pt idx="88">
                  <c:v>22.5</c:v>
                </c:pt>
                <c:pt idx="89">
                  <c:v>22.75</c:v>
                </c:pt>
                <c:pt idx="90">
                  <c:v>23</c:v>
                </c:pt>
                <c:pt idx="91">
                  <c:v>23.25</c:v>
                </c:pt>
                <c:pt idx="92">
                  <c:v>23.5</c:v>
                </c:pt>
                <c:pt idx="93">
                  <c:v>23.75</c:v>
                </c:pt>
                <c:pt idx="94">
                  <c:v>24</c:v>
                </c:pt>
                <c:pt idx="95">
                  <c:v>24.25</c:v>
                </c:pt>
                <c:pt idx="96">
                  <c:v>24.5</c:v>
                </c:pt>
                <c:pt idx="97">
                  <c:v>24.75</c:v>
                </c:pt>
                <c:pt idx="98">
                  <c:v>25</c:v>
                </c:pt>
                <c:pt idx="99">
                  <c:v>25.25</c:v>
                </c:pt>
                <c:pt idx="100">
                  <c:v>25.5</c:v>
                </c:pt>
                <c:pt idx="101">
                  <c:v>25.75</c:v>
                </c:pt>
                <c:pt idx="102">
                  <c:v>26</c:v>
                </c:pt>
                <c:pt idx="103">
                  <c:v>26.25</c:v>
                </c:pt>
                <c:pt idx="104">
                  <c:v>26.5</c:v>
                </c:pt>
                <c:pt idx="105">
                  <c:v>26.75</c:v>
                </c:pt>
                <c:pt idx="106">
                  <c:v>27</c:v>
                </c:pt>
                <c:pt idx="107">
                  <c:v>27.25</c:v>
                </c:pt>
                <c:pt idx="108">
                  <c:v>27.5</c:v>
                </c:pt>
                <c:pt idx="109">
                  <c:v>27.75</c:v>
                </c:pt>
                <c:pt idx="110">
                  <c:v>28</c:v>
                </c:pt>
                <c:pt idx="111">
                  <c:v>28.25</c:v>
                </c:pt>
                <c:pt idx="112">
                  <c:v>28.5</c:v>
                </c:pt>
                <c:pt idx="113">
                  <c:v>28.75</c:v>
                </c:pt>
                <c:pt idx="114">
                  <c:v>29</c:v>
                </c:pt>
                <c:pt idx="115">
                  <c:v>29.25</c:v>
                </c:pt>
                <c:pt idx="116">
                  <c:v>29.5</c:v>
                </c:pt>
                <c:pt idx="117">
                  <c:v>29.75</c:v>
                </c:pt>
                <c:pt idx="118">
                  <c:v>30</c:v>
                </c:pt>
                <c:pt idx="119">
                  <c:v>30.25</c:v>
                </c:pt>
                <c:pt idx="120">
                  <c:v>30.5</c:v>
                </c:pt>
                <c:pt idx="121">
                  <c:v>30.75</c:v>
                </c:pt>
                <c:pt idx="122">
                  <c:v>31</c:v>
                </c:pt>
                <c:pt idx="123">
                  <c:v>31.25</c:v>
                </c:pt>
                <c:pt idx="124">
                  <c:v>31.5</c:v>
                </c:pt>
                <c:pt idx="125">
                  <c:v>31.75</c:v>
                </c:pt>
                <c:pt idx="126">
                  <c:v>32</c:v>
                </c:pt>
                <c:pt idx="127">
                  <c:v>32.25</c:v>
                </c:pt>
                <c:pt idx="128">
                  <c:v>32.5</c:v>
                </c:pt>
                <c:pt idx="129">
                  <c:v>32.75</c:v>
                </c:pt>
                <c:pt idx="130">
                  <c:v>33</c:v>
                </c:pt>
                <c:pt idx="131">
                  <c:v>33.25</c:v>
                </c:pt>
                <c:pt idx="132">
                  <c:v>33.5</c:v>
                </c:pt>
                <c:pt idx="133">
                  <c:v>33.75</c:v>
                </c:pt>
                <c:pt idx="134">
                  <c:v>34</c:v>
                </c:pt>
                <c:pt idx="135">
                  <c:v>34.25</c:v>
                </c:pt>
                <c:pt idx="136">
                  <c:v>34.5</c:v>
                </c:pt>
                <c:pt idx="137">
                  <c:v>34.75</c:v>
                </c:pt>
                <c:pt idx="138">
                  <c:v>35</c:v>
                </c:pt>
                <c:pt idx="139">
                  <c:v>35.25</c:v>
                </c:pt>
                <c:pt idx="140">
                  <c:v>35.5</c:v>
                </c:pt>
                <c:pt idx="141">
                  <c:v>35.75</c:v>
                </c:pt>
                <c:pt idx="142">
                  <c:v>36</c:v>
                </c:pt>
                <c:pt idx="143">
                  <c:v>36.25</c:v>
                </c:pt>
                <c:pt idx="144">
                  <c:v>36.5</c:v>
                </c:pt>
                <c:pt idx="145">
                  <c:v>36.75</c:v>
                </c:pt>
                <c:pt idx="146">
                  <c:v>37</c:v>
                </c:pt>
                <c:pt idx="147">
                  <c:v>37.25</c:v>
                </c:pt>
                <c:pt idx="148">
                  <c:v>37.5</c:v>
                </c:pt>
                <c:pt idx="149">
                  <c:v>37.75</c:v>
                </c:pt>
                <c:pt idx="150">
                  <c:v>38</c:v>
                </c:pt>
                <c:pt idx="151">
                  <c:v>38.25</c:v>
                </c:pt>
                <c:pt idx="152">
                  <c:v>38.5</c:v>
                </c:pt>
                <c:pt idx="153">
                  <c:v>38.75</c:v>
                </c:pt>
                <c:pt idx="154">
                  <c:v>39</c:v>
                </c:pt>
                <c:pt idx="155">
                  <c:v>39.25</c:v>
                </c:pt>
                <c:pt idx="156">
                  <c:v>39.5</c:v>
                </c:pt>
                <c:pt idx="157">
                  <c:v>39.75</c:v>
                </c:pt>
                <c:pt idx="158">
                  <c:v>40</c:v>
                </c:pt>
                <c:pt idx="159">
                  <c:v>40.25</c:v>
                </c:pt>
                <c:pt idx="160">
                  <c:v>40.5</c:v>
                </c:pt>
                <c:pt idx="161">
                  <c:v>40.75</c:v>
                </c:pt>
                <c:pt idx="162">
                  <c:v>41</c:v>
                </c:pt>
                <c:pt idx="163">
                  <c:v>41.25</c:v>
                </c:pt>
                <c:pt idx="164">
                  <c:v>41.5</c:v>
                </c:pt>
                <c:pt idx="165">
                  <c:v>41.75</c:v>
                </c:pt>
                <c:pt idx="166">
                  <c:v>42</c:v>
                </c:pt>
                <c:pt idx="167">
                  <c:v>42.25</c:v>
                </c:pt>
                <c:pt idx="168">
                  <c:v>42.5</c:v>
                </c:pt>
                <c:pt idx="169">
                  <c:v>42.75</c:v>
                </c:pt>
                <c:pt idx="170">
                  <c:v>43</c:v>
                </c:pt>
                <c:pt idx="171">
                  <c:v>43.25</c:v>
                </c:pt>
                <c:pt idx="172">
                  <c:v>43.5</c:v>
                </c:pt>
                <c:pt idx="173">
                  <c:v>43.75</c:v>
                </c:pt>
                <c:pt idx="174">
                  <c:v>44</c:v>
                </c:pt>
                <c:pt idx="175">
                  <c:v>44.25</c:v>
                </c:pt>
                <c:pt idx="176">
                  <c:v>44.5</c:v>
                </c:pt>
                <c:pt idx="177">
                  <c:v>44.75</c:v>
                </c:pt>
                <c:pt idx="178">
                  <c:v>45</c:v>
                </c:pt>
                <c:pt idx="179">
                  <c:v>45.25</c:v>
                </c:pt>
                <c:pt idx="180">
                  <c:v>45.5</c:v>
                </c:pt>
                <c:pt idx="181">
                  <c:v>45.75</c:v>
                </c:pt>
                <c:pt idx="182">
                  <c:v>46</c:v>
                </c:pt>
                <c:pt idx="183">
                  <c:v>46.25</c:v>
                </c:pt>
                <c:pt idx="184">
                  <c:v>46.5</c:v>
                </c:pt>
                <c:pt idx="185">
                  <c:v>46.75</c:v>
                </c:pt>
                <c:pt idx="186">
                  <c:v>47</c:v>
                </c:pt>
                <c:pt idx="187">
                  <c:v>47.25</c:v>
                </c:pt>
                <c:pt idx="188">
                  <c:v>47.5</c:v>
                </c:pt>
                <c:pt idx="189">
                  <c:v>47.75</c:v>
                </c:pt>
                <c:pt idx="190">
                  <c:v>48</c:v>
                </c:pt>
                <c:pt idx="191">
                  <c:v>48.25</c:v>
                </c:pt>
                <c:pt idx="192">
                  <c:v>48.5</c:v>
                </c:pt>
                <c:pt idx="193">
                  <c:v>48.75</c:v>
                </c:pt>
                <c:pt idx="194">
                  <c:v>49</c:v>
                </c:pt>
                <c:pt idx="195">
                  <c:v>49.25</c:v>
                </c:pt>
                <c:pt idx="196">
                  <c:v>49.5</c:v>
                </c:pt>
                <c:pt idx="197">
                  <c:v>49.75</c:v>
                </c:pt>
                <c:pt idx="198">
                  <c:v>50</c:v>
                </c:pt>
                <c:pt idx="199">
                  <c:v>50.25</c:v>
                </c:pt>
                <c:pt idx="200">
                  <c:v>50.5</c:v>
                </c:pt>
                <c:pt idx="201">
                  <c:v>50.75</c:v>
                </c:pt>
                <c:pt idx="202">
                  <c:v>51</c:v>
                </c:pt>
                <c:pt idx="203">
                  <c:v>51.25</c:v>
                </c:pt>
                <c:pt idx="204">
                  <c:v>51.5</c:v>
                </c:pt>
                <c:pt idx="205">
                  <c:v>51.75</c:v>
                </c:pt>
                <c:pt idx="206">
                  <c:v>52</c:v>
                </c:pt>
                <c:pt idx="207">
                  <c:v>52.25</c:v>
                </c:pt>
                <c:pt idx="208">
                  <c:v>52.5</c:v>
                </c:pt>
                <c:pt idx="209">
                  <c:v>52.75</c:v>
                </c:pt>
                <c:pt idx="210">
                  <c:v>53</c:v>
                </c:pt>
                <c:pt idx="211">
                  <c:v>53.25</c:v>
                </c:pt>
                <c:pt idx="212">
                  <c:v>53.5</c:v>
                </c:pt>
                <c:pt idx="213">
                  <c:v>53.75</c:v>
                </c:pt>
                <c:pt idx="214">
                  <c:v>54</c:v>
                </c:pt>
                <c:pt idx="215">
                  <c:v>54.25</c:v>
                </c:pt>
                <c:pt idx="216">
                  <c:v>54.5</c:v>
                </c:pt>
                <c:pt idx="217">
                  <c:v>54.75</c:v>
                </c:pt>
                <c:pt idx="218">
                  <c:v>55</c:v>
                </c:pt>
                <c:pt idx="219">
                  <c:v>55.25</c:v>
                </c:pt>
                <c:pt idx="220">
                  <c:v>55.5</c:v>
                </c:pt>
                <c:pt idx="221">
                  <c:v>55.75</c:v>
                </c:pt>
                <c:pt idx="222">
                  <c:v>56</c:v>
                </c:pt>
                <c:pt idx="223">
                  <c:v>56.25</c:v>
                </c:pt>
                <c:pt idx="224">
                  <c:v>56.5</c:v>
                </c:pt>
                <c:pt idx="225">
                  <c:v>56.75</c:v>
                </c:pt>
                <c:pt idx="226">
                  <c:v>57</c:v>
                </c:pt>
                <c:pt idx="227">
                  <c:v>57.25</c:v>
                </c:pt>
                <c:pt idx="228">
                  <c:v>57.5</c:v>
                </c:pt>
                <c:pt idx="229">
                  <c:v>57.75</c:v>
                </c:pt>
                <c:pt idx="230">
                  <c:v>58</c:v>
                </c:pt>
                <c:pt idx="231">
                  <c:v>58.25</c:v>
                </c:pt>
                <c:pt idx="232">
                  <c:v>58.5</c:v>
                </c:pt>
                <c:pt idx="233">
                  <c:v>58.75</c:v>
                </c:pt>
                <c:pt idx="234">
                  <c:v>59</c:v>
                </c:pt>
                <c:pt idx="235">
                  <c:v>59.25</c:v>
                </c:pt>
                <c:pt idx="236">
                  <c:v>59.5</c:v>
                </c:pt>
                <c:pt idx="237">
                  <c:v>59.75</c:v>
                </c:pt>
                <c:pt idx="238">
                  <c:v>60</c:v>
                </c:pt>
                <c:pt idx="239">
                  <c:v>60.25</c:v>
                </c:pt>
                <c:pt idx="240">
                  <c:v>60.5</c:v>
                </c:pt>
                <c:pt idx="241">
                  <c:v>60.75</c:v>
                </c:pt>
                <c:pt idx="242">
                  <c:v>61</c:v>
                </c:pt>
                <c:pt idx="243">
                  <c:v>61.25</c:v>
                </c:pt>
                <c:pt idx="244">
                  <c:v>61.5</c:v>
                </c:pt>
                <c:pt idx="245">
                  <c:v>61.75</c:v>
                </c:pt>
                <c:pt idx="246">
                  <c:v>62</c:v>
                </c:pt>
                <c:pt idx="247">
                  <c:v>62.25</c:v>
                </c:pt>
                <c:pt idx="248">
                  <c:v>62.5</c:v>
                </c:pt>
                <c:pt idx="249">
                  <c:v>62.75</c:v>
                </c:pt>
                <c:pt idx="250">
                  <c:v>63</c:v>
                </c:pt>
                <c:pt idx="251">
                  <c:v>63.25</c:v>
                </c:pt>
                <c:pt idx="252">
                  <c:v>63.5</c:v>
                </c:pt>
                <c:pt idx="253">
                  <c:v>63.75</c:v>
                </c:pt>
                <c:pt idx="254">
                  <c:v>64</c:v>
                </c:pt>
                <c:pt idx="255">
                  <c:v>64.25</c:v>
                </c:pt>
                <c:pt idx="256">
                  <c:v>64.5</c:v>
                </c:pt>
                <c:pt idx="257">
                  <c:v>64.75</c:v>
                </c:pt>
                <c:pt idx="258">
                  <c:v>65</c:v>
                </c:pt>
                <c:pt idx="259">
                  <c:v>65.25</c:v>
                </c:pt>
                <c:pt idx="260">
                  <c:v>65.5</c:v>
                </c:pt>
                <c:pt idx="261">
                  <c:v>65.75</c:v>
                </c:pt>
                <c:pt idx="262">
                  <c:v>66</c:v>
                </c:pt>
                <c:pt idx="263">
                  <c:v>66.25</c:v>
                </c:pt>
                <c:pt idx="264">
                  <c:v>66.5</c:v>
                </c:pt>
                <c:pt idx="265">
                  <c:v>66.75</c:v>
                </c:pt>
                <c:pt idx="266">
                  <c:v>67</c:v>
                </c:pt>
                <c:pt idx="267">
                  <c:v>67.25</c:v>
                </c:pt>
                <c:pt idx="268">
                  <c:v>67.5</c:v>
                </c:pt>
                <c:pt idx="269">
                  <c:v>67.75</c:v>
                </c:pt>
                <c:pt idx="270">
                  <c:v>68</c:v>
                </c:pt>
                <c:pt idx="271">
                  <c:v>68.25</c:v>
                </c:pt>
                <c:pt idx="272">
                  <c:v>68.5</c:v>
                </c:pt>
                <c:pt idx="273">
                  <c:v>68.75</c:v>
                </c:pt>
                <c:pt idx="274">
                  <c:v>69</c:v>
                </c:pt>
                <c:pt idx="275">
                  <c:v>69.25</c:v>
                </c:pt>
                <c:pt idx="276">
                  <c:v>69.5</c:v>
                </c:pt>
                <c:pt idx="277">
                  <c:v>69.75</c:v>
                </c:pt>
                <c:pt idx="278">
                  <c:v>70</c:v>
                </c:pt>
                <c:pt idx="279">
                  <c:v>70.25</c:v>
                </c:pt>
                <c:pt idx="280">
                  <c:v>70.5</c:v>
                </c:pt>
                <c:pt idx="281">
                  <c:v>70.75</c:v>
                </c:pt>
                <c:pt idx="282">
                  <c:v>71</c:v>
                </c:pt>
                <c:pt idx="283">
                  <c:v>71.25</c:v>
                </c:pt>
                <c:pt idx="284">
                  <c:v>71.5</c:v>
                </c:pt>
                <c:pt idx="285">
                  <c:v>71.75</c:v>
                </c:pt>
                <c:pt idx="286">
                  <c:v>72</c:v>
                </c:pt>
                <c:pt idx="287">
                  <c:v>72.25</c:v>
                </c:pt>
                <c:pt idx="288">
                  <c:v>72.5</c:v>
                </c:pt>
                <c:pt idx="289">
                  <c:v>72.75</c:v>
                </c:pt>
                <c:pt idx="290">
                  <c:v>73</c:v>
                </c:pt>
                <c:pt idx="291">
                  <c:v>73.25</c:v>
                </c:pt>
                <c:pt idx="292">
                  <c:v>73.5</c:v>
                </c:pt>
                <c:pt idx="293">
                  <c:v>73.75</c:v>
                </c:pt>
                <c:pt idx="294">
                  <c:v>74</c:v>
                </c:pt>
                <c:pt idx="295">
                  <c:v>74.25</c:v>
                </c:pt>
                <c:pt idx="296">
                  <c:v>74.5</c:v>
                </c:pt>
                <c:pt idx="297">
                  <c:v>74.75</c:v>
                </c:pt>
                <c:pt idx="298">
                  <c:v>75</c:v>
                </c:pt>
                <c:pt idx="299">
                  <c:v>75.25</c:v>
                </c:pt>
                <c:pt idx="300">
                  <c:v>75.5</c:v>
                </c:pt>
                <c:pt idx="301">
                  <c:v>75.75</c:v>
                </c:pt>
                <c:pt idx="302">
                  <c:v>76</c:v>
                </c:pt>
                <c:pt idx="303">
                  <c:v>76.25</c:v>
                </c:pt>
                <c:pt idx="304">
                  <c:v>76.5</c:v>
                </c:pt>
                <c:pt idx="305">
                  <c:v>76.75</c:v>
                </c:pt>
                <c:pt idx="306">
                  <c:v>77</c:v>
                </c:pt>
                <c:pt idx="307">
                  <c:v>77.25</c:v>
                </c:pt>
                <c:pt idx="308">
                  <c:v>77.5</c:v>
                </c:pt>
                <c:pt idx="309">
                  <c:v>77.75</c:v>
                </c:pt>
                <c:pt idx="310">
                  <c:v>78</c:v>
                </c:pt>
                <c:pt idx="311">
                  <c:v>78.25</c:v>
                </c:pt>
                <c:pt idx="312">
                  <c:v>78.5</c:v>
                </c:pt>
                <c:pt idx="313">
                  <c:v>78.75</c:v>
                </c:pt>
                <c:pt idx="314">
                  <c:v>79</c:v>
                </c:pt>
                <c:pt idx="315">
                  <c:v>79.25</c:v>
                </c:pt>
                <c:pt idx="316">
                  <c:v>79.5</c:v>
                </c:pt>
                <c:pt idx="317">
                  <c:v>79.75</c:v>
                </c:pt>
                <c:pt idx="318">
                  <c:v>80</c:v>
                </c:pt>
                <c:pt idx="319">
                  <c:v>80.25</c:v>
                </c:pt>
                <c:pt idx="320">
                  <c:v>80.5</c:v>
                </c:pt>
                <c:pt idx="321">
                  <c:v>80.75</c:v>
                </c:pt>
                <c:pt idx="322">
                  <c:v>81</c:v>
                </c:pt>
                <c:pt idx="323">
                  <c:v>81.25</c:v>
                </c:pt>
                <c:pt idx="324">
                  <c:v>81.5</c:v>
                </c:pt>
                <c:pt idx="325">
                  <c:v>81.75</c:v>
                </c:pt>
                <c:pt idx="326">
                  <c:v>82</c:v>
                </c:pt>
                <c:pt idx="327">
                  <c:v>82.25</c:v>
                </c:pt>
                <c:pt idx="328">
                  <c:v>82.5</c:v>
                </c:pt>
                <c:pt idx="329">
                  <c:v>82.75</c:v>
                </c:pt>
                <c:pt idx="330">
                  <c:v>83</c:v>
                </c:pt>
                <c:pt idx="331">
                  <c:v>83.25</c:v>
                </c:pt>
                <c:pt idx="332">
                  <c:v>83.5</c:v>
                </c:pt>
                <c:pt idx="333">
                  <c:v>83.75</c:v>
                </c:pt>
                <c:pt idx="334">
                  <c:v>84</c:v>
                </c:pt>
                <c:pt idx="335">
                  <c:v>84.25</c:v>
                </c:pt>
                <c:pt idx="336">
                  <c:v>84.5</c:v>
                </c:pt>
                <c:pt idx="337">
                  <c:v>84.75</c:v>
                </c:pt>
                <c:pt idx="338">
                  <c:v>85</c:v>
                </c:pt>
                <c:pt idx="339">
                  <c:v>85.25</c:v>
                </c:pt>
                <c:pt idx="340">
                  <c:v>85.5</c:v>
                </c:pt>
                <c:pt idx="341">
                  <c:v>85.75</c:v>
                </c:pt>
                <c:pt idx="342">
                  <c:v>86</c:v>
                </c:pt>
                <c:pt idx="343">
                  <c:v>86.25</c:v>
                </c:pt>
                <c:pt idx="344">
                  <c:v>86.5</c:v>
                </c:pt>
                <c:pt idx="345">
                  <c:v>86.75</c:v>
                </c:pt>
                <c:pt idx="346">
                  <c:v>87</c:v>
                </c:pt>
                <c:pt idx="347">
                  <c:v>87.25</c:v>
                </c:pt>
                <c:pt idx="348">
                  <c:v>87.5</c:v>
                </c:pt>
                <c:pt idx="349">
                  <c:v>87.75</c:v>
                </c:pt>
                <c:pt idx="350">
                  <c:v>88</c:v>
                </c:pt>
                <c:pt idx="351">
                  <c:v>88.25</c:v>
                </c:pt>
                <c:pt idx="352">
                  <c:v>88.5</c:v>
                </c:pt>
                <c:pt idx="353">
                  <c:v>88.75</c:v>
                </c:pt>
                <c:pt idx="354">
                  <c:v>89</c:v>
                </c:pt>
                <c:pt idx="355">
                  <c:v>89.25</c:v>
                </c:pt>
                <c:pt idx="356">
                  <c:v>89.5</c:v>
                </c:pt>
                <c:pt idx="357">
                  <c:v>89.75</c:v>
                </c:pt>
                <c:pt idx="358">
                  <c:v>90</c:v>
                </c:pt>
                <c:pt idx="359">
                  <c:v>90.25</c:v>
                </c:pt>
                <c:pt idx="360">
                  <c:v>90.5</c:v>
                </c:pt>
                <c:pt idx="361">
                  <c:v>90.75</c:v>
                </c:pt>
                <c:pt idx="362">
                  <c:v>91</c:v>
                </c:pt>
                <c:pt idx="363">
                  <c:v>91.25</c:v>
                </c:pt>
                <c:pt idx="364">
                  <c:v>91.5</c:v>
                </c:pt>
                <c:pt idx="365">
                  <c:v>91.75</c:v>
                </c:pt>
                <c:pt idx="366">
                  <c:v>92</c:v>
                </c:pt>
                <c:pt idx="367">
                  <c:v>92.25</c:v>
                </c:pt>
                <c:pt idx="368">
                  <c:v>92.5</c:v>
                </c:pt>
                <c:pt idx="369">
                  <c:v>92.75</c:v>
                </c:pt>
                <c:pt idx="370">
                  <c:v>93</c:v>
                </c:pt>
                <c:pt idx="371">
                  <c:v>93.25</c:v>
                </c:pt>
                <c:pt idx="372">
                  <c:v>93.5</c:v>
                </c:pt>
                <c:pt idx="373">
                  <c:v>93.75</c:v>
                </c:pt>
                <c:pt idx="374">
                  <c:v>94</c:v>
                </c:pt>
                <c:pt idx="375">
                  <c:v>94.25</c:v>
                </c:pt>
                <c:pt idx="376">
                  <c:v>94.5</c:v>
                </c:pt>
                <c:pt idx="377">
                  <c:v>94.75</c:v>
                </c:pt>
                <c:pt idx="378">
                  <c:v>95</c:v>
                </c:pt>
                <c:pt idx="379">
                  <c:v>95.25</c:v>
                </c:pt>
                <c:pt idx="380">
                  <c:v>95.5</c:v>
                </c:pt>
                <c:pt idx="381">
                  <c:v>95.75</c:v>
                </c:pt>
                <c:pt idx="382">
                  <c:v>96</c:v>
                </c:pt>
                <c:pt idx="383">
                  <c:v>96.25</c:v>
                </c:pt>
                <c:pt idx="384">
                  <c:v>96.5</c:v>
                </c:pt>
                <c:pt idx="385">
                  <c:v>96.75</c:v>
                </c:pt>
                <c:pt idx="386">
                  <c:v>97</c:v>
                </c:pt>
                <c:pt idx="387">
                  <c:v>97.25</c:v>
                </c:pt>
                <c:pt idx="388">
                  <c:v>97.5</c:v>
                </c:pt>
                <c:pt idx="389">
                  <c:v>97.75</c:v>
                </c:pt>
                <c:pt idx="390">
                  <c:v>98</c:v>
                </c:pt>
                <c:pt idx="391">
                  <c:v>98.25</c:v>
                </c:pt>
                <c:pt idx="392">
                  <c:v>98.5</c:v>
                </c:pt>
                <c:pt idx="393">
                  <c:v>98.75</c:v>
                </c:pt>
                <c:pt idx="394">
                  <c:v>99</c:v>
                </c:pt>
                <c:pt idx="395">
                  <c:v>99.25</c:v>
                </c:pt>
                <c:pt idx="396">
                  <c:v>99.5</c:v>
                </c:pt>
                <c:pt idx="397">
                  <c:v>99.75</c:v>
                </c:pt>
                <c:pt idx="398">
                  <c:v>100</c:v>
                </c:pt>
                <c:pt idx="399">
                  <c:v>100.25</c:v>
                </c:pt>
                <c:pt idx="400">
                  <c:v>100.5</c:v>
                </c:pt>
                <c:pt idx="401">
                  <c:v>100.75</c:v>
                </c:pt>
                <c:pt idx="402">
                  <c:v>101</c:v>
                </c:pt>
                <c:pt idx="403">
                  <c:v>101.25</c:v>
                </c:pt>
                <c:pt idx="404">
                  <c:v>101.5</c:v>
                </c:pt>
                <c:pt idx="405">
                  <c:v>101.75</c:v>
                </c:pt>
                <c:pt idx="406">
                  <c:v>102</c:v>
                </c:pt>
                <c:pt idx="407">
                  <c:v>102.25</c:v>
                </c:pt>
                <c:pt idx="408">
                  <c:v>102.5</c:v>
                </c:pt>
                <c:pt idx="409">
                  <c:v>102.75</c:v>
                </c:pt>
                <c:pt idx="410">
                  <c:v>103</c:v>
                </c:pt>
                <c:pt idx="411">
                  <c:v>103.25</c:v>
                </c:pt>
                <c:pt idx="412">
                  <c:v>103.5</c:v>
                </c:pt>
                <c:pt idx="413">
                  <c:v>103.75</c:v>
                </c:pt>
                <c:pt idx="414">
                  <c:v>104</c:v>
                </c:pt>
                <c:pt idx="415">
                  <c:v>104.25</c:v>
                </c:pt>
                <c:pt idx="416">
                  <c:v>104.5</c:v>
                </c:pt>
                <c:pt idx="417">
                  <c:v>104.75</c:v>
                </c:pt>
                <c:pt idx="418">
                  <c:v>105</c:v>
                </c:pt>
                <c:pt idx="419">
                  <c:v>105.25</c:v>
                </c:pt>
                <c:pt idx="420">
                  <c:v>105.5</c:v>
                </c:pt>
                <c:pt idx="421">
                  <c:v>105.75</c:v>
                </c:pt>
                <c:pt idx="422">
                  <c:v>106</c:v>
                </c:pt>
                <c:pt idx="423">
                  <c:v>106.25</c:v>
                </c:pt>
                <c:pt idx="424">
                  <c:v>106.5</c:v>
                </c:pt>
                <c:pt idx="425">
                  <c:v>106.75</c:v>
                </c:pt>
                <c:pt idx="426">
                  <c:v>107</c:v>
                </c:pt>
                <c:pt idx="427">
                  <c:v>107.25</c:v>
                </c:pt>
                <c:pt idx="428">
                  <c:v>107.5</c:v>
                </c:pt>
                <c:pt idx="429">
                  <c:v>107.75</c:v>
                </c:pt>
                <c:pt idx="430">
                  <c:v>108</c:v>
                </c:pt>
                <c:pt idx="431">
                  <c:v>108.25</c:v>
                </c:pt>
                <c:pt idx="432">
                  <c:v>108.5</c:v>
                </c:pt>
                <c:pt idx="433">
                  <c:v>108.75</c:v>
                </c:pt>
                <c:pt idx="434">
                  <c:v>109</c:v>
                </c:pt>
                <c:pt idx="435">
                  <c:v>109.25</c:v>
                </c:pt>
                <c:pt idx="436">
                  <c:v>109.5</c:v>
                </c:pt>
                <c:pt idx="437">
                  <c:v>109.75</c:v>
                </c:pt>
                <c:pt idx="438">
                  <c:v>110</c:v>
                </c:pt>
                <c:pt idx="439">
                  <c:v>110.25</c:v>
                </c:pt>
                <c:pt idx="440">
                  <c:v>110.5</c:v>
                </c:pt>
                <c:pt idx="441">
                  <c:v>110.75</c:v>
                </c:pt>
                <c:pt idx="442">
                  <c:v>111</c:v>
                </c:pt>
                <c:pt idx="443">
                  <c:v>111.25</c:v>
                </c:pt>
                <c:pt idx="444">
                  <c:v>111.5</c:v>
                </c:pt>
                <c:pt idx="445">
                  <c:v>111.75</c:v>
                </c:pt>
                <c:pt idx="446">
                  <c:v>112</c:v>
                </c:pt>
                <c:pt idx="447">
                  <c:v>112.25</c:v>
                </c:pt>
                <c:pt idx="448">
                  <c:v>112.5</c:v>
                </c:pt>
                <c:pt idx="449">
                  <c:v>112.75</c:v>
                </c:pt>
                <c:pt idx="450">
                  <c:v>113</c:v>
                </c:pt>
                <c:pt idx="451">
                  <c:v>113.25</c:v>
                </c:pt>
                <c:pt idx="452">
                  <c:v>113.5</c:v>
                </c:pt>
                <c:pt idx="453">
                  <c:v>113.75</c:v>
                </c:pt>
                <c:pt idx="454">
                  <c:v>114</c:v>
                </c:pt>
                <c:pt idx="455">
                  <c:v>114.25</c:v>
                </c:pt>
                <c:pt idx="456">
                  <c:v>114.5</c:v>
                </c:pt>
                <c:pt idx="457">
                  <c:v>114.75</c:v>
                </c:pt>
                <c:pt idx="458">
                  <c:v>115</c:v>
                </c:pt>
                <c:pt idx="459">
                  <c:v>115.25</c:v>
                </c:pt>
                <c:pt idx="460">
                  <c:v>115.5</c:v>
                </c:pt>
                <c:pt idx="461">
                  <c:v>115.75</c:v>
                </c:pt>
                <c:pt idx="462">
                  <c:v>116</c:v>
                </c:pt>
                <c:pt idx="463">
                  <c:v>116.25</c:v>
                </c:pt>
                <c:pt idx="464">
                  <c:v>116.5</c:v>
                </c:pt>
                <c:pt idx="465">
                  <c:v>116.75</c:v>
                </c:pt>
                <c:pt idx="466">
                  <c:v>117</c:v>
                </c:pt>
                <c:pt idx="467">
                  <c:v>117.25</c:v>
                </c:pt>
                <c:pt idx="468">
                  <c:v>117.5</c:v>
                </c:pt>
                <c:pt idx="469">
                  <c:v>117.75</c:v>
                </c:pt>
                <c:pt idx="470">
                  <c:v>118</c:v>
                </c:pt>
                <c:pt idx="471">
                  <c:v>118.25</c:v>
                </c:pt>
                <c:pt idx="472">
                  <c:v>118.5</c:v>
                </c:pt>
                <c:pt idx="473">
                  <c:v>118.75</c:v>
                </c:pt>
                <c:pt idx="474">
                  <c:v>119</c:v>
                </c:pt>
                <c:pt idx="475">
                  <c:v>119.25</c:v>
                </c:pt>
                <c:pt idx="476">
                  <c:v>119.5</c:v>
                </c:pt>
                <c:pt idx="477">
                  <c:v>119.75</c:v>
                </c:pt>
                <c:pt idx="478">
                  <c:v>120</c:v>
                </c:pt>
                <c:pt idx="479">
                  <c:v>120.25</c:v>
                </c:pt>
                <c:pt idx="480">
                  <c:v>120.5</c:v>
                </c:pt>
                <c:pt idx="481">
                  <c:v>120.75</c:v>
                </c:pt>
                <c:pt idx="482">
                  <c:v>121</c:v>
                </c:pt>
                <c:pt idx="483">
                  <c:v>121.25</c:v>
                </c:pt>
                <c:pt idx="484">
                  <c:v>121.5</c:v>
                </c:pt>
                <c:pt idx="485">
                  <c:v>121.75</c:v>
                </c:pt>
                <c:pt idx="486">
                  <c:v>122</c:v>
                </c:pt>
                <c:pt idx="487">
                  <c:v>122.25</c:v>
                </c:pt>
                <c:pt idx="488">
                  <c:v>122.5</c:v>
                </c:pt>
                <c:pt idx="489">
                  <c:v>122.75</c:v>
                </c:pt>
                <c:pt idx="490">
                  <c:v>123</c:v>
                </c:pt>
                <c:pt idx="491">
                  <c:v>123.25</c:v>
                </c:pt>
                <c:pt idx="492">
                  <c:v>123.5</c:v>
                </c:pt>
                <c:pt idx="493">
                  <c:v>123.75</c:v>
                </c:pt>
                <c:pt idx="494">
                  <c:v>124</c:v>
                </c:pt>
                <c:pt idx="495">
                  <c:v>124.25</c:v>
                </c:pt>
                <c:pt idx="496">
                  <c:v>124.5</c:v>
                </c:pt>
                <c:pt idx="497">
                  <c:v>124.75</c:v>
                </c:pt>
                <c:pt idx="498">
                  <c:v>125</c:v>
                </c:pt>
                <c:pt idx="499">
                  <c:v>125.25</c:v>
                </c:pt>
                <c:pt idx="500">
                  <c:v>125.5</c:v>
                </c:pt>
                <c:pt idx="501">
                  <c:v>125.75</c:v>
                </c:pt>
                <c:pt idx="502">
                  <c:v>126</c:v>
                </c:pt>
                <c:pt idx="503">
                  <c:v>126.25</c:v>
                </c:pt>
                <c:pt idx="504">
                  <c:v>126.5</c:v>
                </c:pt>
                <c:pt idx="505">
                  <c:v>126.75</c:v>
                </c:pt>
                <c:pt idx="506">
                  <c:v>127</c:v>
                </c:pt>
                <c:pt idx="507">
                  <c:v>127.25</c:v>
                </c:pt>
                <c:pt idx="508">
                  <c:v>127.5</c:v>
                </c:pt>
                <c:pt idx="509">
                  <c:v>127.75</c:v>
                </c:pt>
                <c:pt idx="510">
                  <c:v>128</c:v>
                </c:pt>
                <c:pt idx="511">
                  <c:v>128.25</c:v>
                </c:pt>
                <c:pt idx="512">
                  <c:v>128.5</c:v>
                </c:pt>
                <c:pt idx="513">
                  <c:v>128.75</c:v>
                </c:pt>
                <c:pt idx="514">
                  <c:v>129</c:v>
                </c:pt>
                <c:pt idx="515">
                  <c:v>129.25</c:v>
                </c:pt>
                <c:pt idx="516">
                  <c:v>129.5</c:v>
                </c:pt>
                <c:pt idx="517">
                  <c:v>129.75</c:v>
                </c:pt>
                <c:pt idx="518">
                  <c:v>130</c:v>
                </c:pt>
                <c:pt idx="519">
                  <c:v>130.25</c:v>
                </c:pt>
                <c:pt idx="520">
                  <c:v>130.5</c:v>
                </c:pt>
                <c:pt idx="521">
                  <c:v>130.75</c:v>
                </c:pt>
                <c:pt idx="522">
                  <c:v>131</c:v>
                </c:pt>
                <c:pt idx="523">
                  <c:v>131.25</c:v>
                </c:pt>
                <c:pt idx="524">
                  <c:v>131.5</c:v>
                </c:pt>
                <c:pt idx="525">
                  <c:v>131.75</c:v>
                </c:pt>
                <c:pt idx="526">
                  <c:v>132</c:v>
                </c:pt>
                <c:pt idx="527">
                  <c:v>132.25</c:v>
                </c:pt>
                <c:pt idx="528">
                  <c:v>132.5</c:v>
                </c:pt>
                <c:pt idx="529">
                  <c:v>132.75</c:v>
                </c:pt>
                <c:pt idx="530">
                  <c:v>133</c:v>
                </c:pt>
                <c:pt idx="531">
                  <c:v>133.25</c:v>
                </c:pt>
                <c:pt idx="532">
                  <c:v>133.5</c:v>
                </c:pt>
                <c:pt idx="533">
                  <c:v>133.75</c:v>
                </c:pt>
                <c:pt idx="534">
                  <c:v>134</c:v>
                </c:pt>
                <c:pt idx="535">
                  <c:v>134.25</c:v>
                </c:pt>
                <c:pt idx="536">
                  <c:v>134.5</c:v>
                </c:pt>
                <c:pt idx="537">
                  <c:v>134.75</c:v>
                </c:pt>
                <c:pt idx="538">
                  <c:v>135</c:v>
                </c:pt>
                <c:pt idx="539">
                  <c:v>135.25</c:v>
                </c:pt>
                <c:pt idx="540">
                  <c:v>135.5</c:v>
                </c:pt>
                <c:pt idx="541">
                  <c:v>135.75</c:v>
                </c:pt>
                <c:pt idx="542">
                  <c:v>136</c:v>
                </c:pt>
                <c:pt idx="543">
                  <c:v>136.25</c:v>
                </c:pt>
                <c:pt idx="544">
                  <c:v>136.5</c:v>
                </c:pt>
                <c:pt idx="545">
                  <c:v>136.75</c:v>
                </c:pt>
                <c:pt idx="546">
                  <c:v>137</c:v>
                </c:pt>
                <c:pt idx="547">
                  <c:v>137.25</c:v>
                </c:pt>
                <c:pt idx="548">
                  <c:v>137.5</c:v>
                </c:pt>
                <c:pt idx="549">
                  <c:v>137.75</c:v>
                </c:pt>
                <c:pt idx="550">
                  <c:v>138</c:v>
                </c:pt>
                <c:pt idx="551">
                  <c:v>138.25</c:v>
                </c:pt>
                <c:pt idx="552">
                  <c:v>138.5</c:v>
                </c:pt>
                <c:pt idx="553">
                  <c:v>138.75</c:v>
                </c:pt>
                <c:pt idx="554">
                  <c:v>139</c:v>
                </c:pt>
                <c:pt idx="555">
                  <c:v>139.25</c:v>
                </c:pt>
                <c:pt idx="556">
                  <c:v>139.5</c:v>
                </c:pt>
                <c:pt idx="557">
                  <c:v>139.75</c:v>
                </c:pt>
                <c:pt idx="558">
                  <c:v>140</c:v>
                </c:pt>
                <c:pt idx="559">
                  <c:v>140.25</c:v>
                </c:pt>
                <c:pt idx="560">
                  <c:v>140.5</c:v>
                </c:pt>
                <c:pt idx="561">
                  <c:v>140.75</c:v>
                </c:pt>
                <c:pt idx="562">
                  <c:v>141</c:v>
                </c:pt>
                <c:pt idx="563">
                  <c:v>141.25</c:v>
                </c:pt>
                <c:pt idx="564">
                  <c:v>141.5</c:v>
                </c:pt>
                <c:pt idx="565">
                  <c:v>141.75</c:v>
                </c:pt>
                <c:pt idx="566">
                  <c:v>142</c:v>
                </c:pt>
                <c:pt idx="567">
                  <c:v>142.25</c:v>
                </c:pt>
                <c:pt idx="568">
                  <c:v>142.5</c:v>
                </c:pt>
                <c:pt idx="569">
                  <c:v>142.75</c:v>
                </c:pt>
                <c:pt idx="570">
                  <c:v>143</c:v>
                </c:pt>
                <c:pt idx="571">
                  <c:v>143.25</c:v>
                </c:pt>
                <c:pt idx="572">
                  <c:v>143.5</c:v>
                </c:pt>
                <c:pt idx="573">
                  <c:v>143.75</c:v>
                </c:pt>
                <c:pt idx="574">
                  <c:v>144</c:v>
                </c:pt>
                <c:pt idx="575">
                  <c:v>144.25</c:v>
                </c:pt>
                <c:pt idx="576">
                  <c:v>144.5</c:v>
                </c:pt>
                <c:pt idx="577">
                  <c:v>144.75</c:v>
                </c:pt>
                <c:pt idx="578">
                  <c:v>145</c:v>
                </c:pt>
                <c:pt idx="579">
                  <c:v>145.25</c:v>
                </c:pt>
                <c:pt idx="580">
                  <c:v>145.5</c:v>
                </c:pt>
                <c:pt idx="581">
                  <c:v>145.75</c:v>
                </c:pt>
                <c:pt idx="582">
                  <c:v>146</c:v>
                </c:pt>
                <c:pt idx="583">
                  <c:v>146.25</c:v>
                </c:pt>
                <c:pt idx="584">
                  <c:v>146.5</c:v>
                </c:pt>
                <c:pt idx="585">
                  <c:v>146.75</c:v>
                </c:pt>
                <c:pt idx="586">
                  <c:v>147</c:v>
                </c:pt>
                <c:pt idx="587">
                  <c:v>147.25</c:v>
                </c:pt>
                <c:pt idx="588">
                  <c:v>147.5</c:v>
                </c:pt>
                <c:pt idx="589">
                  <c:v>147.75</c:v>
                </c:pt>
                <c:pt idx="590">
                  <c:v>148</c:v>
                </c:pt>
                <c:pt idx="591">
                  <c:v>148.25</c:v>
                </c:pt>
                <c:pt idx="592">
                  <c:v>148.5</c:v>
                </c:pt>
                <c:pt idx="593">
                  <c:v>148.75</c:v>
                </c:pt>
                <c:pt idx="594">
                  <c:v>149</c:v>
                </c:pt>
                <c:pt idx="595">
                  <c:v>149.25</c:v>
                </c:pt>
                <c:pt idx="596">
                  <c:v>149.5</c:v>
                </c:pt>
                <c:pt idx="597">
                  <c:v>149.75</c:v>
                </c:pt>
                <c:pt idx="598">
                  <c:v>150</c:v>
                </c:pt>
                <c:pt idx="599">
                  <c:v>150.25</c:v>
                </c:pt>
                <c:pt idx="600">
                  <c:v>150.5</c:v>
                </c:pt>
                <c:pt idx="601">
                  <c:v>150.75</c:v>
                </c:pt>
                <c:pt idx="602">
                  <c:v>151</c:v>
                </c:pt>
                <c:pt idx="603">
                  <c:v>151.25</c:v>
                </c:pt>
                <c:pt idx="604">
                  <c:v>151.5</c:v>
                </c:pt>
                <c:pt idx="605">
                  <c:v>151.75</c:v>
                </c:pt>
                <c:pt idx="606">
                  <c:v>152</c:v>
                </c:pt>
                <c:pt idx="607">
                  <c:v>152.25</c:v>
                </c:pt>
                <c:pt idx="608">
                  <c:v>152.5</c:v>
                </c:pt>
                <c:pt idx="609">
                  <c:v>152.75</c:v>
                </c:pt>
                <c:pt idx="610">
                  <c:v>153</c:v>
                </c:pt>
                <c:pt idx="611">
                  <c:v>153.25</c:v>
                </c:pt>
                <c:pt idx="612">
                  <c:v>153.5</c:v>
                </c:pt>
                <c:pt idx="613">
                  <c:v>153.75</c:v>
                </c:pt>
                <c:pt idx="614">
                  <c:v>154</c:v>
                </c:pt>
                <c:pt idx="615">
                  <c:v>154.25</c:v>
                </c:pt>
                <c:pt idx="616">
                  <c:v>154.5</c:v>
                </c:pt>
                <c:pt idx="617">
                  <c:v>154.75</c:v>
                </c:pt>
                <c:pt idx="618">
                  <c:v>155</c:v>
                </c:pt>
                <c:pt idx="619">
                  <c:v>155.25</c:v>
                </c:pt>
                <c:pt idx="620">
                  <c:v>155.5</c:v>
                </c:pt>
                <c:pt idx="621">
                  <c:v>155.75</c:v>
                </c:pt>
                <c:pt idx="622">
                  <c:v>156</c:v>
                </c:pt>
                <c:pt idx="623">
                  <c:v>156.25</c:v>
                </c:pt>
                <c:pt idx="624">
                  <c:v>156.5</c:v>
                </c:pt>
                <c:pt idx="625">
                  <c:v>156.75</c:v>
                </c:pt>
                <c:pt idx="626">
                  <c:v>157</c:v>
                </c:pt>
                <c:pt idx="627">
                  <c:v>157.25</c:v>
                </c:pt>
                <c:pt idx="628">
                  <c:v>157.5</c:v>
                </c:pt>
                <c:pt idx="629">
                  <c:v>157.75</c:v>
                </c:pt>
                <c:pt idx="630">
                  <c:v>158</c:v>
                </c:pt>
                <c:pt idx="631">
                  <c:v>158.25</c:v>
                </c:pt>
                <c:pt idx="632">
                  <c:v>158.5</c:v>
                </c:pt>
                <c:pt idx="633">
                  <c:v>158.75</c:v>
                </c:pt>
                <c:pt idx="634">
                  <c:v>159</c:v>
                </c:pt>
                <c:pt idx="635">
                  <c:v>159.25</c:v>
                </c:pt>
                <c:pt idx="636">
                  <c:v>159.5</c:v>
                </c:pt>
                <c:pt idx="637">
                  <c:v>159.75</c:v>
                </c:pt>
                <c:pt idx="638">
                  <c:v>160</c:v>
                </c:pt>
                <c:pt idx="639">
                  <c:v>160.25</c:v>
                </c:pt>
                <c:pt idx="640">
                  <c:v>160.5</c:v>
                </c:pt>
                <c:pt idx="641">
                  <c:v>160.75</c:v>
                </c:pt>
                <c:pt idx="642">
                  <c:v>161</c:v>
                </c:pt>
                <c:pt idx="643">
                  <c:v>161.25</c:v>
                </c:pt>
                <c:pt idx="644">
                  <c:v>161.5</c:v>
                </c:pt>
                <c:pt idx="645">
                  <c:v>161.75</c:v>
                </c:pt>
                <c:pt idx="646">
                  <c:v>162</c:v>
                </c:pt>
                <c:pt idx="647">
                  <c:v>162.25</c:v>
                </c:pt>
                <c:pt idx="648">
                  <c:v>162.5</c:v>
                </c:pt>
                <c:pt idx="649">
                  <c:v>162.75</c:v>
                </c:pt>
                <c:pt idx="650">
                  <c:v>163</c:v>
                </c:pt>
                <c:pt idx="651">
                  <c:v>163.25</c:v>
                </c:pt>
                <c:pt idx="652">
                  <c:v>163.5</c:v>
                </c:pt>
                <c:pt idx="653">
                  <c:v>163.75</c:v>
                </c:pt>
                <c:pt idx="654">
                  <c:v>164</c:v>
                </c:pt>
                <c:pt idx="655">
                  <c:v>164.25</c:v>
                </c:pt>
                <c:pt idx="656">
                  <c:v>164.5</c:v>
                </c:pt>
                <c:pt idx="657">
                  <c:v>164.75</c:v>
                </c:pt>
                <c:pt idx="658">
                  <c:v>165</c:v>
                </c:pt>
                <c:pt idx="659">
                  <c:v>165.25</c:v>
                </c:pt>
                <c:pt idx="660">
                  <c:v>165.5</c:v>
                </c:pt>
                <c:pt idx="661">
                  <c:v>165.75</c:v>
                </c:pt>
                <c:pt idx="662">
                  <c:v>166</c:v>
                </c:pt>
                <c:pt idx="663">
                  <c:v>166.25</c:v>
                </c:pt>
                <c:pt idx="664">
                  <c:v>166.5</c:v>
                </c:pt>
                <c:pt idx="665">
                  <c:v>166.75</c:v>
                </c:pt>
                <c:pt idx="666">
                  <c:v>167</c:v>
                </c:pt>
                <c:pt idx="667">
                  <c:v>167.25</c:v>
                </c:pt>
                <c:pt idx="668">
                  <c:v>167.5</c:v>
                </c:pt>
                <c:pt idx="669">
                  <c:v>167.75</c:v>
                </c:pt>
                <c:pt idx="670">
                  <c:v>168</c:v>
                </c:pt>
                <c:pt idx="671">
                  <c:v>168.25</c:v>
                </c:pt>
                <c:pt idx="672">
                  <c:v>168.5</c:v>
                </c:pt>
                <c:pt idx="673">
                  <c:v>168.75</c:v>
                </c:pt>
                <c:pt idx="674">
                  <c:v>169</c:v>
                </c:pt>
                <c:pt idx="675">
                  <c:v>169.25</c:v>
                </c:pt>
                <c:pt idx="676">
                  <c:v>169.5</c:v>
                </c:pt>
                <c:pt idx="677">
                  <c:v>169.75</c:v>
                </c:pt>
                <c:pt idx="678">
                  <c:v>170</c:v>
                </c:pt>
                <c:pt idx="679">
                  <c:v>170.25</c:v>
                </c:pt>
                <c:pt idx="680">
                  <c:v>170.5</c:v>
                </c:pt>
                <c:pt idx="681">
                  <c:v>170.75</c:v>
                </c:pt>
                <c:pt idx="682">
                  <c:v>171</c:v>
                </c:pt>
                <c:pt idx="683">
                  <c:v>171.25</c:v>
                </c:pt>
                <c:pt idx="684">
                  <c:v>171.5</c:v>
                </c:pt>
                <c:pt idx="685">
                  <c:v>171.75</c:v>
                </c:pt>
                <c:pt idx="686">
                  <c:v>172</c:v>
                </c:pt>
                <c:pt idx="687">
                  <c:v>172.25</c:v>
                </c:pt>
                <c:pt idx="688">
                  <c:v>172.5</c:v>
                </c:pt>
                <c:pt idx="689">
                  <c:v>172.75</c:v>
                </c:pt>
                <c:pt idx="690">
                  <c:v>173</c:v>
                </c:pt>
                <c:pt idx="691">
                  <c:v>173.25</c:v>
                </c:pt>
                <c:pt idx="692">
                  <c:v>173.5</c:v>
                </c:pt>
                <c:pt idx="693">
                  <c:v>173.75</c:v>
                </c:pt>
                <c:pt idx="694">
                  <c:v>174</c:v>
                </c:pt>
                <c:pt idx="695">
                  <c:v>174.25</c:v>
                </c:pt>
                <c:pt idx="696">
                  <c:v>174.5</c:v>
                </c:pt>
                <c:pt idx="697">
                  <c:v>174.75</c:v>
                </c:pt>
                <c:pt idx="698">
                  <c:v>175</c:v>
                </c:pt>
                <c:pt idx="699">
                  <c:v>175.25</c:v>
                </c:pt>
                <c:pt idx="700">
                  <c:v>175.5</c:v>
                </c:pt>
                <c:pt idx="701">
                  <c:v>175.75</c:v>
                </c:pt>
                <c:pt idx="702">
                  <c:v>176</c:v>
                </c:pt>
                <c:pt idx="703">
                  <c:v>176.25</c:v>
                </c:pt>
                <c:pt idx="704">
                  <c:v>176.5</c:v>
                </c:pt>
                <c:pt idx="705">
                  <c:v>176.75</c:v>
                </c:pt>
                <c:pt idx="706">
                  <c:v>177</c:v>
                </c:pt>
                <c:pt idx="707">
                  <c:v>177.25</c:v>
                </c:pt>
                <c:pt idx="708">
                  <c:v>177.5</c:v>
                </c:pt>
                <c:pt idx="709">
                  <c:v>177.75</c:v>
                </c:pt>
                <c:pt idx="710">
                  <c:v>178</c:v>
                </c:pt>
                <c:pt idx="711">
                  <c:v>178.25</c:v>
                </c:pt>
                <c:pt idx="712">
                  <c:v>178.5</c:v>
                </c:pt>
                <c:pt idx="713">
                  <c:v>178.75</c:v>
                </c:pt>
                <c:pt idx="714">
                  <c:v>179</c:v>
                </c:pt>
                <c:pt idx="715">
                  <c:v>179.25</c:v>
                </c:pt>
                <c:pt idx="716">
                  <c:v>179.5</c:v>
                </c:pt>
                <c:pt idx="717">
                  <c:v>179.75</c:v>
                </c:pt>
                <c:pt idx="718">
                  <c:v>180</c:v>
                </c:pt>
                <c:pt idx="719">
                  <c:v>180.25</c:v>
                </c:pt>
                <c:pt idx="720">
                  <c:v>180.5</c:v>
                </c:pt>
                <c:pt idx="721">
                  <c:v>180.75</c:v>
                </c:pt>
                <c:pt idx="722">
                  <c:v>181</c:v>
                </c:pt>
                <c:pt idx="723">
                  <c:v>181.25</c:v>
                </c:pt>
                <c:pt idx="724">
                  <c:v>181.5</c:v>
                </c:pt>
                <c:pt idx="725">
                  <c:v>181.75</c:v>
                </c:pt>
                <c:pt idx="726">
                  <c:v>182</c:v>
                </c:pt>
                <c:pt idx="727">
                  <c:v>182.25</c:v>
                </c:pt>
                <c:pt idx="728">
                  <c:v>182.5</c:v>
                </c:pt>
                <c:pt idx="729">
                  <c:v>182.75</c:v>
                </c:pt>
                <c:pt idx="730">
                  <c:v>183</c:v>
                </c:pt>
                <c:pt idx="731">
                  <c:v>183.25</c:v>
                </c:pt>
                <c:pt idx="732">
                  <c:v>183.5</c:v>
                </c:pt>
                <c:pt idx="733">
                  <c:v>183.75</c:v>
                </c:pt>
                <c:pt idx="734">
                  <c:v>184</c:v>
                </c:pt>
                <c:pt idx="735">
                  <c:v>184.25</c:v>
                </c:pt>
                <c:pt idx="736">
                  <c:v>184.5</c:v>
                </c:pt>
                <c:pt idx="737">
                  <c:v>184.75</c:v>
                </c:pt>
                <c:pt idx="738">
                  <c:v>185</c:v>
                </c:pt>
                <c:pt idx="739">
                  <c:v>185.25</c:v>
                </c:pt>
                <c:pt idx="740">
                  <c:v>185.5</c:v>
                </c:pt>
                <c:pt idx="741">
                  <c:v>185.75</c:v>
                </c:pt>
                <c:pt idx="742">
                  <c:v>186</c:v>
                </c:pt>
                <c:pt idx="743">
                  <c:v>186.25</c:v>
                </c:pt>
                <c:pt idx="744">
                  <c:v>186.5</c:v>
                </c:pt>
                <c:pt idx="745">
                  <c:v>186.75</c:v>
                </c:pt>
                <c:pt idx="746">
                  <c:v>187</c:v>
                </c:pt>
                <c:pt idx="747">
                  <c:v>187.25</c:v>
                </c:pt>
                <c:pt idx="748">
                  <c:v>187.5</c:v>
                </c:pt>
                <c:pt idx="749">
                  <c:v>187.75</c:v>
                </c:pt>
                <c:pt idx="750">
                  <c:v>188</c:v>
                </c:pt>
                <c:pt idx="751">
                  <c:v>188.25</c:v>
                </c:pt>
                <c:pt idx="752">
                  <c:v>188.5</c:v>
                </c:pt>
                <c:pt idx="753">
                  <c:v>188.75</c:v>
                </c:pt>
                <c:pt idx="754">
                  <c:v>189</c:v>
                </c:pt>
                <c:pt idx="755">
                  <c:v>189.25</c:v>
                </c:pt>
                <c:pt idx="756">
                  <c:v>189.5</c:v>
                </c:pt>
                <c:pt idx="757">
                  <c:v>189.75</c:v>
                </c:pt>
                <c:pt idx="758">
                  <c:v>190</c:v>
                </c:pt>
                <c:pt idx="759">
                  <c:v>190.25</c:v>
                </c:pt>
                <c:pt idx="760">
                  <c:v>190.5</c:v>
                </c:pt>
                <c:pt idx="761">
                  <c:v>190.75</c:v>
                </c:pt>
                <c:pt idx="762">
                  <c:v>191</c:v>
                </c:pt>
                <c:pt idx="763">
                  <c:v>191.25</c:v>
                </c:pt>
                <c:pt idx="764">
                  <c:v>191.5</c:v>
                </c:pt>
                <c:pt idx="765">
                  <c:v>191.75</c:v>
                </c:pt>
                <c:pt idx="766">
                  <c:v>192</c:v>
                </c:pt>
                <c:pt idx="767">
                  <c:v>192.25</c:v>
                </c:pt>
                <c:pt idx="768">
                  <c:v>192.5</c:v>
                </c:pt>
                <c:pt idx="769">
                  <c:v>192.75</c:v>
                </c:pt>
                <c:pt idx="770">
                  <c:v>193</c:v>
                </c:pt>
                <c:pt idx="771">
                  <c:v>193.25</c:v>
                </c:pt>
                <c:pt idx="772">
                  <c:v>193.5</c:v>
                </c:pt>
                <c:pt idx="773">
                  <c:v>193.75</c:v>
                </c:pt>
                <c:pt idx="774">
                  <c:v>194</c:v>
                </c:pt>
                <c:pt idx="775">
                  <c:v>194.25</c:v>
                </c:pt>
                <c:pt idx="776">
                  <c:v>194.5</c:v>
                </c:pt>
                <c:pt idx="777">
                  <c:v>194.75</c:v>
                </c:pt>
                <c:pt idx="778">
                  <c:v>195</c:v>
                </c:pt>
                <c:pt idx="779">
                  <c:v>195.25</c:v>
                </c:pt>
                <c:pt idx="780">
                  <c:v>195.5</c:v>
                </c:pt>
                <c:pt idx="781">
                  <c:v>195.75</c:v>
                </c:pt>
                <c:pt idx="782">
                  <c:v>196</c:v>
                </c:pt>
                <c:pt idx="783">
                  <c:v>196.25</c:v>
                </c:pt>
                <c:pt idx="784">
                  <c:v>196.5</c:v>
                </c:pt>
                <c:pt idx="785">
                  <c:v>196.75</c:v>
                </c:pt>
                <c:pt idx="786">
                  <c:v>197</c:v>
                </c:pt>
                <c:pt idx="787">
                  <c:v>197.25</c:v>
                </c:pt>
                <c:pt idx="788">
                  <c:v>197.5</c:v>
                </c:pt>
                <c:pt idx="789">
                  <c:v>197.75</c:v>
                </c:pt>
                <c:pt idx="790">
                  <c:v>198</c:v>
                </c:pt>
                <c:pt idx="791">
                  <c:v>198.25</c:v>
                </c:pt>
                <c:pt idx="792">
                  <c:v>198.5</c:v>
                </c:pt>
                <c:pt idx="793">
                  <c:v>198.75</c:v>
                </c:pt>
                <c:pt idx="794">
                  <c:v>199</c:v>
                </c:pt>
                <c:pt idx="795">
                  <c:v>199.25</c:v>
                </c:pt>
                <c:pt idx="796">
                  <c:v>199.5</c:v>
                </c:pt>
                <c:pt idx="797">
                  <c:v>199.75</c:v>
                </c:pt>
                <c:pt idx="798">
                  <c:v>200</c:v>
                </c:pt>
              </c:numCache>
            </c:numRef>
          </c:xVal>
          <c:yVal>
            <c:numRef>
              <c:f>チェンバなし!$F$4:$F$802</c:f>
              <c:numCache>
                <c:formatCode>0.00E+00</c:formatCode>
                <c:ptCount val="799"/>
                <c:pt idx="0">
                  <c:v>13.737932963425699</c:v>
                </c:pt>
                <c:pt idx="1">
                  <c:v>16.045264210506971</c:v>
                </c:pt>
                <c:pt idx="2">
                  <c:v>17.187517281032775</c:v>
                </c:pt>
                <c:pt idx="3">
                  <c:v>17.812539188836912</c:v>
                </c:pt>
                <c:pt idx="4">
                  <c:v>18.183625060977128</c:v>
                </c:pt>
                <c:pt idx="5">
                  <c:v>18.419715914558072</c:v>
                </c:pt>
                <c:pt idx="6">
                  <c:v>18.579600342024332</c:v>
                </c:pt>
                <c:pt idx="7">
                  <c:v>18.692203385378022</c:v>
                </c:pt>
                <c:pt idx="8">
                  <c:v>18.775041595036583</c:v>
                </c:pt>
                <c:pt idx="9">
                  <c:v>18.8370739548076</c:v>
                </c:pt>
                <c:pt idx="10">
                  <c:v>18.884870576691331</c:v>
                </c:pt>
                <c:pt idx="11">
                  <c:v>18.923187946390009</c:v>
                </c:pt>
                <c:pt idx="12">
                  <c:v>18.954464873107959</c:v>
                </c:pt>
                <c:pt idx="13">
                  <c:v>18.979349916708923</c:v>
                </c:pt>
                <c:pt idx="14">
                  <c:v>19.000729393988223</c:v>
                </c:pt>
                <c:pt idx="15">
                  <c:v>19.018346814339459</c:v>
                </c:pt>
                <c:pt idx="16">
                  <c:v>19.033631540288351</c:v>
                </c:pt>
                <c:pt idx="17">
                  <c:v>19.047133810874605</c:v>
                </c:pt>
                <c:pt idx="18">
                  <c:v>19.058737691560214</c:v>
                </c:pt>
                <c:pt idx="19">
                  <c:v>19.068989860957913</c:v>
                </c:pt>
                <c:pt idx="20">
                  <c:v>19.077919978762527</c:v>
                </c:pt>
                <c:pt idx="21">
                  <c:v>19.085973119355067</c:v>
                </c:pt>
                <c:pt idx="22">
                  <c:v>19.09354802194547</c:v>
                </c:pt>
                <c:pt idx="23">
                  <c:v>19.10002421436727</c:v>
                </c:pt>
                <c:pt idx="24">
                  <c:v>19.106629307541084</c:v>
                </c:pt>
                <c:pt idx="25">
                  <c:v>19.112550803595756</c:v>
                </c:pt>
                <c:pt idx="26">
                  <c:v>19.117646100569154</c:v>
                </c:pt>
                <c:pt idx="27">
                  <c:v>19.123021478880318</c:v>
                </c:pt>
                <c:pt idx="28">
                  <c:v>19.127930618921649</c:v>
                </c:pt>
                <c:pt idx="29">
                  <c:v>19.132571404539338</c:v>
                </c:pt>
                <c:pt idx="30">
                  <c:v>19.13687049298397</c:v>
                </c:pt>
                <c:pt idx="31">
                  <c:v>19.140897289505652</c:v>
                </c:pt>
                <c:pt idx="32">
                  <c:v>19.144955791347268</c:v>
                </c:pt>
                <c:pt idx="33">
                  <c:v>19.148906466669828</c:v>
                </c:pt>
                <c:pt idx="34">
                  <c:v>19.153245168680019</c:v>
                </c:pt>
                <c:pt idx="35">
                  <c:v>19.156946343625481</c:v>
                </c:pt>
                <c:pt idx="36">
                  <c:v>19.160181239618968</c:v>
                </c:pt>
                <c:pt idx="37">
                  <c:v>19.163690481914074</c:v>
                </c:pt>
                <c:pt idx="38">
                  <c:v>19.167067082388701</c:v>
                </c:pt>
                <c:pt idx="39">
                  <c:v>19.170885477974235</c:v>
                </c:pt>
                <c:pt idx="40">
                  <c:v>19.174430014573726</c:v>
                </c:pt>
                <c:pt idx="41">
                  <c:v>19.177697669725553</c:v>
                </c:pt>
                <c:pt idx="42">
                  <c:v>19.180990614609819</c:v>
                </c:pt>
                <c:pt idx="43">
                  <c:v>19.184450438663283</c:v>
                </c:pt>
                <c:pt idx="44">
                  <c:v>19.18769903624219</c:v>
                </c:pt>
                <c:pt idx="45">
                  <c:v>19.190843898658255</c:v>
                </c:pt>
                <c:pt idx="46">
                  <c:v>19.194173794842161</c:v>
                </c:pt>
                <c:pt idx="47">
                  <c:v>19.197533664419911</c:v>
                </c:pt>
                <c:pt idx="48">
                  <c:v>19.200767677106043</c:v>
                </c:pt>
                <c:pt idx="49">
                  <c:v>19.203814968679733</c:v>
                </c:pt>
                <c:pt idx="50">
                  <c:v>19.207524588929388</c:v>
                </c:pt>
                <c:pt idx="51">
                  <c:v>19.210977476866802</c:v>
                </c:pt>
                <c:pt idx="52">
                  <c:v>19.213883045483772</c:v>
                </c:pt>
                <c:pt idx="53">
                  <c:v>19.217137954503947</c:v>
                </c:pt>
                <c:pt idx="54">
                  <c:v>19.220309770143114</c:v>
                </c:pt>
                <c:pt idx="55">
                  <c:v>19.223145708092979</c:v>
                </c:pt>
                <c:pt idx="56">
                  <c:v>19.226537432875794</c:v>
                </c:pt>
                <c:pt idx="57">
                  <c:v>19.229937726233867</c:v>
                </c:pt>
                <c:pt idx="58">
                  <c:v>19.233323785010125</c:v>
                </c:pt>
                <c:pt idx="59">
                  <c:v>19.237190373252261</c:v>
                </c:pt>
                <c:pt idx="60">
                  <c:v>19.240142657890551</c:v>
                </c:pt>
                <c:pt idx="61">
                  <c:v>19.24353583076314</c:v>
                </c:pt>
                <c:pt idx="62">
                  <c:v>19.246593676869594</c:v>
                </c:pt>
                <c:pt idx="63">
                  <c:v>19.249968484563922</c:v>
                </c:pt>
                <c:pt idx="64">
                  <c:v>19.253592147407605</c:v>
                </c:pt>
                <c:pt idx="65">
                  <c:v>19.257340648641925</c:v>
                </c:pt>
                <c:pt idx="66">
                  <c:v>19.260697827027712</c:v>
                </c:pt>
                <c:pt idx="67">
                  <c:v>19.264208401587865</c:v>
                </c:pt>
                <c:pt idx="68">
                  <c:v>19.267570991941074</c:v>
                </c:pt>
                <c:pt idx="69">
                  <c:v>19.271406525247745</c:v>
                </c:pt>
                <c:pt idx="70">
                  <c:v>19.275243709739403</c:v>
                </c:pt>
                <c:pt idx="71">
                  <c:v>19.278828627085879</c:v>
                </c:pt>
                <c:pt idx="72">
                  <c:v>19.282839340112123</c:v>
                </c:pt>
                <c:pt idx="73">
                  <c:v>19.286541132936172</c:v>
                </c:pt>
                <c:pt idx="74">
                  <c:v>19.29002155054734</c:v>
                </c:pt>
                <c:pt idx="75">
                  <c:v>19.293961955488705</c:v>
                </c:pt>
                <c:pt idx="76">
                  <c:v>19.298086238675868</c:v>
                </c:pt>
                <c:pt idx="77">
                  <c:v>19.301608961111338</c:v>
                </c:pt>
                <c:pt idx="78">
                  <c:v>19.30540237262008</c:v>
                </c:pt>
                <c:pt idx="79">
                  <c:v>19.309745853970902</c:v>
                </c:pt>
                <c:pt idx="80">
                  <c:v>19.313507511376486</c:v>
                </c:pt>
                <c:pt idx="81">
                  <c:v>19.317603501889472</c:v>
                </c:pt>
                <c:pt idx="82">
                  <c:v>19.321482806889488</c:v>
                </c:pt>
                <c:pt idx="83">
                  <c:v>19.325792526710117</c:v>
                </c:pt>
                <c:pt idx="84">
                  <c:v>19.329936521564441</c:v>
                </c:pt>
                <c:pt idx="85">
                  <c:v>19.334176674549539</c:v>
                </c:pt>
                <c:pt idx="86">
                  <c:v>19.338244320485998</c:v>
                </c:pt>
                <c:pt idx="87">
                  <c:v>19.342332864004366</c:v>
                </c:pt>
                <c:pt idx="88">
                  <c:v>19.346853044126014</c:v>
                </c:pt>
                <c:pt idx="89">
                  <c:v>19.351231026547431</c:v>
                </c:pt>
                <c:pt idx="90">
                  <c:v>19.35531986454998</c:v>
                </c:pt>
                <c:pt idx="91">
                  <c:v>19.359958090422751</c:v>
                </c:pt>
                <c:pt idx="92">
                  <c:v>19.364366682977138</c:v>
                </c:pt>
                <c:pt idx="93">
                  <c:v>19.368956234240279</c:v>
                </c:pt>
                <c:pt idx="94">
                  <c:v>19.373596389593537</c:v>
                </c:pt>
                <c:pt idx="95">
                  <c:v>19.378055384562227</c:v>
                </c:pt>
                <c:pt idx="96">
                  <c:v>19.382657329378926</c:v>
                </c:pt>
                <c:pt idx="97">
                  <c:v>19.387308579218015</c:v>
                </c:pt>
                <c:pt idx="98">
                  <c:v>19.391851325749116</c:v>
                </c:pt>
                <c:pt idx="99">
                  <c:v>19.396599465757401</c:v>
                </c:pt>
                <c:pt idx="100">
                  <c:v>19.401254731381879</c:v>
                </c:pt>
                <c:pt idx="101">
                  <c:v>19.405943510043983</c:v>
                </c:pt>
                <c:pt idx="102">
                  <c:v>19.41092729131265</c:v>
                </c:pt>
                <c:pt idx="103">
                  <c:v>19.415943423746509</c:v>
                </c:pt>
                <c:pt idx="104">
                  <c:v>19.4210400041949</c:v>
                </c:pt>
                <c:pt idx="105">
                  <c:v>19.425942675534511</c:v>
                </c:pt>
                <c:pt idx="106">
                  <c:v>19.430988638268925</c:v>
                </c:pt>
                <c:pt idx="107">
                  <c:v>19.436535810563715</c:v>
                </c:pt>
                <c:pt idx="108">
                  <c:v>19.441486935482395</c:v>
                </c:pt>
                <c:pt idx="109">
                  <c:v>19.446851499016855</c:v>
                </c:pt>
                <c:pt idx="110">
                  <c:v>19.451912970574444</c:v>
                </c:pt>
                <c:pt idx="111">
                  <c:v>19.457029297169267</c:v>
                </c:pt>
                <c:pt idx="112">
                  <c:v>19.462393219846344</c:v>
                </c:pt>
                <c:pt idx="113">
                  <c:v>19.467645211370272</c:v>
                </c:pt>
                <c:pt idx="114">
                  <c:v>19.473039860392959</c:v>
                </c:pt>
                <c:pt idx="115">
                  <c:v>19.478368728300087</c:v>
                </c:pt>
                <c:pt idx="116">
                  <c:v>19.483654415961755</c:v>
                </c:pt>
                <c:pt idx="117">
                  <c:v>19.489506072958044</c:v>
                </c:pt>
                <c:pt idx="118">
                  <c:v>19.494957279642598</c:v>
                </c:pt>
                <c:pt idx="119">
                  <c:v>19.500782471310782</c:v>
                </c:pt>
                <c:pt idx="120">
                  <c:v>19.506381907246304</c:v>
                </c:pt>
                <c:pt idx="121">
                  <c:v>19.512065843336536</c:v>
                </c:pt>
                <c:pt idx="122">
                  <c:v>19.51785525030159</c:v>
                </c:pt>
                <c:pt idx="123">
                  <c:v>19.523747973277597</c:v>
                </c:pt>
                <c:pt idx="124">
                  <c:v>19.529372440393743</c:v>
                </c:pt>
                <c:pt idx="125">
                  <c:v>19.535413032104699</c:v>
                </c:pt>
                <c:pt idx="126">
                  <c:v>19.540989115653016</c:v>
                </c:pt>
                <c:pt idx="127">
                  <c:v>19.54732765965824</c:v>
                </c:pt>
                <c:pt idx="128">
                  <c:v>19.553170751002263</c:v>
                </c:pt>
                <c:pt idx="129">
                  <c:v>19.55916668632689</c:v>
                </c:pt>
                <c:pt idx="130">
                  <c:v>19.565361782283883</c:v>
                </c:pt>
                <c:pt idx="131">
                  <c:v>19.571538335805968</c:v>
                </c:pt>
                <c:pt idx="132">
                  <c:v>19.577516913256908</c:v>
                </c:pt>
                <c:pt idx="133">
                  <c:v>19.583764041955543</c:v>
                </c:pt>
                <c:pt idx="134">
                  <c:v>19.59027005397277</c:v>
                </c:pt>
                <c:pt idx="135">
                  <c:v>19.596365353999254</c:v>
                </c:pt>
                <c:pt idx="136">
                  <c:v>19.602697035190875</c:v>
                </c:pt>
                <c:pt idx="137">
                  <c:v>19.608978386553666</c:v>
                </c:pt>
                <c:pt idx="138">
                  <c:v>19.615560524772757</c:v>
                </c:pt>
                <c:pt idx="139">
                  <c:v>19.6218326696407</c:v>
                </c:pt>
                <c:pt idx="140">
                  <c:v>19.628543186353085</c:v>
                </c:pt>
                <c:pt idx="141">
                  <c:v>19.635037173887067</c:v>
                </c:pt>
                <c:pt idx="142">
                  <c:v>19.641870701027639</c:v>
                </c:pt>
                <c:pt idx="143">
                  <c:v>19.648477226668497</c:v>
                </c:pt>
                <c:pt idx="144">
                  <c:v>19.655271304777212</c:v>
                </c:pt>
                <c:pt idx="145">
                  <c:v>19.662028796908075</c:v>
                </c:pt>
                <c:pt idx="146">
                  <c:v>19.66880989813761</c:v>
                </c:pt>
                <c:pt idx="147">
                  <c:v>19.675688478212919</c:v>
                </c:pt>
                <c:pt idx="148">
                  <c:v>19.682622489263554</c:v>
                </c:pt>
                <c:pt idx="149">
                  <c:v>19.689315259716395</c:v>
                </c:pt>
                <c:pt idx="150">
                  <c:v>19.696266544938226</c:v>
                </c:pt>
                <c:pt idx="151">
                  <c:v>19.703121608406345</c:v>
                </c:pt>
                <c:pt idx="152">
                  <c:v>19.710224359229365</c:v>
                </c:pt>
                <c:pt idx="153">
                  <c:v>19.717613427738463</c:v>
                </c:pt>
                <c:pt idx="154">
                  <c:v>19.724671897303413</c:v>
                </c:pt>
                <c:pt idx="155">
                  <c:v>19.731928715130262</c:v>
                </c:pt>
                <c:pt idx="156">
                  <c:v>19.739181157852645</c:v>
                </c:pt>
                <c:pt idx="157">
                  <c:v>19.746450133899206</c:v>
                </c:pt>
                <c:pt idx="158">
                  <c:v>19.75373793380313</c:v>
                </c:pt>
                <c:pt idx="159">
                  <c:v>19.761416099559231</c:v>
                </c:pt>
                <c:pt idx="160">
                  <c:v>19.768846208410853</c:v>
                </c:pt>
                <c:pt idx="161">
                  <c:v>19.776373599513459</c:v>
                </c:pt>
                <c:pt idx="162">
                  <c:v>19.783773344694314</c:v>
                </c:pt>
                <c:pt idx="163">
                  <c:v>19.79130095106899</c:v>
                </c:pt>
                <c:pt idx="164">
                  <c:v>19.799022666308829</c:v>
                </c:pt>
                <c:pt idx="165">
                  <c:v>19.806623800401056</c:v>
                </c:pt>
                <c:pt idx="166">
                  <c:v>19.814481979686843</c:v>
                </c:pt>
                <c:pt idx="167">
                  <c:v>19.822243319553731</c:v>
                </c:pt>
                <c:pt idx="168">
                  <c:v>19.830071167431253</c:v>
                </c:pt>
                <c:pt idx="169">
                  <c:v>19.837975877389557</c:v>
                </c:pt>
                <c:pt idx="170">
                  <c:v>19.845925094021787</c:v>
                </c:pt>
                <c:pt idx="171">
                  <c:v>19.853904696548931</c:v>
                </c:pt>
                <c:pt idx="172">
                  <c:v>19.861824166441526</c:v>
                </c:pt>
                <c:pt idx="173">
                  <c:v>19.870163140895013</c:v>
                </c:pt>
                <c:pt idx="174">
                  <c:v>19.878379057420926</c:v>
                </c:pt>
                <c:pt idx="175">
                  <c:v>19.886535409109921</c:v>
                </c:pt>
                <c:pt idx="176">
                  <c:v>19.894628226092738</c:v>
                </c:pt>
                <c:pt idx="177">
                  <c:v>19.903011907441623</c:v>
                </c:pt>
                <c:pt idx="178">
                  <c:v>19.911253785060246</c:v>
                </c:pt>
                <c:pt idx="179">
                  <c:v>19.919480499797441</c:v>
                </c:pt>
                <c:pt idx="180">
                  <c:v>19.928123126220513</c:v>
                </c:pt>
                <c:pt idx="181">
                  <c:v>19.937163380789563</c:v>
                </c:pt>
                <c:pt idx="182">
                  <c:v>19.945400570941082</c:v>
                </c:pt>
                <c:pt idx="183">
                  <c:v>19.954266714740907</c:v>
                </c:pt>
                <c:pt idx="184">
                  <c:v>19.962621748138098</c:v>
                </c:pt>
                <c:pt idx="185">
                  <c:v>19.971282862676301</c:v>
                </c:pt>
                <c:pt idx="186">
                  <c:v>19.980252523942418</c:v>
                </c:pt>
                <c:pt idx="187">
                  <c:v>19.989004825598503</c:v>
                </c:pt>
                <c:pt idx="188">
                  <c:v>19.998141999979911</c:v>
                </c:pt>
                <c:pt idx="189">
                  <c:v>20.006986441953806</c:v>
                </c:pt>
                <c:pt idx="190">
                  <c:v>20.015688466116693</c:v>
                </c:pt>
                <c:pt idx="191">
                  <c:v>20.025057086844459</c:v>
                </c:pt>
                <c:pt idx="192">
                  <c:v>20.03404767051023</c:v>
                </c:pt>
                <c:pt idx="193">
                  <c:v>20.04304598271381</c:v>
                </c:pt>
                <c:pt idx="194">
                  <c:v>20.052079502337001</c:v>
                </c:pt>
                <c:pt idx="195">
                  <c:v>20.061301863988607</c:v>
                </c:pt>
                <c:pt idx="196">
                  <c:v>20.070717714823342</c:v>
                </c:pt>
                <c:pt idx="197">
                  <c:v>20.08195122050514</c:v>
                </c:pt>
                <c:pt idx="198">
                  <c:v>20.105371989695346</c:v>
                </c:pt>
                <c:pt idx="199">
                  <c:v>20.095284903227839</c:v>
                </c:pt>
                <c:pt idx="200">
                  <c:v>20.108259574388288</c:v>
                </c:pt>
                <c:pt idx="201">
                  <c:v>20.117760000764957</c:v>
                </c:pt>
                <c:pt idx="202">
                  <c:v>20.127289246753215</c:v>
                </c:pt>
                <c:pt idx="203">
                  <c:v>20.136872387138666</c:v>
                </c:pt>
                <c:pt idx="204">
                  <c:v>20.146679279240985</c:v>
                </c:pt>
                <c:pt idx="205">
                  <c:v>20.156707228660547</c:v>
                </c:pt>
                <c:pt idx="206">
                  <c:v>20.166716719479741</c:v>
                </c:pt>
                <c:pt idx="207">
                  <c:v>20.176478679717381</c:v>
                </c:pt>
                <c:pt idx="208">
                  <c:v>20.186405491480013</c:v>
                </c:pt>
                <c:pt idx="209">
                  <c:v>20.196073745002796</c:v>
                </c:pt>
                <c:pt idx="210">
                  <c:v>20.20608812881947</c:v>
                </c:pt>
                <c:pt idx="211">
                  <c:v>20.216049291797123</c:v>
                </c:pt>
                <c:pt idx="212">
                  <c:v>20.226191175934588</c:v>
                </c:pt>
                <c:pt idx="213">
                  <c:v>20.236560877583184</c:v>
                </c:pt>
                <c:pt idx="214">
                  <c:v>20.246815382542977</c:v>
                </c:pt>
                <c:pt idx="215">
                  <c:v>20.257377336820888</c:v>
                </c:pt>
                <c:pt idx="216">
                  <c:v>20.267884598356446</c:v>
                </c:pt>
                <c:pt idx="217">
                  <c:v>20.278129061893654</c:v>
                </c:pt>
                <c:pt idx="218">
                  <c:v>20.288650123665125</c:v>
                </c:pt>
                <c:pt idx="219">
                  <c:v>20.299078489178214</c:v>
                </c:pt>
                <c:pt idx="220">
                  <c:v>20.309797245767477</c:v>
                </c:pt>
                <c:pt idx="221">
                  <c:v>20.320670688142769</c:v>
                </c:pt>
                <c:pt idx="222">
                  <c:v>20.33165154100513</c:v>
                </c:pt>
                <c:pt idx="223">
                  <c:v>20.342405999358025</c:v>
                </c:pt>
                <c:pt idx="224">
                  <c:v>20.353157710618493</c:v>
                </c:pt>
                <c:pt idx="225">
                  <c:v>20.364032329010385</c:v>
                </c:pt>
                <c:pt idx="226">
                  <c:v>20.374896337438457</c:v>
                </c:pt>
                <c:pt idx="227">
                  <c:v>20.385795009803395</c:v>
                </c:pt>
                <c:pt idx="228">
                  <c:v>20.397208855205328</c:v>
                </c:pt>
                <c:pt idx="229">
                  <c:v>20.408261847224306</c:v>
                </c:pt>
                <c:pt idx="230">
                  <c:v>20.419301551668575</c:v>
                </c:pt>
                <c:pt idx="231">
                  <c:v>20.430946559642528</c:v>
                </c:pt>
                <c:pt idx="232">
                  <c:v>20.442129388686105</c:v>
                </c:pt>
                <c:pt idx="233">
                  <c:v>20.453380033829795</c:v>
                </c:pt>
                <c:pt idx="234">
                  <c:v>20.464805331239983</c:v>
                </c:pt>
                <c:pt idx="235">
                  <c:v>20.476319284753821</c:v>
                </c:pt>
                <c:pt idx="236">
                  <c:v>20.487743479510989</c:v>
                </c:pt>
                <c:pt idx="237">
                  <c:v>20.499506582475323</c:v>
                </c:pt>
                <c:pt idx="238">
                  <c:v>20.510996845728702</c:v>
                </c:pt>
                <c:pt idx="239">
                  <c:v>20.523479780553252</c:v>
                </c:pt>
                <c:pt idx="240">
                  <c:v>20.534709947626371</c:v>
                </c:pt>
                <c:pt idx="241">
                  <c:v>20.546414148949559</c:v>
                </c:pt>
                <c:pt idx="242">
                  <c:v>20.558898993110589</c:v>
                </c:pt>
                <c:pt idx="243">
                  <c:v>20.570500936119654</c:v>
                </c:pt>
                <c:pt idx="244">
                  <c:v>20.582753968504516</c:v>
                </c:pt>
                <c:pt idx="245">
                  <c:v>20.594768656216548</c:v>
                </c:pt>
                <c:pt idx="246">
                  <c:v>20.607452279836039</c:v>
                </c:pt>
                <c:pt idx="247">
                  <c:v>20.619455983819982</c:v>
                </c:pt>
                <c:pt idx="248">
                  <c:v>20.631613710570701</c:v>
                </c:pt>
                <c:pt idx="249">
                  <c:v>20.64429079162592</c:v>
                </c:pt>
                <c:pt idx="250">
                  <c:v>20.656636054764856</c:v>
                </c:pt>
                <c:pt idx="251">
                  <c:v>20.669309711600377</c:v>
                </c:pt>
                <c:pt idx="252">
                  <c:v>20.682043290426179</c:v>
                </c:pt>
                <c:pt idx="253">
                  <c:v>20.694586722880647</c:v>
                </c:pt>
                <c:pt idx="254">
                  <c:v>20.706893642901068</c:v>
                </c:pt>
                <c:pt idx="255">
                  <c:v>20.720007001799171</c:v>
                </c:pt>
                <c:pt idx="256">
                  <c:v>20.732981865843065</c:v>
                </c:pt>
                <c:pt idx="257">
                  <c:v>20.745944075087507</c:v>
                </c:pt>
                <c:pt idx="258">
                  <c:v>20.758732274246544</c:v>
                </c:pt>
                <c:pt idx="259">
                  <c:v>20.771558727234158</c:v>
                </c:pt>
                <c:pt idx="260">
                  <c:v>20.784512989679133</c:v>
                </c:pt>
                <c:pt idx="261">
                  <c:v>20.797975047930972</c:v>
                </c:pt>
                <c:pt idx="262">
                  <c:v>20.811256302280963</c:v>
                </c:pt>
                <c:pt idx="263">
                  <c:v>20.824603818006405</c:v>
                </c:pt>
                <c:pt idx="264">
                  <c:v>20.837813792131701</c:v>
                </c:pt>
                <c:pt idx="265">
                  <c:v>20.851368467631495</c:v>
                </c:pt>
                <c:pt idx="266">
                  <c:v>20.864717448089735</c:v>
                </c:pt>
                <c:pt idx="267">
                  <c:v>20.878182899908911</c:v>
                </c:pt>
                <c:pt idx="268">
                  <c:v>20.892299010580068</c:v>
                </c:pt>
                <c:pt idx="269">
                  <c:v>20.905695134289321</c:v>
                </c:pt>
                <c:pt idx="270">
                  <c:v>20.919702438033589</c:v>
                </c:pt>
                <c:pt idx="271">
                  <c:v>20.933429195963463</c:v>
                </c:pt>
                <c:pt idx="272">
                  <c:v>20.947096229514568</c:v>
                </c:pt>
                <c:pt idx="273">
                  <c:v>20.961067563535181</c:v>
                </c:pt>
                <c:pt idx="274">
                  <c:v>20.975346692736455</c:v>
                </c:pt>
                <c:pt idx="275">
                  <c:v>20.989247217839232</c:v>
                </c:pt>
                <c:pt idx="276">
                  <c:v>21.003732223515893</c:v>
                </c:pt>
                <c:pt idx="277">
                  <c:v>21.018011379323564</c:v>
                </c:pt>
                <c:pt idx="278">
                  <c:v>21.032483545938589</c:v>
                </c:pt>
                <c:pt idx="279">
                  <c:v>21.046837010155077</c:v>
                </c:pt>
                <c:pt idx="280">
                  <c:v>21.061260403929005</c:v>
                </c:pt>
                <c:pt idx="281">
                  <c:v>21.075954282127721</c:v>
                </c:pt>
                <c:pt idx="282">
                  <c:v>21.090383789673645</c:v>
                </c:pt>
                <c:pt idx="283">
                  <c:v>21.105207571384742</c:v>
                </c:pt>
                <c:pt idx="284">
                  <c:v>21.119821962685787</c:v>
                </c:pt>
                <c:pt idx="285">
                  <c:v>21.134985189596069</c:v>
                </c:pt>
                <c:pt idx="286">
                  <c:v>21.150012960006659</c:v>
                </c:pt>
                <c:pt idx="287">
                  <c:v>21.165235144956593</c:v>
                </c:pt>
                <c:pt idx="288">
                  <c:v>21.180202247932982</c:v>
                </c:pt>
                <c:pt idx="289">
                  <c:v>21.195268269862634</c:v>
                </c:pt>
                <c:pt idx="290">
                  <c:v>21.210468082330838</c:v>
                </c:pt>
                <c:pt idx="291">
                  <c:v>21.225769456412905</c:v>
                </c:pt>
                <c:pt idx="292">
                  <c:v>21.241089449967109</c:v>
                </c:pt>
                <c:pt idx="293">
                  <c:v>21.256638550771687</c:v>
                </c:pt>
                <c:pt idx="294">
                  <c:v>21.272227687906952</c:v>
                </c:pt>
                <c:pt idx="295">
                  <c:v>21.287626798697474</c:v>
                </c:pt>
                <c:pt idx="296">
                  <c:v>21.303432174981157</c:v>
                </c:pt>
                <c:pt idx="297">
                  <c:v>21.319011694944514</c:v>
                </c:pt>
                <c:pt idx="298">
                  <c:v>21.334869603066199</c:v>
                </c:pt>
                <c:pt idx="299">
                  <c:v>21.35090326246144</c:v>
                </c:pt>
                <c:pt idx="300">
                  <c:v>21.366822529914533</c:v>
                </c:pt>
                <c:pt idx="301">
                  <c:v>21.383028895629057</c:v>
                </c:pt>
                <c:pt idx="302">
                  <c:v>21.399184729858963</c:v>
                </c:pt>
                <c:pt idx="303">
                  <c:v>21.41551672915606</c:v>
                </c:pt>
                <c:pt idx="304">
                  <c:v>21.431991227320115</c:v>
                </c:pt>
                <c:pt idx="305">
                  <c:v>21.448135903222301</c:v>
                </c:pt>
                <c:pt idx="306">
                  <c:v>21.464790687009177</c:v>
                </c:pt>
                <c:pt idx="307">
                  <c:v>21.481114886477627</c:v>
                </c:pt>
                <c:pt idx="308">
                  <c:v>21.497797506438665</c:v>
                </c:pt>
                <c:pt idx="309">
                  <c:v>21.514498284012742</c:v>
                </c:pt>
                <c:pt idx="310">
                  <c:v>21.531586100845242</c:v>
                </c:pt>
                <c:pt idx="311">
                  <c:v>21.54820694768156</c:v>
                </c:pt>
                <c:pt idx="312">
                  <c:v>21.565198639285295</c:v>
                </c:pt>
                <c:pt idx="313">
                  <c:v>21.58217565199358</c:v>
                </c:pt>
                <c:pt idx="314">
                  <c:v>21.599459959159272</c:v>
                </c:pt>
                <c:pt idx="315">
                  <c:v>21.616499780917881</c:v>
                </c:pt>
                <c:pt idx="316">
                  <c:v>21.633839970738087</c:v>
                </c:pt>
                <c:pt idx="317">
                  <c:v>21.651131504080155</c:v>
                </c:pt>
                <c:pt idx="318">
                  <c:v>21.668483758094478</c:v>
                </c:pt>
                <c:pt idx="319">
                  <c:v>21.686477842075146</c:v>
                </c:pt>
                <c:pt idx="320">
                  <c:v>21.703668270368812</c:v>
                </c:pt>
                <c:pt idx="321">
                  <c:v>21.721286196254713</c:v>
                </c:pt>
                <c:pt idx="322">
                  <c:v>21.739196234433024</c:v>
                </c:pt>
                <c:pt idx="323">
                  <c:v>21.757002810060481</c:v>
                </c:pt>
                <c:pt idx="324">
                  <c:v>21.774880126117733</c:v>
                </c:pt>
                <c:pt idx="325">
                  <c:v>21.793052638022822</c:v>
                </c:pt>
                <c:pt idx="326">
                  <c:v>21.811182058319257</c:v>
                </c:pt>
                <c:pt idx="327">
                  <c:v>21.829339628910436</c:v>
                </c:pt>
                <c:pt idx="328">
                  <c:v>21.847237144727281</c:v>
                </c:pt>
                <c:pt idx="329">
                  <c:v>21.865631154462356</c:v>
                </c:pt>
                <c:pt idx="330">
                  <c:v>21.883946421959131</c:v>
                </c:pt>
                <c:pt idx="331">
                  <c:v>21.90239579818326</c:v>
                </c:pt>
                <c:pt idx="332">
                  <c:v>21.921315004782397</c:v>
                </c:pt>
                <c:pt idx="333">
                  <c:v>21.939953249690589</c:v>
                </c:pt>
                <c:pt idx="334">
                  <c:v>21.95837172585172</c:v>
                </c:pt>
                <c:pt idx="335">
                  <c:v>21.977479712719322</c:v>
                </c:pt>
                <c:pt idx="336">
                  <c:v>21.996382738701627</c:v>
                </c:pt>
                <c:pt idx="337">
                  <c:v>22.01561631664709</c:v>
                </c:pt>
                <c:pt idx="338">
                  <c:v>22.034843880673229</c:v>
                </c:pt>
                <c:pt idx="339">
                  <c:v>22.053865815814071</c:v>
                </c:pt>
                <c:pt idx="340">
                  <c:v>22.073466046600974</c:v>
                </c:pt>
                <c:pt idx="341">
                  <c:v>22.092939731924819</c:v>
                </c:pt>
                <c:pt idx="342">
                  <c:v>22.112380954548133</c:v>
                </c:pt>
                <c:pt idx="343">
                  <c:v>22.13180310306565</c:v>
                </c:pt>
                <c:pt idx="344">
                  <c:v>22.151360642993044</c:v>
                </c:pt>
                <c:pt idx="345">
                  <c:v>22.171255554352193</c:v>
                </c:pt>
                <c:pt idx="346">
                  <c:v>22.190794051266938</c:v>
                </c:pt>
                <c:pt idx="347">
                  <c:v>22.211250893132132</c:v>
                </c:pt>
                <c:pt idx="348">
                  <c:v>22.230995349933931</c:v>
                </c:pt>
                <c:pt idx="349">
                  <c:v>22.251208736790261</c:v>
                </c:pt>
                <c:pt idx="350">
                  <c:v>22.27131742634764</c:v>
                </c:pt>
                <c:pt idx="351">
                  <c:v>22.291777409240929</c:v>
                </c:pt>
                <c:pt idx="352">
                  <c:v>22.312250022995741</c:v>
                </c:pt>
                <c:pt idx="353">
                  <c:v>22.332621880414809</c:v>
                </c:pt>
                <c:pt idx="354">
                  <c:v>22.353396820108248</c:v>
                </c:pt>
                <c:pt idx="355">
                  <c:v>22.374105822786195</c:v>
                </c:pt>
                <c:pt idx="356">
                  <c:v>22.395284186840339</c:v>
                </c:pt>
                <c:pt idx="357">
                  <c:v>22.415964896336629</c:v>
                </c:pt>
                <c:pt idx="358">
                  <c:v>22.436889693808784</c:v>
                </c:pt>
                <c:pt idx="359">
                  <c:v>22.457794982280429</c:v>
                </c:pt>
                <c:pt idx="360">
                  <c:v>22.4789529252382</c:v>
                </c:pt>
                <c:pt idx="361">
                  <c:v>22.500131060564371</c:v>
                </c:pt>
                <c:pt idx="362">
                  <c:v>22.521635367785446</c:v>
                </c:pt>
                <c:pt idx="363">
                  <c:v>22.543026306496131</c:v>
                </c:pt>
                <c:pt idx="364">
                  <c:v>22.564631880502553</c:v>
                </c:pt>
                <c:pt idx="365">
                  <c:v>22.58616766999641</c:v>
                </c:pt>
                <c:pt idx="366">
                  <c:v>22.608132137704665</c:v>
                </c:pt>
                <c:pt idx="367">
                  <c:v>22.630218272977302</c:v>
                </c:pt>
                <c:pt idx="368">
                  <c:v>22.652305903269976</c:v>
                </c:pt>
                <c:pt idx="369">
                  <c:v>22.674126634468781</c:v>
                </c:pt>
                <c:pt idx="370">
                  <c:v>22.69603188060945</c:v>
                </c:pt>
                <c:pt idx="371">
                  <c:v>22.718957171210693</c:v>
                </c:pt>
                <c:pt idx="372">
                  <c:v>22.741462875450239</c:v>
                </c:pt>
                <c:pt idx="373">
                  <c:v>22.763908056972298</c:v>
                </c:pt>
                <c:pt idx="374">
                  <c:v>22.786259438223659</c:v>
                </c:pt>
                <c:pt idx="375">
                  <c:v>22.809201289093245</c:v>
                </c:pt>
                <c:pt idx="376">
                  <c:v>22.831991433893027</c:v>
                </c:pt>
                <c:pt idx="377">
                  <c:v>22.854692784789929</c:v>
                </c:pt>
                <c:pt idx="378">
                  <c:v>22.87753812840986</c:v>
                </c:pt>
                <c:pt idx="379">
                  <c:v>22.900455874407839</c:v>
                </c:pt>
                <c:pt idx="380">
                  <c:v>22.92397825525531</c:v>
                </c:pt>
                <c:pt idx="381">
                  <c:v>22.947105790799945</c:v>
                </c:pt>
                <c:pt idx="382">
                  <c:v>22.970343400600452</c:v>
                </c:pt>
                <c:pt idx="383">
                  <c:v>22.994074960939891</c:v>
                </c:pt>
                <c:pt idx="384">
                  <c:v>23.017755513673201</c:v>
                </c:pt>
                <c:pt idx="385">
                  <c:v>23.041394135372769</c:v>
                </c:pt>
                <c:pt idx="386">
                  <c:v>23.065095537550143</c:v>
                </c:pt>
                <c:pt idx="387">
                  <c:v>23.089212610220716</c:v>
                </c:pt>
                <c:pt idx="388">
                  <c:v>23.112878847750988</c:v>
                </c:pt>
                <c:pt idx="389">
                  <c:v>23.136898311756866</c:v>
                </c:pt>
                <c:pt idx="390">
                  <c:v>23.161467244269023</c:v>
                </c:pt>
                <c:pt idx="391">
                  <c:v>23.185309509475001</c:v>
                </c:pt>
                <c:pt idx="392">
                  <c:v>23.209884690390879</c:v>
                </c:pt>
                <c:pt idx="393">
                  <c:v>23.234616726031174</c:v>
                </c:pt>
                <c:pt idx="394">
                  <c:v>23.259416354371961</c:v>
                </c:pt>
                <c:pt idx="395">
                  <c:v>23.283778428657222</c:v>
                </c:pt>
                <c:pt idx="396">
                  <c:v>23.30876416902527</c:v>
                </c:pt>
                <c:pt idx="397">
                  <c:v>23.333128233476753</c:v>
                </c:pt>
                <c:pt idx="398">
                  <c:v>23.359327353172144</c:v>
                </c:pt>
                <c:pt idx="399">
                  <c:v>23.384553545257237</c:v>
                </c:pt>
                <c:pt idx="400">
                  <c:v>23.409309998544231</c:v>
                </c:pt>
                <c:pt idx="401">
                  <c:v>23.434603927699758</c:v>
                </c:pt>
                <c:pt idx="402">
                  <c:v>23.460274149066588</c:v>
                </c:pt>
                <c:pt idx="403">
                  <c:v>23.485984116415622</c:v>
                </c:pt>
                <c:pt idx="404">
                  <c:v>23.511785059020326</c:v>
                </c:pt>
                <c:pt idx="405">
                  <c:v>23.537819754596537</c:v>
                </c:pt>
                <c:pt idx="406">
                  <c:v>23.563720776807887</c:v>
                </c:pt>
                <c:pt idx="407">
                  <c:v>23.589721456119339</c:v>
                </c:pt>
                <c:pt idx="408">
                  <c:v>23.615944952771226</c:v>
                </c:pt>
                <c:pt idx="409">
                  <c:v>23.642370986966917</c:v>
                </c:pt>
                <c:pt idx="410">
                  <c:v>23.669005895654173</c:v>
                </c:pt>
                <c:pt idx="411">
                  <c:v>23.695506581629868</c:v>
                </c:pt>
                <c:pt idx="412">
                  <c:v>23.721788683014061</c:v>
                </c:pt>
                <c:pt idx="413">
                  <c:v>23.748542863946234</c:v>
                </c:pt>
                <c:pt idx="414">
                  <c:v>23.775989365623378</c:v>
                </c:pt>
                <c:pt idx="415">
                  <c:v>23.802829339398862</c:v>
                </c:pt>
                <c:pt idx="416">
                  <c:v>23.830049684588857</c:v>
                </c:pt>
                <c:pt idx="417">
                  <c:v>23.857380262635463</c:v>
                </c:pt>
                <c:pt idx="418">
                  <c:v>23.884617343928323</c:v>
                </c:pt>
                <c:pt idx="419">
                  <c:v>23.912465025368927</c:v>
                </c:pt>
                <c:pt idx="420">
                  <c:v>23.939966471558495</c:v>
                </c:pt>
                <c:pt idx="421">
                  <c:v>23.967963675745658</c:v>
                </c:pt>
                <c:pt idx="422">
                  <c:v>23.995796922754046</c:v>
                </c:pt>
                <c:pt idx="423">
                  <c:v>24.024027030321722</c:v>
                </c:pt>
                <c:pt idx="424">
                  <c:v>24.052412468097948</c:v>
                </c:pt>
                <c:pt idx="425">
                  <c:v>24.0804214088311</c:v>
                </c:pt>
                <c:pt idx="426">
                  <c:v>24.108727480985074</c:v>
                </c:pt>
                <c:pt idx="427">
                  <c:v>24.137273854017412</c:v>
                </c:pt>
                <c:pt idx="428">
                  <c:v>24.165808121693971</c:v>
                </c:pt>
                <c:pt idx="429">
                  <c:v>24.194365536791825</c:v>
                </c:pt>
                <c:pt idx="430">
                  <c:v>24.223218287117859</c:v>
                </c:pt>
                <c:pt idx="431">
                  <c:v>24.252431568110399</c:v>
                </c:pt>
                <c:pt idx="432">
                  <c:v>24.281896175980258</c:v>
                </c:pt>
                <c:pt idx="433">
                  <c:v>24.311210171248621</c:v>
                </c:pt>
                <c:pt idx="434">
                  <c:v>24.340876218590722</c:v>
                </c:pt>
                <c:pt idx="435">
                  <c:v>24.370259172144884</c:v>
                </c:pt>
                <c:pt idx="436">
                  <c:v>24.399930978809806</c:v>
                </c:pt>
                <c:pt idx="437">
                  <c:v>24.429776447006883</c:v>
                </c:pt>
                <c:pt idx="438">
                  <c:v>24.459963680251573</c:v>
                </c:pt>
                <c:pt idx="439">
                  <c:v>24.490250808871611</c:v>
                </c:pt>
                <c:pt idx="440">
                  <c:v>24.520308946896865</c:v>
                </c:pt>
                <c:pt idx="441">
                  <c:v>24.55054982308334</c:v>
                </c:pt>
                <c:pt idx="442">
                  <c:v>24.581123163210805</c:v>
                </c:pt>
                <c:pt idx="443">
                  <c:v>24.611804848652351</c:v>
                </c:pt>
                <c:pt idx="444">
                  <c:v>24.642762578459109</c:v>
                </c:pt>
                <c:pt idx="445">
                  <c:v>24.673815777586157</c:v>
                </c:pt>
                <c:pt idx="446">
                  <c:v>24.704834726187041</c:v>
                </c:pt>
                <c:pt idx="447">
                  <c:v>24.736407847474073</c:v>
                </c:pt>
                <c:pt idx="448">
                  <c:v>24.767738735247971</c:v>
                </c:pt>
                <c:pt idx="449">
                  <c:v>24.799358272640948</c:v>
                </c:pt>
                <c:pt idx="450">
                  <c:v>24.831242591844141</c:v>
                </c:pt>
                <c:pt idx="451">
                  <c:v>24.863136130953833</c:v>
                </c:pt>
                <c:pt idx="452">
                  <c:v>24.89505802343816</c:v>
                </c:pt>
                <c:pt idx="453">
                  <c:v>24.927278612590733</c:v>
                </c:pt>
                <c:pt idx="454">
                  <c:v>24.959443776858322</c:v>
                </c:pt>
                <c:pt idx="455">
                  <c:v>24.992107935899959</c:v>
                </c:pt>
                <c:pt idx="456">
                  <c:v>25.024705937279656</c:v>
                </c:pt>
                <c:pt idx="457">
                  <c:v>25.057462716334133</c:v>
                </c:pt>
                <c:pt idx="458">
                  <c:v>25.090772798190375</c:v>
                </c:pt>
                <c:pt idx="459">
                  <c:v>25.123664650713266</c:v>
                </c:pt>
                <c:pt idx="460">
                  <c:v>25.156729664070976</c:v>
                </c:pt>
                <c:pt idx="461">
                  <c:v>25.189653169084721</c:v>
                </c:pt>
                <c:pt idx="462">
                  <c:v>25.223620743149151</c:v>
                </c:pt>
                <c:pt idx="463">
                  <c:v>25.257158685615547</c:v>
                </c:pt>
                <c:pt idx="464">
                  <c:v>25.290838763228034</c:v>
                </c:pt>
                <c:pt idx="465">
                  <c:v>25.32485094081208</c:v>
                </c:pt>
                <c:pt idx="466">
                  <c:v>25.359246653842963</c:v>
                </c:pt>
                <c:pt idx="467">
                  <c:v>25.393614239516801</c:v>
                </c:pt>
                <c:pt idx="468">
                  <c:v>25.428026937383386</c:v>
                </c:pt>
                <c:pt idx="469">
                  <c:v>25.462884368048915</c:v>
                </c:pt>
                <c:pt idx="470">
                  <c:v>25.497565601394687</c:v>
                </c:pt>
                <c:pt idx="471">
                  <c:v>25.53272030473487</c:v>
                </c:pt>
                <c:pt idx="472">
                  <c:v>25.567667384225299</c:v>
                </c:pt>
                <c:pt idx="473">
                  <c:v>25.602654337832359</c:v>
                </c:pt>
                <c:pt idx="474">
                  <c:v>25.638449523613698</c:v>
                </c:pt>
                <c:pt idx="475">
                  <c:v>25.673761818341866</c:v>
                </c:pt>
                <c:pt idx="476">
                  <c:v>25.709847336235235</c:v>
                </c:pt>
                <c:pt idx="477">
                  <c:v>25.746264277099531</c:v>
                </c:pt>
                <c:pt idx="478">
                  <c:v>25.782083631787451</c:v>
                </c:pt>
                <c:pt idx="479">
                  <c:v>25.818444757126201</c:v>
                </c:pt>
                <c:pt idx="480">
                  <c:v>25.854944081819447</c:v>
                </c:pt>
                <c:pt idx="481">
                  <c:v>25.891711417269306</c:v>
                </c:pt>
                <c:pt idx="482">
                  <c:v>25.929033440811619</c:v>
                </c:pt>
                <c:pt idx="483">
                  <c:v>25.96592676304174</c:v>
                </c:pt>
                <c:pt idx="484">
                  <c:v>26.003427914889002</c:v>
                </c:pt>
                <c:pt idx="485">
                  <c:v>26.040680423358275</c:v>
                </c:pt>
                <c:pt idx="486">
                  <c:v>26.078494900975237</c:v>
                </c:pt>
                <c:pt idx="487">
                  <c:v>26.1162644660049</c:v>
                </c:pt>
                <c:pt idx="488">
                  <c:v>26.154287767329077</c:v>
                </c:pt>
                <c:pt idx="489">
                  <c:v>26.192805790843515</c:v>
                </c:pt>
                <c:pt idx="490">
                  <c:v>26.231410740750857</c:v>
                </c:pt>
                <c:pt idx="491">
                  <c:v>26.269369111017948</c:v>
                </c:pt>
                <c:pt idx="492">
                  <c:v>26.308638158686289</c:v>
                </c:pt>
                <c:pt idx="493">
                  <c:v>26.347710495243753</c:v>
                </c:pt>
                <c:pt idx="494">
                  <c:v>26.386921364576633</c:v>
                </c:pt>
                <c:pt idx="495">
                  <c:v>26.426234703070094</c:v>
                </c:pt>
                <c:pt idx="496">
                  <c:v>26.465509720380936</c:v>
                </c:pt>
                <c:pt idx="497">
                  <c:v>26.505443342208082</c:v>
                </c:pt>
                <c:pt idx="498">
                  <c:v>26.545293886248597</c:v>
                </c:pt>
                <c:pt idx="499">
                  <c:v>26.585509502002729</c:v>
                </c:pt>
                <c:pt idx="500">
                  <c:v>26.625926746198967</c:v>
                </c:pt>
                <c:pt idx="501">
                  <c:v>26.666757269534994</c:v>
                </c:pt>
                <c:pt idx="502">
                  <c:v>26.707326320650019</c:v>
                </c:pt>
                <c:pt idx="503">
                  <c:v>26.748588698090643</c:v>
                </c:pt>
                <c:pt idx="504">
                  <c:v>26.789513868842135</c:v>
                </c:pt>
                <c:pt idx="505">
                  <c:v>26.831093509108555</c:v>
                </c:pt>
                <c:pt idx="506">
                  <c:v>26.8722794910293</c:v>
                </c:pt>
                <c:pt idx="507">
                  <c:v>26.91411649223436</c:v>
                </c:pt>
                <c:pt idx="508">
                  <c:v>26.956216317747135</c:v>
                </c:pt>
                <c:pt idx="509">
                  <c:v>26.998771470252638</c:v>
                </c:pt>
                <c:pt idx="510">
                  <c:v>27.040328779851222</c:v>
                </c:pt>
                <c:pt idx="511">
                  <c:v>27.083729513791557</c:v>
                </c:pt>
                <c:pt idx="512">
                  <c:v>27.126977228962847</c:v>
                </c:pt>
                <c:pt idx="513">
                  <c:v>27.170026551884057</c:v>
                </c:pt>
                <c:pt idx="514">
                  <c:v>27.213097510100155</c:v>
                </c:pt>
                <c:pt idx="515">
                  <c:v>27.256936526837688</c:v>
                </c:pt>
                <c:pt idx="516">
                  <c:v>27.300925687369173</c:v>
                </c:pt>
                <c:pt idx="517">
                  <c:v>27.345018582081806</c:v>
                </c:pt>
                <c:pt idx="518">
                  <c:v>27.38963992165138</c:v>
                </c:pt>
                <c:pt idx="519">
                  <c:v>27.434125298208031</c:v>
                </c:pt>
                <c:pt idx="520">
                  <c:v>27.478698111775138</c:v>
                </c:pt>
                <c:pt idx="521">
                  <c:v>27.523869676830806</c:v>
                </c:pt>
                <c:pt idx="522">
                  <c:v>27.568790481442043</c:v>
                </c:pt>
                <c:pt idx="523">
                  <c:v>27.614357171475103</c:v>
                </c:pt>
                <c:pt idx="524">
                  <c:v>27.660154897045135</c:v>
                </c:pt>
                <c:pt idx="525">
                  <c:v>27.706252181094715</c:v>
                </c:pt>
                <c:pt idx="526">
                  <c:v>27.752287301789881</c:v>
                </c:pt>
                <c:pt idx="527">
                  <c:v>27.798999955101095</c:v>
                </c:pt>
                <c:pt idx="528">
                  <c:v>27.845477703305527</c:v>
                </c:pt>
                <c:pt idx="529">
                  <c:v>27.892497821577656</c:v>
                </c:pt>
                <c:pt idx="530">
                  <c:v>27.939553270158598</c:v>
                </c:pt>
                <c:pt idx="531">
                  <c:v>27.986814408716377</c:v>
                </c:pt>
                <c:pt idx="532">
                  <c:v>28.034638660443679</c:v>
                </c:pt>
                <c:pt idx="533">
                  <c:v>28.082244602748293</c:v>
                </c:pt>
                <c:pt idx="534">
                  <c:v>28.130870912428136</c:v>
                </c:pt>
                <c:pt idx="535">
                  <c:v>28.179201517568035</c:v>
                </c:pt>
                <c:pt idx="536">
                  <c:v>28.227844271269181</c:v>
                </c:pt>
                <c:pt idx="537">
                  <c:v>28.276789108471792</c:v>
                </c:pt>
                <c:pt idx="538">
                  <c:v>28.325792396985882</c:v>
                </c:pt>
                <c:pt idx="539">
                  <c:v>28.375234401883933</c:v>
                </c:pt>
                <c:pt idx="540">
                  <c:v>28.425121377285556</c:v>
                </c:pt>
                <c:pt idx="541">
                  <c:v>28.475261615283955</c:v>
                </c:pt>
                <c:pt idx="542">
                  <c:v>28.525574699674333</c:v>
                </c:pt>
                <c:pt idx="543">
                  <c:v>28.576183290916266</c:v>
                </c:pt>
                <c:pt idx="544">
                  <c:v>28.626682933748423</c:v>
                </c:pt>
                <c:pt idx="545">
                  <c:v>28.677618488569681</c:v>
                </c:pt>
                <c:pt idx="546">
                  <c:v>28.72884742411982</c:v>
                </c:pt>
                <c:pt idx="547">
                  <c:v>28.780092658705712</c:v>
                </c:pt>
                <c:pt idx="548">
                  <c:v>28.832299646589409</c:v>
                </c:pt>
                <c:pt idx="549">
                  <c:v>28.884125800526835</c:v>
                </c:pt>
                <c:pt idx="550">
                  <c:v>28.93680800943914</c:v>
                </c:pt>
                <c:pt idx="551">
                  <c:v>28.989859986604323</c:v>
                </c:pt>
                <c:pt idx="552">
                  <c:v>29.042973450290908</c:v>
                </c:pt>
                <c:pt idx="553">
                  <c:v>29.096427423338941</c:v>
                </c:pt>
                <c:pt idx="554">
                  <c:v>29.149702909165185</c:v>
                </c:pt>
                <c:pt idx="555">
                  <c:v>29.203942039382966</c:v>
                </c:pt>
                <c:pt idx="556">
                  <c:v>29.25811030067727</c:v>
                </c:pt>
                <c:pt idx="557">
                  <c:v>29.31268073556399</c:v>
                </c:pt>
                <c:pt idx="558">
                  <c:v>29.367884456409275</c:v>
                </c:pt>
                <c:pt idx="559">
                  <c:v>29.422983473396577</c:v>
                </c:pt>
                <c:pt idx="560">
                  <c:v>29.47842343233566</c:v>
                </c:pt>
                <c:pt idx="561">
                  <c:v>29.533807023313134</c:v>
                </c:pt>
                <c:pt idx="562">
                  <c:v>29.589992687325594</c:v>
                </c:pt>
                <c:pt idx="563">
                  <c:v>29.646025841366633</c:v>
                </c:pt>
                <c:pt idx="564">
                  <c:v>29.702508773307009</c:v>
                </c:pt>
                <c:pt idx="565">
                  <c:v>29.759637570971822</c:v>
                </c:pt>
                <c:pt idx="566">
                  <c:v>29.816685042174026</c:v>
                </c:pt>
                <c:pt idx="567">
                  <c:v>29.874709975363608</c:v>
                </c:pt>
                <c:pt idx="568">
                  <c:v>29.931863969666843</c:v>
                </c:pt>
                <c:pt idx="569">
                  <c:v>29.990000833658264</c:v>
                </c:pt>
                <c:pt idx="570">
                  <c:v>30.049067400438673</c:v>
                </c:pt>
                <c:pt idx="571">
                  <c:v>30.107963982947275</c:v>
                </c:pt>
                <c:pt idx="572">
                  <c:v>30.167011081907162</c:v>
                </c:pt>
                <c:pt idx="573">
                  <c:v>30.226618371434839</c:v>
                </c:pt>
                <c:pt idx="574">
                  <c:v>30.286407248898602</c:v>
                </c:pt>
                <c:pt idx="575">
                  <c:v>30.346851733286272</c:v>
                </c:pt>
                <c:pt idx="576">
                  <c:v>30.406905740469139</c:v>
                </c:pt>
                <c:pt idx="577">
                  <c:v>30.467526520217735</c:v>
                </c:pt>
                <c:pt idx="578">
                  <c:v>30.528616816597204</c:v>
                </c:pt>
                <c:pt idx="579">
                  <c:v>30.590076130740275</c:v>
                </c:pt>
                <c:pt idx="580">
                  <c:v>30.652021946310015</c:v>
                </c:pt>
                <c:pt idx="581">
                  <c:v>30.714045466815094</c:v>
                </c:pt>
                <c:pt idx="582">
                  <c:v>30.776668225080758</c:v>
                </c:pt>
                <c:pt idx="583">
                  <c:v>30.839875619883287</c:v>
                </c:pt>
                <c:pt idx="584">
                  <c:v>30.902868782967584</c:v>
                </c:pt>
                <c:pt idx="585">
                  <c:v>30.966374934377324</c:v>
                </c:pt>
                <c:pt idx="586">
                  <c:v>31.03050531067278</c:v>
                </c:pt>
                <c:pt idx="587">
                  <c:v>31.095720771577014</c:v>
                </c:pt>
                <c:pt idx="588">
                  <c:v>31.160218032518557</c:v>
                </c:pt>
                <c:pt idx="589">
                  <c:v>31.225648585174916</c:v>
                </c:pt>
                <c:pt idx="590">
                  <c:v>31.290383994959253</c:v>
                </c:pt>
                <c:pt idx="591">
                  <c:v>31.356243462985226</c:v>
                </c:pt>
                <c:pt idx="592">
                  <c:v>31.42287066118444</c:v>
                </c:pt>
                <c:pt idx="593">
                  <c:v>31.489157622794398</c:v>
                </c:pt>
                <c:pt idx="594">
                  <c:v>31.556313926619179</c:v>
                </c:pt>
                <c:pt idx="595">
                  <c:v>31.623699376433876</c:v>
                </c:pt>
                <c:pt idx="596">
                  <c:v>31.691242950839957</c:v>
                </c:pt>
                <c:pt idx="597">
                  <c:v>31.771017430355304</c:v>
                </c:pt>
                <c:pt idx="598">
                  <c:v>31.813345558467017</c:v>
                </c:pt>
                <c:pt idx="599">
                  <c:v>31.908609039246908</c:v>
                </c:pt>
                <c:pt idx="600">
                  <c:v>31.966298298951667</c:v>
                </c:pt>
                <c:pt idx="601">
                  <c:v>32.036498869014785</c:v>
                </c:pt>
                <c:pt idx="602">
                  <c:v>32.106386748452543</c:v>
                </c:pt>
                <c:pt idx="603">
                  <c:v>32.176692698883045</c:v>
                </c:pt>
                <c:pt idx="604">
                  <c:v>32.247655663892623</c:v>
                </c:pt>
                <c:pt idx="605">
                  <c:v>32.319417354458473</c:v>
                </c:pt>
                <c:pt idx="606">
                  <c:v>32.390705528111418</c:v>
                </c:pt>
                <c:pt idx="607">
                  <c:v>32.463169760567794</c:v>
                </c:pt>
                <c:pt idx="608">
                  <c:v>32.535754905421541</c:v>
                </c:pt>
                <c:pt idx="609">
                  <c:v>32.608535757394208</c:v>
                </c:pt>
                <c:pt idx="610">
                  <c:v>32.681830844685848</c:v>
                </c:pt>
                <c:pt idx="611">
                  <c:v>32.755883123269101</c:v>
                </c:pt>
                <c:pt idx="612">
                  <c:v>32.830278572347432</c:v>
                </c:pt>
                <c:pt idx="613">
                  <c:v>32.905018767077983</c:v>
                </c:pt>
                <c:pt idx="614">
                  <c:v>32.980087445953473</c:v>
                </c:pt>
                <c:pt idx="615">
                  <c:v>33.055971684936473</c:v>
                </c:pt>
                <c:pt idx="616">
                  <c:v>33.131938598280989</c:v>
                </c:pt>
                <c:pt idx="617">
                  <c:v>33.208769427444928</c:v>
                </c:pt>
                <c:pt idx="618">
                  <c:v>33.286104924565244</c:v>
                </c:pt>
                <c:pt idx="619">
                  <c:v>33.363803740409359</c:v>
                </c:pt>
                <c:pt idx="620">
                  <c:v>33.441767474032382</c:v>
                </c:pt>
                <c:pt idx="621">
                  <c:v>33.520178900121294</c:v>
                </c:pt>
                <c:pt idx="622">
                  <c:v>33.599337393592599</c:v>
                </c:pt>
                <c:pt idx="623">
                  <c:v>33.678478870532615</c:v>
                </c:pt>
                <c:pt idx="624">
                  <c:v>33.758045782351324</c:v>
                </c:pt>
                <c:pt idx="625">
                  <c:v>33.838023900092466</c:v>
                </c:pt>
                <c:pt idx="626">
                  <c:v>33.919071301095414</c:v>
                </c:pt>
                <c:pt idx="627">
                  <c:v>34.000268198918569</c:v>
                </c:pt>
                <c:pt idx="628">
                  <c:v>34.082420694221931</c:v>
                </c:pt>
                <c:pt idx="629">
                  <c:v>34.164490061163129</c:v>
                </c:pt>
                <c:pt idx="630">
                  <c:v>34.247389085737517</c:v>
                </c:pt>
                <c:pt idx="631">
                  <c:v>34.331117311139494</c:v>
                </c:pt>
                <c:pt idx="632">
                  <c:v>34.414838259888768</c:v>
                </c:pt>
                <c:pt idx="633">
                  <c:v>34.49945725658506</c:v>
                </c:pt>
                <c:pt idx="634">
                  <c:v>34.584430043128194</c:v>
                </c:pt>
                <c:pt idx="635">
                  <c:v>34.67003881172333</c:v>
                </c:pt>
                <c:pt idx="636">
                  <c:v>34.755706638715473</c:v>
                </c:pt>
                <c:pt idx="637">
                  <c:v>34.842308185297611</c:v>
                </c:pt>
                <c:pt idx="638">
                  <c:v>34.929802723121767</c:v>
                </c:pt>
                <c:pt idx="639">
                  <c:v>35.017059396674924</c:v>
                </c:pt>
                <c:pt idx="640">
                  <c:v>35.105549296721748</c:v>
                </c:pt>
                <c:pt idx="641">
                  <c:v>35.194426106787198</c:v>
                </c:pt>
                <c:pt idx="642">
                  <c:v>35.283447901918088</c:v>
                </c:pt>
                <c:pt idx="643">
                  <c:v>35.373365199999618</c:v>
                </c:pt>
                <c:pt idx="644">
                  <c:v>35.463787650048722</c:v>
                </c:pt>
                <c:pt idx="645">
                  <c:v>35.554866133583509</c:v>
                </c:pt>
                <c:pt idx="646">
                  <c:v>35.646314365809602</c:v>
                </c:pt>
                <c:pt idx="647">
                  <c:v>35.738641317641743</c:v>
                </c:pt>
                <c:pt idx="648">
                  <c:v>35.831459455884072</c:v>
                </c:pt>
                <c:pt idx="649">
                  <c:v>35.924792870920143</c:v>
                </c:pt>
                <c:pt idx="650">
                  <c:v>36.019186737121203</c:v>
                </c:pt>
                <c:pt idx="651">
                  <c:v>36.113882262196178</c:v>
                </c:pt>
                <c:pt idx="652">
                  <c:v>36.208786725202032</c:v>
                </c:pt>
                <c:pt idx="653">
                  <c:v>36.304792829472198</c:v>
                </c:pt>
                <c:pt idx="654">
                  <c:v>36.401827962879842</c:v>
                </c:pt>
                <c:pt idx="655">
                  <c:v>36.498597610334912</c:v>
                </c:pt>
                <c:pt idx="656">
                  <c:v>36.596736816461458</c:v>
                </c:pt>
                <c:pt idx="657">
                  <c:v>36.694621538984642</c:v>
                </c:pt>
                <c:pt idx="658">
                  <c:v>36.794463328076631</c:v>
                </c:pt>
                <c:pt idx="659">
                  <c:v>36.893983383789987</c:v>
                </c:pt>
                <c:pt idx="660">
                  <c:v>36.994592070270706</c:v>
                </c:pt>
                <c:pt idx="661">
                  <c:v>37.096353622046792</c:v>
                </c:pt>
                <c:pt idx="662">
                  <c:v>37.198168968940443</c:v>
                </c:pt>
                <c:pt idx="663">
                  <c:v>37.300508538984339</c:v>
                </c:pt>
                <c:pt idx="664">
                  <c:v>37.403729092633377</c:v>
                </c:pt>
                <c:pt idx="665">
                  <c:v>37.508272958373816</c:v>
                </c:pt>
                <c:pt idx="666">
                  <c:v>37.612884279966551</c:v>
                </c:pt>
                <c:pt idx="667">
                  <c:v>37.718565968698307</c:v>
                </c:pt>
                <c:pt idx="668">
                  <c:v>37.824906907170721</c:v>
                </c:pt>
                <c:pt idx="669">
                  <c:v>37.93197169649094</c:v>
                </c:pt>
                <c:pt idx="670">
                  <c:v>38.039489313803244</c:v>
                </c:pt>
                <c:pt idx="671">
                  <c:v>38.148272641825486</c:v>
                </c:pt>
                <c:pt idx="672">
                  <c:v>38.257582004940623</c:v>
                </c:pt>
                <c:pt idx="673">
                  <c:v>38.367840661403356</c:v>
                </c:pt>
                <c:pt idx="674">
                  <c:v>38.478615105322042</c:v>
                </c:pt>
                <c:pt idx="675">
                  <c:v>38.589878645013904</c:v>
                </c:pt>
                <c:pt idx="676">
                  <c:v>38.702553783215983</c:v>
                </c:pt>
                <c:pt idx="677">
                  <c:v>38.815700913548739</c:v>
                </c:pt>
                <c:pt idx="678">
                  <c:v>38.930474565337882</c:v>
                </c:pt>
                <c:pt idx="679">
                  <c:v>39.044856213141699</c:v>
                </c:pt>
                <c:pt idx="680">
                  <c:v>39.160813307949937</c:v>
                </c:pt>
                <c:pt idx="681">
                  <c:v>39.276904055060783</c:v>
                </c:pt>
                <c:pt idx="682">
                  <c:v>39.394144884422431</c:v>
                </c:pt>
                <c:pt idx="683">
                  <c:v>39.513183180011829</c:v>
                </c:pt>
                <c:pt idx="684">
                  <c:v>39.632377673206292</c:v>
                </c:pt>
                <c:pt idx="685">
                  <c:v>39.75287955285382</c:v>
                </c:pt>
                <c:pt idx="686">
                  <c:v>39.873655086641179</c:v>
                </c:pt>
                <c:pt idx="687">
                  <c:v>39.995453251915514</c:v>
                </c:pt>
                <c:pt idx="688">
                  <c:v>40.11845299143328</c:v>
                </c:pt>
                <c:pt idx="689">
                  <c:v>40.242003345761894</c:v>
                </c:pt>
                <c:pt idx="690">
                  <c:v>40.367043516318887</c:v>
                </c:pt>
                <c:pt idx="691">
                  <c:v>40.492083880616072</c:v>
                </c:pt>
                <c:pt idx="692">
                  <c:v>40.61949669062443</c:v>
                </c:pt>
                <c:pt idx="693">
                  <c:v>40.746693999098838</c:v>
                </c:pt>
                <c:pt idx="694">
                  <c:v>40.874486792266651</c:v>
                </c:pt>
                <c:pt idx="695">
                  <c:v>41.004004530570505</c:v>
                </c:pt>
                <c:pt idx="696">
                  <c:v>41.134159035768718</c:v>
                </c:pt>
                <c:pt idx="697">
                  <c:v>41.266162861056024</c:v>
                </c:pt>
                <c:pt idx="698">
                  <c:v>41.398952055760368</c:v>
                </c:pt>
                <c:pt idx="699">
                  <c:v>41.5325668554744</c:v>
                </c:pt>
                <c:pt idx="700">
                  <c:v>41.667215888984259</c:v>
                </c:pt>
                <c:pt idx="701">
                  <c:v>41.803001705156674</c:v>
                </c:pt>
                <c:pt idx="702">
                  <c:v>41.939912285437735</c:v>
                </c:pt>
                <c:pt idx="703">
                  <c:v>42.077937366643319</c:v>
                </c:pt>
                <c:pt idx="704">
                  <c:v>42.215780476809805</c:v>
                </c:pt>
                <c:pt idx="705">
                  <c:v>42.356606454684041</c:v>
                </c:pt>
                <c:pt idx="706">
                  <c:v>42.497646318303943</c:v>
                </c:pt>
                <c:pt idx="707">
                  <c:v>42.639666850687149</c:v>
                </c:pt>
                <c:pt idx="708">
                  <c:v>42.783145130417246</c:v>
                </c:pt>
                <c:pt idx="709">
                  <c:v>42.92782430311717</c:v>
                </c:pt>
                <c:pt idx="710">
                  <c:v>43.073166795285012</c:v>
                </c:pt>
                <c:pt idx="711">
                  <c:v>43.219751732321868</c:v>
                </c:pt>
                <c:pt idx="712">
                  <c:v>43.367828599142612</c:v>
                </c:pt>
                <c:pt idx="713">
                  <c:v>43.517198374855973</c:v>
                </c:pt>
                <c:pt idx="714">
                  <c:v>43.666960955963766</c:v>
                </c:pt>
                <c:pt idx="715">
                  <c:v>43.818910766200645</c:v>
                </c:pt>
                <c:pt idx="716">
                  <c:v>43.971560938222758</c:v>
                </c:pt>
                <c:pt idx="717">
                  <c:v>44.125360121733415</c:v>
                </c:pt>
                <c:pt idx="718">
                  <c:v>44.280590407220494</c:v>
                </c:pt>
                <c:pt idx="719">
                  <c:v>44.436651229627074</c:v>
                </c:pt>
                <c:pt idx="720">
                  <c:v>44.594611812979537</c:v>
                </c:pt>
                <c:pt idx="721">
                  <c:v>44.753901102757496</c:v>
                </c:pt>
                <c:pt idx="722">
                  <c:v>44.913522021248752</c:v>
                </c:pt>
                <c:pt idx="723">
                  <c:v>45.075514011585938</c:v>
                </c:pt>
                <c:pt idx="724">
                  <c:v>45.238727758608171</c:v>
                </c:pt>
                <c:pt idx="725">
                  <c:v>45.402346921838202</c:v>
                </c:pt>
                <c:pt idx="726">
                  <c:v>45.568096552528921</c:v>
                </c:pt>
                <c:pt idx="727">
                  <c:v>45.734885151594973</c:v>
                </c:pt>
                <c:pt idx="728">
                  <c:v>45.903114464427567</c:v>
                </c:pt>
                <c:pt idx="729">
                  <c:v>46.073255774613749</c:v>
                </c:pt>
                <c:pt idx="730">
                  <c:v>46.244231630014681</c:v>
                </c:pt>
                <c:pt idx="731">
                  <c:v>46.416263064432819</c:v>
                </c:pt>
                <c:pt idx="732">
                  <c:v>46.590148298827209</c:v>
                </c:pt>
                <c:pt idx="733">
                  <c:v>46.765221192259048</c:v>
                </c:pt>
                <c:pt idx="734">
                  <c:v>46.942205770175249</c:v>
                </c:pt>
                <c:pt idx="735">
                  <c:v>47.121062862274151</c:v>
                </c:pt>
                <c:pt idx="736">
                  <c:v>47.300585090616686</c:v>
                </c:pt>
                <c:pt idx="737">
                  <c:v>47.481681207116473</c:v>
                </c:pt>
                <c:pt idx="738">
                  <c:v>47.664544580396729</c:v>
                </c:pt>
                <c:pt idx="739">
                  <c:v>47.848723125174836</c:v>
                </c:pt>
                <c:pt idx="740">
                  <c:v>48.035055611433322</c:v>
                </c:pt>
                <c:pt idx="741">
                  <c:v>48.221996016107873</c:v>
                </c:pt>
                <c:pt idx="742">
                  <c:v>48.410902921691239</c:v>
                </c:pt>
                <c:pt idx="743">
                  <c:v>48.60077647125425</c:v>
                </c:pt>
                <c:pt idx="744">
                  <c:v>48.793720914747311</c:v>
                </c:pt>
                <c:pt idx="745">
                  <c:v>48.987685704683471</c:v>
                </c:pt>
                <c:pt idx="746">
                  <c:v>49.18321484302114</c:v>
                </c:pt>
                <c:pt idx="747">
                  <c:v>49.381223130659805</c:v>
                </c:pt>
                <c:pt idx="748">
                  <c:v>49.580307142872037</c:v>
                </c:pt>
                <c:pt idx="749">
                  <c:v>49.780573180851277</c:v>
                </c:pt>
                <c:pt idx="750">
                  <c:v>49.98237549362532</c:v>
                </c:pt>
                <c:pt idx="751">
                  <c:v>50.186338071881892</c:v>
                </c:pt>
                <c:pt idx="752">
                  <c:v>50.392547382170164</c:v>
                </c:pt>
                <c:pt idx="753">
                  <c:v>50.600284402766214</c:v>
                </c:pt>
                <c:pt idx="754">
                  <c:v>50.809277321887009</c:v>
                </c:pt>
                <c:pt idx="755">
                  <c:v>51.020781651977771</c:v>
                </c:pt>
                <c:pt idx="756">
                  <c:v>51.23392849707168</c:v>
                </c:pt>
                <c:pt idx="757">
                  <c:v>51.448577661249132</c:v>
                </c:pt>
                <c:pt idx="758">
                  <c:v>51.666122322385334</c:v>
                </c:pt>
                <c:pt idx="759">
                  <c:v>51.884872975501381</c:v>
                </c:pt>
                <c:pt idx="760">
                  <c:v>52.105793360549278</c:v>
                </c:pt>
                <c:pt idx="761">
                  <c:v>52.329338260734403</c:v>
                </c:pt>
                <c:pt idx="762">
                  <c:v>52.554136270312128</c:v>
                </c:pt>
                <c:pt idx="763">
                  <c:v>52.781552203294503</c:v>
                </c:pt>
                <c:pt idx="764">
                  <c:v>53.010981201563546</c:v>
                </c:pt>
                <c:pt idx="765">
                  <c:v>53.242609510419328</c:v>
                </c:pt>
                <c:pt idx="766">
                  <c:v>53.476191252479602</c:v>
                </c:pt>
                <c:pt idx="767">
                  <c:v>53.71074271102146</c:v>
                </c:pt>
                <c:pt idx="768">
                  <c:v>53.949429044154186</c:v>
                </c:pt>
                <c:pt idx="769">
                  <c:v>54.189326434965039</c:v>
                </c:pt>
                <c:pt idx="770">
                  <c:v>54.4315075511225</c:v>
                </c:pt>
                <c:pt idx="771">
                  <c:v>54.676152711548617</c:v>
                </c:pt>
                <c:pt idx="772">
                  <c:v>54.923341028616328</c:v>
                </c:pt>
                <c:pt idx="773">
                  <c:v>55.173150380702467</c:v>
                </c:pt>
                <c:pt idx="774">
                  <c:v>55.425404054660625</c:v>
                </c:pt>
                <c:pt idx="775">
                  <c:v>55.680203367582799</c:v>
                </c:pt>
                <c:pt idx="776">
                  <c:v>55.937384745508908</c:v>
                </c:pt>
                <c:pt idx="777">
                  <c:v>56.196608035726996</c:v>
                </c:pt>
                <c:pt idx="778">
                  <c:v>56.459431108303626</c:v>
                </c:pt>
                <c:pt idx="779">
                  <c:v>56.724278789228151</c:v>
                </c:pt>
                <c:pt idx="780">
                  <c:v>56.992457341064068</c:v>
                </c:pt>
                <c:pt idx="781">
                  <c:v>57.263944197054812</c:v>
                </c:pt>
                <c:pt idx="782">
                  <c:v>57.536134749098579</c:v>
                </c:pt>
                <c:pt idx="783">
                  <c:v>57.813997299482182</c:v>
                </c:pt>
                <c:pt idx="784">
                  <c:v>58.093027853750115</c:v>
                </c:pt>
                <c:pt idx="785">
                  <c:v>58.373876887048439</c:v>
                </c:pt>
                <c:pt idx="786">
                  <c:v>58.659234725722612</c:v>
                </c:pt>
                <c:pt idx="787">
                  <c:v>58.947540272729135</c:v>
                </c:pt>
                <c:pt idx="788">
                  <c:v>59.238638417187616</c:v>
                </c:pt>
                <c:pt idx="789">
                  <c:v>59.533598310536945</c:v>
                </c:pt>
                <c:pt idx="790">
                  <c:v>59.830731528153819</c:v>
                </c:pt>
                <c:pt idx="791">
                  <c:v>60.131060430048763</c:v>
                </c:pt>
                <c:pt idx="792">
                  <c:v>60.434229269769901</c:v>
                </c:pt>
                <c:pt idx="793">
                  <c:v>60.741810536907792</c:v>
                </c:pt>
                <c:pt idx="794">
                  <c:v>61.051498461545208</c:v>
                </c:pt>
                <c:pt idx="795">
                  <c:v>61.364799961439715</c:v>
                </c:pt>
                <c:pt idx="796">
                  <c:v>61.68141780642749</c:v>
                </c:pt>
                <c:pt idx="797">
                  <c:v>62.001270341592161</c:v>
                </c:pt>
                <c:pt idx="798">
                  <c:v>62.323826922272204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チェンバなし!$G$1</c:f>
              <c:strCache>
                <c:ptCount val="1"/>
                <c:pt idx="0">
                  <c:v>B/I (T/A)</c:v>
                </c:pt>
              </c:strCache>
            </c:strRef>
          </c:tx>
          <c:spPr>
            <a:ln w="25400">
              <a:solidFill>
                <a:srgbClr val="008000"/>
              </a:solidFill>
              <a:prstDash val="solid"/>
            </a:ln>
          </c:spPr>
          <c:marker>
            <c:symbol val="none"/>
          </c:marker>
          <c:xVal>
            <c:numRef>
              <c:f>チェンバなし!$A$4:$A$802</c:f>
              <c:numCache>
                <c:formatCode>0.00E+00</c:formatCode>
                <c:ptCount val="799"/>
                <c:pt idx="0">
                  <c:v>0.5</c:v>
                </c:pt>
                <c:pt idx="1">
                  <c:v>0.75</c:v>
                </c:pt>
                <c:pt idx="2">
                  <c:v>1</c:v>
                </c:pt>
                <c:pt idx="3">
                  <c:v>1.25</c:v>
                </c:pt>
                <c:pt idx="4">
                  <c:v>1.5</c:v>
                </c:pt>
                <c:pt idx="5">
                  <c:v>1.75</c:v>
                </c:pt>
                <c:pt idx="6">
                  <c:v>2</c:v>
                </c:pt>
                <c:pt idx="7">
                  <c:v>2.25</c:v>
                </c:pt>
                <c:pt idx="8">
                  <c:v>2.5</c:v>
                </c:pt>
                <c:pt idx="9">
                  <c:v>2.75</c:v>
                </c:pt>
                <c:pt idx="10">
                  <c:v>3</c:v>
                </c:pt>
                <c:pt idx="11">
                  <c:v>3.25</c:v>
                </c:pt>
                <c:pt idx="12">
                  <c:v>3.5</c:v>
                </c:pt>
                <c:pt idx="13">
                  <c:v>3.75</c:v>
                </c:pt>
                <c:pt idx="14">
                  <c:v>4</c:v>
                </c:pt>
                <c:pt idx="15">
                  <c:v>4.25</c:v>
                </c:pt>
                <c:pt idx="16">
                  <c:v>4.5</c:v>
                </c:pt>
                <c:pt idx="17">
                  <c:v>4.75</c:v>
                </c:pt>
                <c:pt idx="18">
                  <c:v>5</c:v>
                </c:pt>
                <c:pt idx="19">
                  <c:v>5.25</c:v>
                </c:pt>
                <c:pt idx="20">
                  <c:v>5.5</c:v>
                </c:pt>
                <c:pt idx="21">
                  <c:v>5.75</c:v>
                </c:pt>
                <c:pt idx="22">
                  <c:v>6</c:v>
                </c:pt>
                <c:pt idx="23">
                  <c:v>6.25</c:v>
                </c:pt>
                <c:pt idx="24">
                  <c:v>6.5</c:v>
                </c:pt>
                <c:pt idx="25">
                  <c:v>6.75</c:v>
                </c:pt>
                <c:pt idx="26">
                  <c:v>7</c:v>
                </c:pt>
                <c:pt idx="27">
                  <c:v>7.25</c:v>
                </c:pt>
                <c:pt idx="28">
                  <c:v>7.5</c:v>
                </c:pt>
                <c:pt idx="29">
                  <c:v>7.75</c:v>
                </c:pt>
                <c:pt idx="30">
                  <c:v>8</c:v>
                </c:pt>
                <c:pt idx="31">
                  <c:v>8.25</c:v>
                </c:pt>
                <c:pt idx="32">
                  <c:v>8.5</c:v>
                </c:pt>
                <c:pt idx="33">
                  <c:v>8.75</c:v>
                </c:pt>
                <c:pt idx="34">
                  <c:v>9</c:v>
                </c:pt>
                <c:pt idx="35">
                  <c:v>9.25</c:v>
                </c:pt>
                <c:pt idx="36">
                  <c:v>9.5</c:v>
                </c:pt>
                <c:pt idx="37">
                  <c:v>9.75</c:v>
                </c:pt>
                <c:pt idx="38">
                  <c:v>10</c:v>
                </c:pt>
                <c:pt idx="39">
                  <c:v>10.25</c:v>
                </c:pt>
                <c:pt idx="40">
                  <c:v>10.5</c:v>
                </c:pt>
                <c:pt idx="41">
                  <c:v>10.75</c:v>
                </c:pt>
                <c:pt idx="42">
                  <c:v>11</c:v>
                </c:pt>
                <c:pt idx="43">
                  <c:v>11.25</c:v>
                </c:pt>
                <c:pt idx="44">
                  <c:v>11.5</c:v>
                </c:pt>
                <c:pt idx="45">
                  <c:v>11.75</c:v>
                </c:pt>
                <c:pt idx="46">
                  <c:v>12</c:v>
                </c:pt>
                <c:pt idx="47">
                  <c:v>12.25</c:v>
                </c:pt>
                <c:pt idx="48">
                  <c:v>12.5</c:v>
                </c:pt>
                <c:pt idx="49">
                  <c:v>12.75</c:v>
                </c:pt>
                <c:pt idx="50">
                  <c:v>13</c:v>
                </c:pt>
                <c:pt idx="51">
                  <c:v>13.25</c:v>
                </c:pt>
                <c:pt idx="52">
                  <c:v>13.5</c:v>
                </c:pt>
                <c:pt idx="53">
                  <c:v>13.75</c:v>
                </c:pt>
                <c:pt idx="54">
                  <c:v>14</c:v>
                </c:pt>
                <c:pt idx="55">
                  <c:v>14.25</c:v>
                </c:pt>
                <c:pt idx="56">
                  <c:v>14.5</c:v>
                </c:pt>
                <c:pt idx="57">
                  <c:v>14.75</c:v>
                </c:pt>
                <c:pt idx="58">
                  <c:v>15</c:v>
                </c:pt>
                <c:pt idx="59">
                  <c:v>15.25</c:v>
                </c:pt>
                <c:pt idx="60">
                  <c:v>15.5</c:v>
                </c:pt>
                <c:pt idx="61">
                  <c:v>15.75</c:v>
                </c:pt>
                <c:pt idx="62">
                  <c:v>16</c:v>
                </c:pt>
                <c:pt idx="63">
                  <c:v>16.25</c:v>
                </c:pt>
                <c:pt idx="64">
                  <c:v>16.5</c:v>
                </c:pt>
                <c:pt idx="65">
                  <c:v>16.75</c:v>
                </c:pt>
                <c:pt idx="66">
                  <c:v>17</c:v>
                </c:pt>
                <c:pt idx="67">
                  <c:v>17.25</c:v>
                </c:pt>
                <c:pt idx="68">
                  <c:v>17.5</c:v>
                </c:pt>
                <c:pt idx="69">
                  <c:v>17.75</c:v>
                </c:pt>
                <c:pt idx="70">
                  <c:v>18</c:v>
                </c:pt>
                <c:pt idx="71">
                  <c:v>18.25</c:v>
                </c:pt>
                <c:pt idx="72">
                  <c:v>18.5</c:v>
                </c:pt>
                <c:pt idx="73">
                  <c:v>18.75</c:v>
                </c:pt>
                <c:pt idx="74">
                  <c:v>19</c:v>
                </c:pt>
                <c:pt idx="75">
                  <c:v>19.25</c:v>
                </c:pt>
                <c:pt idx="76">
                  <c:v>19.5</c:v>
                </c:pt>
                <c:pt idx="77">
                  <c:v>19.75</c:v>
                </c:pt>
                <c:pt idx="78">
                  <c:v>20</c:v>
                </c:pt>
                <c:pt idx="79">
                  <c:v>20.25</c:v>
                </c:pt>
                <c:pt idx="80">
                  <c:v>20.5</c:v>
                </c:pt>
                <c:pt idx="81">
                  <c:v>20.75</c:v>
                </c:pt>
                <c:pt idx="82">
                  <c:v>21</c:v>
                </c:pt>
                <c:pt idx="83">
                  <c:v>21.25</c:v>
                </c:pt>
                <c:pt idx="84">
                  <c:v>21.5</c:v>
                </c:pt>
                <c:pt idx="85">
                  <c:v>21.75</c:v>
                </c:pt>
                <c:pt idx="86">
                  <c:v>22</c:v>
                </c:pt>
                <c:pt idx="87">
                  <c:v>22.25</c:v>
                </c:pt>
                <c:pt idx="88">
                  <c:v>22.5</c:v>
                </c:pt>
                <c:pt idx="89">
                  <c:v>22.75</c:v>
                </c:pt>
                <c:pt idx="90">
                  <c:v>23</c:v>
                </c:pt>
                <c:pt idx="91">
                  <c:v>23.25</c:v>
                </c:pt>
                <c:pt idx="92">
                  <c:v>23.5</c:v>
                </c:pt>
                <c:pt idx="93">
                  <c:v>23.75</c:v>
                </c:pt>
                <c:pt idx="94">
                  <c:v>24</c:v>
                </c:pt>
                <c:pt idx="95">
                  <c:v>24.25</c:v>
                </c:pt>
                <c:pt idx="96">
                  <c:v>24.5</c:v>
                </c:pt>
                <c:pt idx="97">
                  <c:v>24.75</c:v>
                </c:pt>
                <c:pt idx="98">
                  <c:v>25</c:v>
                </c:pt>
                <c:pt idx="99">
                  <c:v>25.25</c:v>
                </c:pt>
                <c:pt idx="100">
                  <c:v>25.5</c:v>
                </c:pt>
                <c:pt idx="101">
                  <c:v>25.75</c:v>
                </c:pt>
                <c:pt idx="102">
                  <c:v>26</c:v>
                </c:pt>
                <c:pt idx="103">
                  <c:v>26.25</c:v>
                </c:pt>
                <c:pt idx="104">
                  <c:v>26.5</c:v>
                </c:pt>
                <c:pt idx="105">
                  <c:v>26.75</c:v>
                </c:pt>
                <c:pt idx="106">
                  <c:v>27</c:v>
                </c:pt>
                <c:pt idx="107">
                  <c:v>27.25</c:v>
                </c:pt>
                <c:pt idx="108">
                  <c:v>27.5</c:v>
                </c:pt>
                <c:pt idx="109">
                  <c:v>27.75</c:v>
                </c:pt>
                <c:pt idx="110">
                  <c:v>28</c:v>
                </c:pt>
                <c:pt idx="111">
                  <c:v>28.25</c:v>
                </c:pt>
                <c:pt idx="112">
                  <c:v>28.5</c:v>
                </c:pt>
                <c:pt idx="113">
                  <c:v>28.75</c:v>
                </c:pt>
                <c:pt idx="114">
                  <c:v>29</c:v>
                </c:pt>
                <c:pt idx="115">
                  <c:v>29.25</c:v>
                </c:pt>
                <c:pt idx="116">
                  <c:v>29.5</c:v>
                </c:pt>
                <c:pt idx="117">
                  <c:v>29.75</c:v>
                </c:pt>
                <c:pt idx="118">
                  <c:v>30</c:v>
                </c:pt>
                <c:pt idx="119">
                  <c:v>30.25</c:v>
                </c:pt>
                <c:pt idx="120">
                  <c:v>30.5</c:v>
                </c:pt>
                <c:pt idx="121">
                  <c:v>30.75</c:v>
                </c:pt>
                <c:pt idx="122">
                  <c:v>31</c:v>
                </c:pt>
                <c:pt idx="123">
                  <c:v>31.25</c:v>
                </c:pt>
                <c:pt idx="124">
                  <c:v>31.5</c:v>
                </c:pt>
                <c:pt idx="125">
                  <c:v>31.75</c:v>
                </c:pt>
                <c:pt idx="126">
                  <c:v>32</c:v>
                </c:pt>
                <c:pt idx="127">
                  <c:v>32.25</c:v>
                </c:pt>
                <c:pt idx="128">
                  <c:v>32.5</c:v>
                </c:pt>
                <c:pt idx="129">
                  <c:v>32.75</c:v>
                </c:pt>
                <c:pt idx="130">
                  <c:v>33</c:v>
                </c:pt>
                <c:pt idx="131">
                  <c:v>33.25</c:v>
                </c:pt>
                <c:pt idx="132">
                  <c:v>33.5</c:v>
                </c:pt>
                <c:pt idx="133">
                  <c:v>33.75</c:v>
                </c:pt>
                <c:pt idx="134">
                  <c:v>34</c:v>
                </c:pt>
                <c:pt idx="135">
                  <c:v>34.25</c:v>
                </c:pt>
                <c:pt idx="136">
                  <c:v>34.5</c:v>
                </c:pt>
                <c:pt idx="137">
                  <c:v>34.75</c:v>
                </c:pt>
                <c:pt idx="138">
                  <c:v>35</c:v>
                </c:pt>
                <c:pt idx="139">
                  <c:v>35.25</c:v>
                </c:pt>
                <c:pt idx="140">
                  <c:v>35.5</c:v>
                </c:pt>
                <c:pt idx="141">
                  <c:v>35.75</c:v>
                </c:pt>
                <c:pt idx="142">
                  <c:v>36</c:v>
                </c:pt>
                <c:pt idx="143">
                  <c:v>36.25</c:v>
                </c:pt>
                <c:pt idx="144">
                  <c:v>36.5</c:v>
                </c:pt>
                <c:pt idx="145">
                  <c:v>36.75</c:v>
                </c:pt>
                <c:pt idx="146">
                  <c:v>37</c:v>
                </c:pt>
                <c:pt idx="147">
                  <c:v>37.25</c:v>
                </c:pt>
                <c:pt idx="148">
                  <c:v>37.5</c:v>
                </c:pt>
                <c:pt idx="149">
                  <c:v>37.75</c:v>
                </c:pt>
                <c:pt idx="150">
                  <c:v>38</c:v>
                </c:pt>
                <c:pt idx="151">
                  <c:v>38.25</c:v>
                </c:pt>
                <c:pt idx="152">
                  <c:v>38.5</c:v>
                </c:pt>
                <c:pt idx="153">
                  <c:v>38.75</c:v>
                </c:pt>
                <c:pt idx="154">
                  <c:v>39</c:v>
                </c:pt>
                <c:pt idx="155">
                  <c:v>39.25</c:v>
                </c:pt>
                <c:pt idx="156">
                  <c:v>39.5</c:v>
                </c:pt>
                <c:pt idx="157">
                  <c:v>39.75</c:v>
                </c:pt>
                <c:pt idx="158">
                  <c:v>40</c:v>
                </c:pt>
                <c:pt idx="159">
                  <c:v>40.25</c:v>
                </c:pt>
                <c:pt idx="160">
                  <c:v>40.5</c:v>
                </c:pt>
                <c:pt idx="161">
                  <c:v>40.75</c:v>
                </c:pt>
                <c:pt idx="162">
                  <c:v>41</c:v>
                </c:pt>
                <c:pt idx="163">
                  <c:v>41.25</c:v>
                </c:pt>
                <c:pt idx="164">
                  <c:v>41.5</c:v>
                </c:pt>
                <c:pt idx="165">
                  <c:v>41.75</c:v>
                </c:pt>
                <c:pt idx="166">
                  <c:v>42</c:v>
                </c:pt>
                <c:pt idx="167">
                  <c:v>42.25</c:v>
                </c:pt>
                <c:pt idx="168">
                  <c:v>42.5</c:v>
                </c:pt>
                <c:pt idx="169">
                  <c:v>42.75</c:v>
                </c:pt>
                <c:pt idx="170">
                  <c:v>43</c:v>
                </c:pt>
                <c:pt idx="171">
                  <c:v>43.25</c:v>
                </c:pt>
                <c:pt idx="172">
                  <c:v>43.5</c:v>
                </c:pt>
                <c:pt idx="173">
                  <c:v>43.75</c:v>
                </c:pt>
                <c:pt idx="174">
                  <c:v>44</c:v>
                </c:pt>
                <c:pt idx="175">
                  <c:v>44.25</c:v>
                </c:pt>
                <c:pt idx="176">
                  <c:v>44.5</c:v>
                </c:pt>
                <c:pt idx="177">
                  <c:v>44.75</c:v>
                </c:pt>
                <c:pt idx="178">
                  <c:v>45</c:v>
                </c:pt>
                <c:pt idx="179">
                  <c:v>45.25</c:v>
                </c:pt>
                <c:pt idx="180">
                  <c:v>45.5</c:v>
                </c:pt>
                <c:pt idx="181">
                  <c:v>45.75</c:v>
                </c:pt>
                <c:pt idx="182">
                  <c:v>46</c:v>
                </c:pt>
                <c:pt idx="183">
                  <c:v>46.25</c:v>
                </c:pt>
                <c:pt idx="184">
                  <c:v>46.5</c:v>
                </c:pt>
                <c:pt idx="185">
                  <c:v>46.75</c:v>
                </c:pt>
                <c:pt idx="186">
                  <c:v>47</c:v>
                </c:pt>
                <c:pt idx="187">
                  <c:v>47.25</c:v>
                </c:pt>
                <c:pt idx="188">
                  <c:v>47.5</c:v>
                </c:pt>
                <c:pt idx="189">
                  <c:v>47.75</c:v>
                </c:pt>
                <c:pt idx="190">
                  <c:v>48</c:v>
                </c:pt>
                <c:pt idx="191">
                  <c:v>48.25</c:v>
                </c:pt>
                <c:pt idx="192">
                  <c:v>48.5</c:v>
                </c:pt>
                <c:pt idx="193">
                  <c:v>48.75</c:v>
                </c:pt>
                <c:pt idx="194">
                  <c:v>49</c:v>
                </c:pt>
                <c:pt idx="195">
                  <c:v>49.25</c:v>
                </c:pt>
                <c:pt idx="196">
                  <c:v>49.5</c:v>
                </c:pt>
                <c:pt idx="197">
                  <c:v>49.75</c:v>
                </c:pt>
                <c:pt idx="198">
                  <c:v>50</c:v>
                </c:pt>
                <c:pt idx="199">
                  <c:v>50.25</c:v>
                </c:pt>
                <c:pt idx="200">
                  <c:v>50.5</c:v>
                </c:pt>
                <c:pt idx="201">
                  <c:v>50.75</c:v>
                </c:pt>
                <c:pt idx="202">
                  <c:v>51</c:v>
                </c:pt>
                <c:pt idx="203">
                  <c:v>51.25</c:v>
                </c:pt>
                <c:pt idx="204">
                  <c:v>51.5</c:v>
                </c:pt>
                <c:pt idx="205">
                  <c:v>51.75</c:v>
                </c:pt>
                <c:pt idx="206">
                  <c:v>52</c:v>
                </c:pt>
                <c:pt idx="207">
                  <c:v>52.25</c:v>
                </c:pt>
                <c:pt idx="208">
                  <c:v>52.5</c:v>
                </c:pt>
                <c:pt idx="209">
                  <c:v>52.75</c:v>
                </c:pt>
                <c:pt idx="210">
                  <c:v>53</c:v>
                </c:pt>
                <c:pt idx="211">
                  <c:v>53.25</c:v>
                </c:pt>
                <c:pt idx="212">
                  <c:v>53.5</c:v>
                </c:pt>
                <c:pt idx="213">
                  <c:v>53.75</c:v>
                </c:pt>
                <c:pt idx="214">
                  <c:v>54</c:v>
                </c:pt>
                <c:pt idx="215">
                  <c:v>54.25</c:v>
                </c:pt>
                <c:pt idx="216">
                  <c:v>54.5</c:v>
                </c:pt>
                <c:pt idx="217">
                  <c:v>54.75</c:v>
                </c:pt>
                <c:pt idx="218">
                  <c:v>55</c:v>
                </c:pt>
                <c:pt idx="219">
                  <c:v>55.25</c:v>
                </c:pt>
                <c:pt idx="220">
                  <c:v>55.5</c:v>
                </c:pt>
                <c:pt idx="221">
                  <c:v>55.75</c:v>
                </c:pt>
                <c:pt idx="222">
                  <c:v>56</c:v>
                </c:pt>
                <c:pt idx="223">
                  <c:v>56.25</c:v>
                </c:pt>
                <c:pt idx="224">
                  <c:v>56.5</c:v>
                </c:pt>
                <c:pt idx="225">
                  <c:v>56.75</c:v>
                </c:pt>
                <c:pt idx="226">
                  <c:v>57</c:v>
                </c:pt>
                <c:pt idx="227">
                  <c:v>57.25</c:v>
                </c:pt>
                <c:pt idx="228">
                  <c:v>57.5</c:v>
                </c:pt>
                <c:pt idx="229">
                  <c:v>57.75</c:v>
                </c:pt>
                <c:pt idx="230">
                  <c:v>58</c:v>
                </c:pt>
                <c:pt idx="231">
                  <c:v>58.25</c:v>
                </c:pt>
                <c:pt idx="232">
                  <c:v>58.5</c:v>
                </c:pt>
                <c:pt idx="233">
                  <c:v>58.75</c:v>
                </c:pt>
                <c:pt idx="234">
                  <c:v>59</c:v>
                </c:pt>
                <c:pt idx="235">
                  <c:v>59.25</c:v>
                </c:pt>
                <c:pt idx="236">
                  <c:v>59.5</c:v>
                </c:pt>
                <c:pt idx="237">
                  <c:v>59.75</c:v>
                </c:pt>
                <c:pt idx="238">
                  <c:v>60</c:v>
                </c:pt>
                <c:pt idx="239">
                  <c:v>60.25</c:v>
                </c:pt>
                <c:pt idx="240">
                  <c:v>60.5</c:v>
                </c:pt>
                <c:pt idx="241">
                  <c:v>60.75</c:v>
                </c:pt>
                <c:pt idx="242">
                  <c:v>61</c:v>
                </c:pt>
                <c:pt idx="243">
                  <c:v>61.25</c:v>
                </c:pt>
                <c:pt idx="244">
                  <c:v>61.5</c:v>
                </c:pt>
                <c:pt idx="245">
                  <c:v>61.75</c:v>
                </c:pt>
                <c:pt idx="246">
                  <c:v>62</c:v>
                </c:pt>
                <c:pt idx="247">
                  <c:v>62.25</c:v>
                </c:pt>
                <c:pt idx="248">
                  <c:v>62.5</c:v>
                </c:pt>
                <c:pt idx="249">
                  <c:v>62.75</c:v>
                </c:pt>
                <c:pt idx="250">
                  <c:v>63</c:v>
                </c:pt>
                <c:pt idx="251">
                  <c:v>63.25</c:v>
                </c:pt>
                <c:pt idx="252">
                  <c:v>63.5</c:v>
                </c:pt>
                <c:pt idx="253">
                  <c:v>63.75</c:v>
                </c:pt>
                <c:pt idx="254">
                  <c:v>64</c:v>
                </c:pt>
                <c:pt idx="255">
                  <c:v>64.25</c:v>
                </c:pt>
                <c:pt idx="256">
                  <c:v>64.5</c:v>
                </c:pt>
                <c:pt idx="257">
                  <c:v>64.75</c:v>
                </c:pt>
                <c:pt idx="258">
                  <c:v>65</c:v>
                </c:pt>
                <c:pt idx="259">
                  <c:v>65.25</c:v>
                </c:pt>
                <c:pt idx="260">
                  <c:v>65.5</c:v>
                </c:pt>
                <c:pt idx="261">
                  <c:v>65.75</c:v>
                </c:pt>
                <c:pt idx="262">
                  <c:v>66</c:v>
                </c:pt>
                <c:pt idx="263">
                  <c:v>66.25</c:v>
                </c:pt>
                <c:pt idx="264">
                  <c:v>66.5</c:v>
                </c:pt>
                <c:pt idx="265">
                  <c:v>66.75</c:v>
                </c:pt>
                <c:pt idx="266">
                  <c:v>67</c:v>
                </c:pt>
                <c:pt idx="267">
                  <c:v>67.25</c:v>
                </c:pt>
                <c:pt idx="268">
                  <c:v>67.5</c:v>
                </c:pt>
                <c:pt idx="269">
                  <c:v>67.75</c:v>
                </c:pt>
                <c:pt idx="270">
                  <c:v>68</c:v>
                </c:pt>
                <c:pt idx="271">
                  <c:v>68.25</c:v>
                </c:pt>
                <c:pt idx="272">
                  <c:v>68.5</c:v>
                </c:pt>
                <c:pt idx="273">
                  <c:v>68.75</c:v>
                </c:pt>
                <c:pt idx="274">
                  <c:v>69</c:v>
                </c:pt>
                <c:pt idx="275">
                  <c:v>69.25</c:v>
                </c:pt>
                <c:pt idx="276">
                  <c:v>69.5</c:v>
                </c:pt>
                <c:pt idx="277">
                  <c:v>69.75</c:v>
                </c:pt>
                <c:pt idx="278">
                  <c:v>70</c:v>
                </c:pt>
                <c:pt idx="279">
                  <c:v>70.25</c:v>
                </c:pt>
                <c:pt idx="280">
                  <c:v>70.5</c:v>
                </c:pt>
                <c:pt idx="281">
                  <c:v>70.75</c:v>
                </c:pt>
                <c:pt idx="282">
                  <c:v>71</c:v>
                </c:pt>
                <c:pt idx="283">
                  <c:v>71.25</c:v>
                </c:pt>
                <c:pt idx="284">
                  <c:v>71.5</c:v>
                </c:pt>
                <c:pt idx="285">
                  <c:v>71.75</c:v>
                </c:pt>
                <c:pt idx="286">
                  <c:v>72</c:v>
                </c:pt>
                <c:pt idx="287">
                  <c:v>72.25</c:v>
                </c:pt>
                <c:pt idx="288">
                  <c:v>72.5</c:v>
                </c:pt>
                <c:pt idx="289">
                  <c:v>72.75</c:v>
                </c:pt>
                <c:pt idx="290">
                  <c:v>73</c:v>
                </c:pt>
                <c:pt idx="291">
                  <c:v>73.25</c:v>
                </c:pt>
                <c:pt idx="292">
                  <c:v>73.5</c:v>
                </c:pt>
                <c:pt idx="293">
                  <c:v>73.75</c:v>
                </c:pt>
                <c:pt idx="294">
                  <c:v>74</c:v>
                </c:pt>
                <c:pt idx="295">
                  <c:v>74.25</c:v>
                </c:pt>
                <c:pt idx="296">
                  <c:v>74.5</c:v>
                </c:pt>
                <c:pt idx="297">
                  <c:v>74.75</c:v>
                </c:pt>
                <c:pt idx="298">
                  <c:v>75</c:v>
                </c:pt>
                <c:pt idx="299">
                  <c:v>75.25</c:v>
                </c:pt>
                <c:pt idx="300">
                  <c:v>75.5</c:v>
                </c:pt>
                <c:pt idx="301">
                  <c:v>75.75</c:v>
                </c:pt>
                <c:pt idx="302">
                  <c:v>76</c:v>
                </c:pt>
                <c:pt idx="303">
                  <c:v>76.25</c:v>
                </c:pt>
                <c:pt idx="304">
                  <c:v>76.5</c:v>
                </c:pt>
                <c:pt idx="305">
                  <c:v>76.75</c:v>
                </c:pt>
                <c:pt idx="306">
                  <c:v>77</c:v>
                </c:pt>
                <c:pt idx="307">
                  <c:v>77.25</c:v>
                </c:pt>
                <c:pt idx="308">
                  <c:v>77.5</c:v>
                </c:pt>
                <c:pt idx="309">
                  <c:v>77.75</c:v>
                </c:pt>
                <c:pt idx="310">
                  <c:v>78</c:v>
                </c:pt>
                <c:pt idx="311">
                  <c:v>78.25</c:v>
                </c:pt>
                <c:pt idx="312">
                  <c:v>78.5</c:v>
                </c:pt>
                <c:pt idx="313">
                  <c:v>78.75</c:v>
                </c:pt>
                <c:pt idx="314">
                  <c:v>79</c:v>
                </c:pt>
                <c:pt idx="315">
                  <c:v>79.25</c:v>
                </c:pt>
                <c:pt idx="316">
                  <c:v>79.5</c:v>
                </c:pt>
                <c:pt idx="317">
                  <c:v>79.75</c:v>
                </c:pt>
                <c:pt idx="318">
                  <c:v>80</c:v>
                </c:pt>
                <c:pt idx="319">
                  <c:v>80.25</c:v>
                </c:pt>
                <c:pt idx="320">
                  <c:v>80.5</c:v>
                </c:pt>
                <c:pt idx="321">
                  <c:v>80.75</c:v>
                </c:pt>
                <c:pt idx="322">
                  <c:v>81</c:v>
                </c:pt>
                <c:pt idx="323">
                  <c:v>81.25</c:v>
                </c:pt>
                <c:pt idx="324">
                  <c:v>81.5</c:v>
                </c:pt>
                <c:pt idx="325">
                  <c:v>81.75</c:v>
                </c:pt>
                <c:pt idx="326">
                  <c:v>82</c:v>
                </c:pt>
                <c:pt idx="327">
                  <c:v>82.25</c:v>
                </c:pt>
                <c:pt idx="328">
                  <c:v>82.5</c:v>
                </c:pt>
                <c:pt idx="329">
                  <c:v>82.75</c:v>
                </c:pt>
                <c:pt idx="330">
                  <c:v>83</c:v>
                </c:pt>
                <c:pt idx="331">
                  <c:v>83.25</c:v>
                </c:pt>
                <c:pt idx="332">
                  <c:v>83.5</c:v>
                </c:pt>
                <c:pt idx="333">
                  <c:v>83.75</c:v>
                </c:pt>
                <c:pt idx="334">
                  <c:v>84</c:v>
                </c:pt>
                <c:pt idx="335">
                  <c:v>84.25</c:v>
                </c:pt>
                <c:pt idx="336">
                  <c:v>84.5</c:v>
                </c:pt>
                <c:pt idx="337">
                  <c:v>84.75</c:v>
                </c:pt>
                <c:pt idx="338">
                  <c:v>85</c:v>
                </c:pt>
                <c:pt idx="339">
                  <c:v>85.25</c:v>
                </c:pt>
                <c:pt idx="340">
                  <c:v>85.5</c:v>
                </c:pt>
                <c:pt idx="341">
                  <c:v>85.75</c:v>
                </c:pt>
                <c:pt idx="342">
                  <c:v>86</c:v>
                </c:pt>
                <c:pt idx="343">
                  <c:v>86.25</c:v>
                </c:pt>
                <c:pt idx="344">
                  <c:v>86.5</c:v>
                </c:pt>
                <c:pt idx="345">
                  <c:v>86.75</c:v>
                </c:pt>
                <c:pt idx="346">
                  <c:v>87</c:v>
                </c:pt>
                <c:pt idx="347">
                  <c:v>87.25</c:v>
                </c:pt>
                <c:pt idx="348">
                  <c:v>87.5</c:v>
                </c:pt>
                <c:pt idx="349">
                  <c:v>87.75</c:v>
                </c:pt>
                <c:pt idx="350">
                  <c:v>88</c:v>
                </c:pt>
                <c:pt idx="351">
                  <c:v>88.25</c:v>
                </c:pt>
                <c:pt idx="352">
                  <c:v>88.5</c:v>
                </c:pt>
                <c:pt idx="353">
                  <c:v>88.75</c:v>
                </c:pt>
                <c:pt idx="354">
                  <c:v>89</c:v>
                </c:pt>
                <c:pt idx="355">
                  <c:v>89.25</c:v>
                </c:pt>
                <c:pt idx="356">
                  <c:v>89.5</c:v>
                </c:pt>
                <c:pt idx="357">
                  <c:v>89.75</c:v>
                </c:pt>
                <c:pt idx="358">
                  <c:v>90</c:v>
                </c:pt>
                <c:pt idx="359">
                  <c:v>90.25</c:v>
                </c:pt>
                <c:pt idx="360">
                  <c:v>90.5</c:v>
                </c:pt>
                <c:pt idx="361">
                  <c:v>90.75</c:v>
                </c:pt>
                <c:pt idx="362">
                  <c:v>91</c:v>
                </c:pt>
                <c:pt idx="363">
                  <c:v>91.25</c:v>
                </c:pt>
                <c:pt idx="364">
                  <c:v>91.5</c:v>
                </c:pt>
                <c:pt idx="365">
                  <c:v>91.75</c:v>
                </c:pt>
                <c:pt idx="366">
                  <c:v>92</c:v>
                </c:pt>
                <c:pt idx="367">
                  <c:v>92.25</c:v>
                </c:pt>
                <c:pt idx="368">
                  <c:v>92.5</c:v>
                </c:pt>
                <c:pt idx="369">
                  <c:v>92.75</c:v>
                </c:pt>
                <c:pt idx="370">
                  <c:v>93</c:v>
                </c:pt>
                <c:pt idx="371">
                  <c:v>93.25</c:v>
                </c:pt>
                <c:pt idx="372">
                  <c:v>93.5</c:v>
                </c:pt>
                <c:pt idx="373">
                  <c:v>93.75</c:v>
                </c:pt>
                <c:pt idx="374">
                  <c:v>94</c:v>
                </c:pt>
                <c:pt idx="375">
                  <c:v>94.25</c:v>
                </c:pt>
                <c:pt idx="376">
                  <c:v>94.5</c:v>
                </c:pt>
                <c:pt idx="377">
                  <c:v>94.75</c:v>
                </c:pt>
                <c:pt idx="378">
                  <c:v>95</c:v>
                </c:pt>
                <c:pt idx="379">
                  <c:v>95.25</c:v>
                </c:pt>
                <c:pt idx="380">
                  <c:v>95.5</c:v>
                </c:pt>
                <c:pt idx="381">
                  <c:v>95.75</c:v>
                </c:pt>
                <c:pt idx="382">
                  <c:v>96</c:v>
                </c:pt>
                <c:pt idx="383">
                  <c:v>96.25</c:v>
                </c:pt>
                <c:pt idx="384">
                  <c:v>96.5</c:v>
                </c:pt>
                <c:pt idx="385">
                  <c:v>96.75</c:v>
                </c:pt>
                <c:pt idx="386">
                  <c:v>97</c:v>
                </c:pt>
                <c:pt idx="387">
                  <c:v>97.25</c:v>
                </c:pt>
                <c:pt idx="388">
                  <c:v>97.5</c:v>
                </c:pt>
                <c:pt idx="389">
                  <c:v>97.75</c:v>
                </c:pt>
                <c:pt idx="390">
                  <c:v>98</c:v>
                </c:pt>
                <c:pt idx="391">
                  <c:v>98.25</c:v>
                </c:pt>
                <c:pt idx="392">
                  <c:v>98.5</c:v>
                </c:pt>
                <c:pt idx="393">
                  <c:v>98.75</c:v>
                </c:pt>
                <c:pt idx="394">
                  <c:v>99</c:v>
                </c:pt>
                <c:pt idx="395">
                  <c:v>99.25</c:v>
                </c:pt>
                <c:pt idx="396">
                  <c:v>99.5</c:v>
                </c:pt>
                <c:pt idx="397">
                  <c:v>99.75</c:v>
                </c:pt>
                <c:pt idx="398">
                  <c:v>100</c:v>
                </c:pt>
                <c:pt idx="399">
                  <c:v>100.25</c:v>
                </c:pt>
                <c:pt idx="400">
                  <c:v>100.5</c:v>
                </c:pt>
                <c:pt idx="401">
                  <c:v>100.75</c:v>
                </c:pt>
                <c:pt idx="402">
                  <c:v>101</c:v>
                </c:pt>
                <c:pt idx="403">
                  <c:v>101.25</c:v>
                </c:pt>
                <c:pt idx="404">
                  <c:v>101.5</c:v>
                </c:pt>
                <c:pt idx="405">
                  <c:v>101.75</c:v>
                </c:pt>
                <c:pt idx="406">
                  <c:v>102</c:v>
                </c:pt>
                <c:pt idx="407">
                  <c:v>102.25</c:v>
                </c:pt>
                <c:pt idx="408">
                  <c:v>102.5</c:v>
                </c:pt>
                <c:pt idx="409">
                  <c:v>102.75</c:v>
                </c:pt>
                <c:pt idx="410">
                  <c:v>103</c:v>
                </c:pt>
                <c:pt idx="411">
                  <c:v>103.25</c:v>
                </c:pt>
                <c:pt idx="412">
                  <c:v>103.5</c:v>
                </c:pt>
                <c:pt idx="413">
                  <c:v>103.75</c:v>
                </c:pt>
                <c:pt idx="414">
                  <c:v>104</c:v>
                </c:pt>
                <c:pt idx="415">
                  <c:v>104.25</c:v>
                </c:pt>
                <c:pt idx="416">
                  <c:v>104.5</c:v>
                </c:pt>
                <c:pt idx="417">
                  <c:v>104.75</c:v>
                </c:pt>
                <c:pt idx="418">
                  <c:v>105</c:v>
                </c:pt>
                <c:pt idx="419">
                  <c:v>105.25</c:v>
                </c:pt>
                <c:pt idx="420">
                  <c:v>105.5</c:v>
                </c:pt>
                <c:pt idx="421">
                  <c:v>105.75</c:v>
                </c:pt>
                <c:pt idx="422">
                  <c:v>106</c:v>
                </c:pt>
                <c:pt idx="423">
                  <c:v>106.25</c:v>
                </c:pt>
                <c:pt idx="424">
                  <c:v>106.5</c:v>
                </c:pt>
                <c:pt idx="425">
                  <c:v>106.75</c:v>
                </c:pt>
                <c:pt idx="426">
                  <c:v>107</c:v>
                </c:pt>
                <c:pt idx="427">
                  <c:v>107.25</c:v>
                </c:pt>
                <c:pt idx="428">
                  <c:v>107.5</c:v>
                </c:pt>
                <c:pt idx="429">
                  <c:v>107.75</c:v>
                </c:pt>
                <c:pt idx="430">
                  <c:v>108</c:v>
                </c:pt>
                <c:pt idx="431">
                  <c:v>108.25</c:v>
                </c:pt>
                <c:pt idx="432">
                  <c:v>108.5</c:v>
                </c:pt>
                <c:pt idx="433">
                  <c:v>108.75</c:v>
                </c:pt>
                <c:pt idx="434">
                  <c:v>109</c:v>
                </c:pt>
                <c:pt idx="435">
                  <c:v>109.25</c:v>
                </c:pt>
                <c:pt idx="436">
                  <c:v>109.5</c:v>
                </c:pt>
                <c:pt idx="437">
                  <c:v>109.75</c:v>
                </c:pt>
                <c:pt idx="438">
                  <c:v>110</c:v>
                </c:pt>
                <c:pt idx="439">
                  <c:v>110.25</c:v>
                </c:pt>
                <c:pt idx="440">
                  <c:v>110.5</c:v>
                </c:pt>
                <c:pt idx="441">
                  <c:v>110.75</c:v>
                </c:pt>
                <c:pt idx="442">
                  <c:v>111</c:v>
                </c:pt>
                <c:pt idx="443">
                  <c:v>111.25</c:v>
                </c:pt>
                <c:pt idx="444">
                  <c:v>111.5</c:v>
                </c:pt>
                <c:pt idx="445">
                  <c:v>111.75</c:v>
                </c:pt>
                <c:pt idx="446">
                  <c:v>112</c:v>
                </c:pt>
                <c:pt idx="447">
                  <c:v>112.25</c:v>
                </c:pt>
                <c:pt idx="448">
                  <c:v>112.5</c:v>
                </c:pt>
                <c:pt idx="449">
                  <c:v>112.75</c:v>
                </c:pt>
                <c:pt idx="450">
                  <c:v>113</c:v>
                </c:pt>
                <c:pt idx="451">
                  <c:v>113.25</c:v>
                </c:pt>
                <c:pt idx="452">
                  <c:v>113.5</c:v>
                </c:pt>
                <c:pt idx="453">
                  <c:v>113.75</c:v>
                </c:pt>
                <c:pt idx="454">
                  <c:v>114</c:v>
                </c:pt>
                <c:pt idx="455">
                  <c:v>114.25</c:v>
                </c:pt>
                <c:pt idx="456">
                  <c:v>114.5</c:v>
                </c:pt>
                <c:pt idx="457">
                  <c:v>114.75</c:v>
                </c:pt>
                <c:pt idx="458">
                  <c:v>115</c:v>
                </c:pt>
                <c:pt idx="459">
                  <c:v>115.25</c:v>
                </c:pt>
                <c:pt idx="460">
                  <c:v>115.5</c:v>
                </c:pt>
                <c:pt idx="461">
                  <c:v>115.75</c:v>
                </c:pt>
                <c:pt idx="462">
                  <c:v>116</c:v>
                </c:pt>
                <c:pt idx="463">
                  <c:v>116.25</c:v>
                </c:pt>
                <c:pt idx="464">
                  <c:v>116.5</c:v>
                </c:pt>
                <c:pt idx="465">
                  <c:v>116.75</c:v>
                </c:pt>
                <c:pt idx="466">
                  <c:v>117</c:v>
                </c:pt>
                <c:pt idx="467">
                  <c:v>117.25</c:v>
                </c:pt>
                <c:pt idx="468">
                  <c:v>117.5</c:v>
                </c:pt>
                <c:pt idx="469">
                  <c:v>117.75</c:v>
                </c:pt>
                <c:pt idx="470">
                  <c:v>118</c:v>
                </c:pt>
                <c:pt idx="471">
                  <c:v>118.25</c:v>
                </c:pt>
                <c:pt idx="472">
                  <c:v>118.5</c:v>
                </c:pt>
                <c:pt idx="473">
                  <c:v>118.75</c:v>
                </c:pt>
                <c:pt idx="474">
                  <c:v>119</c:v>
                </c:pt>
                <c:pt idx="475">
                  <c:v>119.25</c:v>
                </c:pt>
                <c:pt idx="476">
                  <c:v>119.5</c:v>
                </c:pt>
                <c:pt idx="477">
                  <c:v>119.75</c:v>
                </c:pt>
                <c:pt idx="478">
                  <c:v>120</c:v>
                </c:pt>
                <c:pt idx="479">
                  <c:v>120.25</c:v>
                </c:pt>
                <c:pt idx="480">
                  <c:v>120.5</c:v>
                </c:pt>
                <c:pt idx="481">
                  <c:v>120.75</c:v>
                </c:pt>
                <c:pt idx="482">
                  <c:v>121</c:v>
                </c:pt>
                <c:pt idx="483">
                  <c:v>121.25</c:v>
                </c:pt>
                <c:pt idx="484">
                  <c:v>121.5</c:v>
                </c:pt>
                <c:pt idx="485">
                  <c:v>121.75</c:v>
                </c:pt>
                <c:pt idx="486">
                  <c:v>122</c:v>
                </c:pt>
                <c:pt idx="487">
                  <c:v>122.25</c:v>
                </c:pt>
                <c:pt idx="488">
                  <c:v>122.5</c:v>
                </c:pt>
                <c:pt idx="489">
                  <c:v>122.75</c:v>
                </c:pt>
                <c:pt idx="490">
                  <c:v>123</c:v>
                </c:pt>
                <c:pt idx="491">
                  <c:v>123.25</c:v>
                </c:pt>
                <c:pt idx="492">
                  <c:v>123.5</c:v>
                </c:pt>
                <c:pt idx="493">
                  <c:v>123.75</c:v>
                </c:pt>
                <c:pt idx="494">
                  <c:v>124</c:v>
                </c:pt>
                <c:pt idx="495">
                  <c:v>124.25</c:v>
                </c:pt>
                <c:pt idx="496">
                  <c:v>124.5</c:v>
                </c:pt>
                <c:pt idx="497">
                  <c:v>124.75</c:v>
                </c:pt>
                <c:pt idx="498">
                  <c:v>125</c:v>
                </c:pt>
                <c:pt idx="499">
                  <c:v>125.25</c:v>
                </c:pt>
                <c:pt idx="500">
                  <c:v>125.5</c:v>
                </c:pt>
                <c:pt idx="501">
                  <c:v>125.75</c:v>
                </c:pt>
                <c:pt idx="502">
                  <c:v>126</c:v>
                </c:pt>
                <c:pt idx="503">
                  <c:v>126.25</c:v>
                </c:pt>
                <c:pt idx="504">
                  <c:v>126.5</c:v>
                </c:pt>
                <c:pt idx="505">
                  <c:v>126.75</c:v>
                </c:pt>
                <c:pt idx="506">
                  <c:v>127</c:v>
                </c:pt>
                <c:pt idx="507">
                  <c:v>127.25</c:v>
                </c:pt>
                <c:pt idx="508">
                  <c:v>127.5</c:v>
                </c:pt>
                <c:pt idx="509">
                  <c:v>127.75</c:v>
                </c:pt>
                <c:pt idx="510">
                  <c:v>128</c:v>
                </c:pt>
                <c:pt idx="511">
                  <c:v>128.25</c:v>
                </c:pt>
                <c:pt idx="512">
                  <c:v>128.5</c:v>
                </c:pt>
                <c:pt idx="513">
                  <c:v>128.75</c:v>
                </c:pt>
                <c:pt idx="514">
                  <c:v>129</c:v>
                </c:pt>
                <c:pt idx="515">
                  <c:v>129.25</c:v>
                </c:pt>
                <c:pt idx="516">
                  <c:v>129.5</c:v>
                </c:pt>
                <c:pt idx="517">
                  <c:v>129.75</c:v>
                </c:pt>
                <c:pt idx="518">
                  <c:v>130</c:v>
                </c:pt>
                <c:pt idx="519">
                  <c:v>130.25</c:v>
                </c:pt>
                <c:pt idx="520">
                  <c:v>130.5</c:v>
                </c:pt>
                <c:pt idx="521">
                  <c:v>130.75</c:v>
                </c:pt>
                <c:pt idx="522">
                  <c:v>131</c:v>
                </c:pt>
                <c:pt idx="523">
                  <c:v>131.25</c:v>
                </c:pt>
                <c:pt idx="524">
                  <c:v>131.5</c:v>
                </c:pt>
                <c:pt idx="525">
                  <c:v>131.75</c:v>
                </c:pt>
                <c:pt idx="526">
                  <c:v>132</c:v>
                </c:pt>
                <c:pt idx="527">
                  <c:v>132.25</c:v>
                </c:pt>
                <c:pt idx="528">
                  <c:v>132.5</c:v>
                </c:pt>
                <c:pt idx="529">
                  <c:v>132.75</c:v>
                </c:pt>
                <c:pt idx="530">
                  <c:v>133</c:v>
                </c:pt>
                <c:pt idx="531">
                  <c:v>133.25</c:v>
                </c:pt>
                <c:pt idx="532">
                  <c:v>133.5</c:v>
                </c:pt>
                <c:pt idx="533">
                  <c:v>133.75</c:v>
                </c:pt>
                <c:pt idx="534">
                  <c:v>134</c:v>
                </c:pt>
                <c:pt idx="535">
                  <c:v>134.25</c:v>
                </c:pt>
                <c:pt idx="536">
                  <c:v>134.5</c:v>
                </c:pt>
                <c:pt idx="537">
                  <c:v>134.75</c:v>
                </c:pt>
                <c:pt idx="538">
                  <c:v>135</c:v>
                </c:pt>
                <c:pt idx="539">
                  <c:v>135.25</c:v>
                </c:pt>
                <c:pt idx="540">
                  <c:v>135.5</c:v>
                </c:pt>
                <c:pt idx="541">
                  <c:v>135.75</c:v>
                </c:pt>
                <c:pt idx="542">
                  <c:v>136</c:v>
                </c:pt>
                <c:pt idx="543">
                  <c:v>136.25</c:v>
                </c:pt>
                <c:pt idx="544">
                  <c:v>136.5</c:v>
                </c:pt>
                <c:pt idx="545">
                  <c:v>136.75</c:v>
                </c:pt>
                <c:pt idx="546">
                  <c:v>137</c:v>
                </c:pt>
                <c:pt idx="547">
                  <c:v>137.25</c:v>
                </c:pt>
                <c:pt idx="548">
                  <c:v>137.5</c:v>
                </c:pt>
                <c:pt idx="549">
                  <c:v>137.75</c:v>
                </c:pt>
                <c:pt idx="550">
                  <c:v>138</c:v>
                </c:pt>
                <c:pt idx="551">
                  <c:v>138.25</c:v>
                </c:pt>
                <c:pt idx="552">
                  <c:v>138.5</c:v>
                </c:pt>
                <c:pt idx="553">
                  <c:v>138.75</c:v>
                </c:pt>
                <c:pt idx="554">
                  <c:v>139</c:v>
                </c:pt>
                <c:pt idx="555">
                  <c:v>139.25</c:v>
                </c:pt>
                <c:pt idx="556">
                  <c:v>139.5</c:v>
                </c:pt>
                <c:pt idx="557">
                  <c:v>139.75</c:v>
                </c:pt>
                <c:pt idx="558">
                  <c:v>140</c:v>
                </c:pt>
                <c:pt idx="559">
                  <c:v>140.25</c:v>
                </c:pt>
                <c:pt idx="560">
                  <c:v>140.5</c:v>
                </c:pt>
                <c:pt idx="561">
                  <c:v>140.75</c:v>
                </c:pt>
                <c:pt idx="562">
                  <c:v>141</c:v>
                </c:pt>
                <c:pt idx="563">
                  <c:v>141.25</c:v>
                </c:pt>
                <c:pt idx="564">
                  <c:v>141.5</c:v>
                </c:pt>
                <c:pt idx="565">
                  <c:v>141.75</c:v>
                </c:pt>
                <c:pt idx="566">
                  <c:v>142</c:v>
                </c:pt>
                <c:pt idx="567">
                  <c:v>142.25</c:v>
                </c:pt>
                <c:pt idx="568">
                  <c:v>142.5</c:v>
                </c:pt>
                <c:pt idx="569">
                  <c:v>142.75</c:v>
                </c:pt>
                <c:pt idx="570">
                  <c:v>143</c:v>
                </c:pt>
                <c:pt idx="571">
                  <c:v>143.25</c:v>
                </c:pt>
                <c:pt idx="572">
                  <c:v>143.5</c:v>
                </c:pt>
                <c:pt idx="573">
                  <c:v>143.75</c:v>
                </c:pt>
                <c:pt idx="574">
                  <c:v>144</c:v>
                </c:pt>
                <c:pt idx="575">
                  <c:v>144.25</c:v>
                </c:pt>
                <c:pt idx="576">
                  <c:v>144.5</c:v>
                </c:pt>
                <c:pt idx="577">
                  <c:v>144.75</c:v>
                </c:pt>
                <c:pt idx="578">
                  <c:v>145</c:v>
                </c:pt>
                <c:pt idx="579">
                  <c:v>145.25</c:v>
                </c:pt>
                <c:pt idx="580">
                  <c:v>145.5</c:v>
                </c:pt>
                <c:pt idx="581">
                  <c:v>145.75</c:v>
                </c:pt>
                <c:pt idx="582">
                  <c:v>146</c:v>
                </c:pt>
                <c:pt idx="583">
                  <c:v>146.25</c:v>
                </c:pt>
                <c:pt idx="584">
                  <c:v>146.5</c:v>
                </c:pt>
                <c:pt idx="585">
                  <c:v>146.75</c:v>
                </c:pt>
                <c:pt idx="586">
                  <c:v>147</c:v>
                </c:pt>
                <c:pt idx="587">
                  <c:v>147.25</c:v>
                </c:pt>
                <c:pt idx="588">
                  <c:v>147.5</c:v>
                </c:pt>
                <c:pt idx="589">
                  <c:v>147.75</c:v>
                </c:pt>
                <c:pt idx="590">
                  <c:v>148</c:v>
                </c:pt>
                <c:pt idx="591">
                  <c:v>148.25</c:v>
                </c:pt>
                <c:pt idx="592">
                  <c:v>148.5</c:v>
                </c:pt>
                <c:pt idx="593">
                  <c:v>148.75</c:v>
                </c:pt>
                <c:pt idx="594">
                  <c:v>149</c:v>
                </c:pt>
                <c:pt idx="595">
                  <c:v>149.25</c:v>
                </c:pt>
                <c:pt idx="596">
                  <c:v>149.5</c:v>
                </c:pt>
                <c:pt idx="597">
                  <c:v>149.75</c:v>
                </c:pt>
                <c:pt idx="598">
                  <c:v>150</c:v>
                </c:pt>
                <c:pt idx="599">
                  <c:v>150.25</c:v>
                </c:pt>
                <c:pt idx="600">
                  <c:v>150.5</c:v>
                </c:pt>
                <c:pt idx="601">
                  <c:v>150.75</c:v>
                </c:pt>
                <c:pt idx="602">
                  <c:v>151</c:v>
                </c:pt>
                <c:pt idx="603">
                  <c:v>151.25</c:v>
                </c:pt>
                <c:pt idx="604">
                  <c:v>151.5</c:v>
                </c:pt>
                <c:pt idx="605">
                  <c:v>151.75</c:v>
                </c:pt>
                <c:pt idx="606">
                  <c:v>152</c:v>
                </c:pt>
                <c:pt idx="607">
                  <c:v>152.25</c:v>
                </c:pt>
                <c:pt idx="608">
                  <c:v>152.5</c:v>
                </c:pt>
                <c:pt idx="609">
                  <c:v>152.75</c:v>
                </c:pt>
                <c:pt idx="610">
                  <c:v>153</c:v>
                </c:pt>
                <c:pt idx="611">
                  <c:v>153.25</c:v>
                </c:pt>
                <c:pt idx="612">
                  <c:v>153.5</c:v>
                </c:pt>
                <c:pt idx="613">
                  <c:v>153.75</c:v>
                </c:pt>
                <c:pt idx="614">
                  <c:v>154</c:v>
                </c:pt>
                <c:pt idx="615">
                  <c:v>154.25</c:v>
                </c:pt>
                <c:pt idx="616">
                  <c:v>154.5</c:v>
                </c:pt>
                <c:pt idx="617">
                  <c:v>154.75</c:v>
                </c:pt>
                <c:pt idx="618">
                  <c:v>155</c:v>
                </c:pt>
                <c:pt idx="619">
                  <c:v>155.25</c:v>
                </c:pt>
                <c:pt idx="620">
                  <c:v>155.5</c:v>
                </c:pt>
                <c:pt idx="621">
                  <c:v>155.75</c:v>
                </c:pt>
                <c:pt idx="622">
                  <c:v>156</c:v>
                </c:pt>
                <c:pt idx="623">
                  <c:v>156.25</c:v>
                </c:pt>
                <c:pt idx="624">
                  <c:v>156.5</c:v>
                </c:pt>
                <c:pt idx="625">
                  <c:v>156.75</c:v>
                </c:pt>
                <c:pt idx="626">
                  <c:v>157</c:v>
                </c:pt>
                <c:pt idx="627">
                  <c:v>157.25</c:v>
                </c:pt>
                <c:pt idx="628">
                  <c:v>157.5</c:v>
                </c:pt>
                <c:pt idx="629">
                  <c:v>157.75</c:v>
                </c:pt>
                <c:pt idx="630">
                  <c:v>158</c:v>
                </c:pt>
                <c:pt idx="631">
                  <c:v>158.25</c:v>
                </c:pt>
                <c:pt idx="632">
                  <c:v>158.5</c:v>
                </c:pt>
                <c:pt idx="633">
                  <c:v>158.75</c:v>
                </c:pt>
                <c:pt idx="634">
                  <c:v>159</c:v>
                </c:pt>
                <c:pt idx="635">
                  <c:v>159.25</c:v>
                </c:pt>
                <c:pt idx="636">
                  <c:v>159.5</c:v>
                </c:pt>
                <c:pt idx="637">
                  <c:v>159.75</c:v>
                </c:pt>
                <c:pt idx="638">
                  <c:v>160</c:v>
                </c:pt>
                <c:pt idx="639">
                  <c:v>160.25</c:v>
                </c:pt>
                <c:pt idx="640">
                  <c:v>160.5</c:v>
                </c:pt>
                <c:pt idx="641">
                  <c:v>160.75</c:v>
                </c:pt>
                <c:pt idx="642">
                  <c:v>161</c:v>
                </c:pt>
                <c:pt idx="643">
                  <c:v>161.25</c:v>
                </c:pt>
                <c:pt idx="644">
                  <c:v>161.5</c:v>
                </c:pt>
                <c:pt idx="645">
                  <c:v>161.75</c:v>
                </c:pt>
                <c:pt idx="646">
                  <c:v>162</c:v>
                </c:pt>
                <c:pt idx="647">
                  <c:v>162.25</c:v>
                </c:pt>
                <c:pt idx="648">
                  <c:v>162.5</c:v>
                </c:pt>
                <c:pt idx="649">
                  <c:v>162.75</c:v>
                </c:pt>
                <c:pt idx="650">
                  <c:v>163</c:v>
                </c:pt>
                <c:pt idx="651">
                  <c:v>163.25</c:v>
                </c:pt>
                <c:pt idx="652">
                  <c:v>163.5</c:v>
                </c:pt>
                <c:pt idx="653">
                  <c:v>163.75</c:v>
                </c:pt>
                <c:pt idx="654">
                  <c:v>164</c:v>
                </c:pt>
                <c:pt idx="655">
                  <c:v>164.25</c:v>
                </c:pt>
                <c:pt idx="656">
                  <c:v>164.5</c:v>
                </c:pt>
                <c:pt idx="657">
                  <c:v>164.75</c:v>
                </c:pt>
                <c:pt idx="658">
                  <c:v>165</c:v>
                </c:pt>
                <c:pt idx="659">
                  <c:v>165.25</c:v>
                </c:pt>
                <c:pt idx="660">
                  <c:v>165.5</c:v>
                </c:pt>
                <c:pt idx="661">
                  <c:v>165.75</c:v>
                </c:pt>
                <c:pt idx="662">
                  <c:v>166</c:v>
                </c:pt>
                <c:pt idx="663">
                  <c:v>166.25</c:v>
                </c:pt>
                <c:pt idx="664">
                  <c:v>166.5</c:v>
                </c:pt>
                <c:pt idx="665">
                  <c:v>166.75</c:v>
                </c:pt>
                <c:pt idx="666">
                  <c:v>167</c:v>
                </c:pt>
                <c:pt idx="667">
                  <c:v>167.25</c:v>
                </c:pt>
                <c:pt idx="668">
                  <c:v>167.5</c:v>
                </c:pt>
                <c:pt idx="669">
                  <c:v>167.75</c:v>
                </c:pt>
                <c:pt idx="670">
                  <c:v>168</c:v>
                </c:pt>
                <c:pt idx="671">
                  <c:v>168.25</c:v>
                </c:pt>
                <c:pt idx="672">
                  <c:v>168.5</c:v>
                </c:pt>
                <c:pt idx="673">
                  <c:v>168.75</c:v>
                </c:pt>
                <c:pt idx="674">
                  <c:v>169</c:v>
                </c:pt>
                <c:pt idx="675">
                  <c:v>169.25</c:v>
                </c:pt>
                <c:pt idx="676">
                  <c:v>169.5</c:v>
                </c:pt>
                <c:pt idx="677">
                  <c:v>169.75</c:v>
                </c:pt>
                <c:pt idx="678">
                  <c:v>170</c:v>
                </c:pt>
                <c:pt idx="679">
                  <c:v>170.25</c:v>
                </c:pt>
                <c:pt idx="680">
                  <c:v>170.5</c:v>
                </c:pt>
                <c:pt idx="681">
                  <c:v>170.75</c:v>
                </c:pt>
                <c:pt idx="682">
                  <c:v>171</c:v>
                </c:pt>
                <c:pt idx="683">
                  <c:v>171.25</c:v>
                </c:pt>
                <c:pt idx="684">
                  <c:v>171.5</c:v>
                </c:pt>
                <c:pt idx="685">
                  <c:v>171.75</c:v>
                </c:pt>
                <c:pt idx="686">
                  <c:v>172</c:v>
                </c:pt>
                <c:pt idx="687">
                  <c:v>172.25</c:v>
                </c:pt>
                <c:pt idx="688">
                  <c:v>172.5</c:v>
                </c:pt>
                <c:pt idx="689">
                  <c:v>172.75</c:v>
                </c:pt>
                <c:pt idx="690">
                  <c:v>173</c:v>
                </c:pt>
                <c:pt idx="691">
                  <c:v>173.25</c:v>
                </c:pt>
                <c:pt idx="692">
                  <c:v>173.5</c:v>
                </c:pt>
                <c:pt idx="693">
                  <c:v>173.75</c:v>
                </c:pt>
                <c:pt idx="694">
                  <c:v>174</c:v>
                </c:pt>
                <c:pt idx="695">
                  <c:v>174.25</c:v>
                </c:pt>
                <c:pt idx="696">
                  <c:v>174.5</c:v>
                </c:pt>
                <c:pt idx="697">
                  <c:v>174.75</c:v>
                </c:pt>
                <c:pt idx="698">
                  <c:v>175</c:v>
                </c:pt>
                <c:pt idx="699">
                  <c:v>175.25</c:v>
                </c:pt>
                <c:pt idx="700">
                  <c:v>175.5</c:v>
                </c:pt>
                <c:pt idx="701">
                  <c:v>175.75</c:v>
                </c:pt>
                <c:pt idx="702">
                  <c:v>176</c:v>
                </c:pt>
                <c:pt idx="703">
                  <c:v>176.25</c:v>
                </c:pt>
                <c:pt idx="704">
                  <c:v>176.5</c:v>
                </c:pt>
                <c:pt idx="705">
                  <c:v>176.75</c:v>
                </c:pt>
                <c:pt idx="706">
                  <c:v>177</c:v>
                </c:pt>
                <c:pt idx="707">
                  <c:v>177.25</c:v>
                </c:pt>
                <c:pt idx="708">
                  <c:v>177.5</c:v>
                </c:pt>
                <c:pt idx="709">
                  <c:v>177.75</c:v>
                </c:pt>
                <c:pt idx="710">
                  <c:v>178</c:v>
                </c:pt>
                <c:pt idx="711">
                  <c:v>178.25</c:v>
                </c:pt>
                <c:pt idx="712">
                  <c:v>178.5</c:v>
                </c:pt>
                <c:pt idx="713">
                  <c:v>178.75</c:v>
                </c:pt>
                <c:pt idx="714">
                  <c:v>179</c:v>
                </c:pt>
                <c:pt idx="715">
                  <c:v>179.25</c:v>
                </c:pt>
                <c:pt idx="716">
                  <c:v>179.5</c:v>
                </c:pt>
                <c:pt idx="717">
                  <c:v>179.75</c:v>
                </c:pt>
                <c:pt idx="718">
                  <c:v>180</c:v>
                </c:pt>
                <c:pt idx="719">
                  <c:v>180.25</c:v>
                </c:pt>
                <c:pt idx="720">
                  <c:v>180.5</c:v>
                </c:pt>
                <c:pt idx="721">
                  <c:v>180.75</c:v>
                </c:pt>
                <c:pt idx="722">
                  <c:v>181</c:v>
                </c:pt>
                <c:pt idx="723">
                  <c:v>181.25</c:v>
                </c:pt>
                <c:pt idx="724">
                  <c:v>181.5</c:v>
                </c:pt>
                <c:pt idx="725">
                  <c:v>181.75</c:v>
                </c:pt>
                <c:pt idx="726">
                  <c:v>182</c:v>
                </c:pt>
                <c:pt idx="727">
                  <c:v>182.25</c:v>
                </c:pt>
                <c:pt idx="728">
                  <c:v>182.5</c:v>
                </c:pt>
                <c:pt idx="729">
                  <c:v>182.75</c:v>
                </c:pt>
                <c:pt idx="730">
                  <c:v>183</c:v>
                </c:pt>
                <c:pt idx="731">
                  <c:v>183.25</c:v>
                </c:pt>
                <c:pt idx="732">
                  <c:v>183.5</c:v>
                </c:pt>
                <c:pt idx="733">
                  <c:v>183.75</c:v>
                </c:pt>
                <c:pt idx="734">
                  <c:v>184</c:v>
                </c:pt>
                <c:pt idx="735">
                  <c:v>184.25</c:v>
                </c:pt>
                <c:pt idx="736">
                  <c:v>184.5</c:v>
                </c:pt>
                <c:pt idx="737">
                  <c:v>184.75</c:v>
                </c:pt>
                <c:pt idx="738">
                  <c:v>185</c:v>
                </c:pt>
                <c:pt idx="739">
                  <c:v>185.25</c:v>
                </c:pt>
                <c:pt idx="740">
                  <c:v>185.5</c:v>
                </c:pt>
                <c:pt idx="741">
                  <c:v>185.75</c:v>
                </c:pt>
                <c:pt idx="742">
                  <c:v>186</c:v>
                </c:pt>
                <c:pt idx="743">
                  <c:v>186.25</c:v>
                </c:pt>
                <c:pt idx="744">
                  <c:v>186.5</c:v>
                </c:pt>
                <c:pt idx="745">
                  <c:v>186.75</c:v>
                </c:pt>
                <c:pt idx="746">
                  <c:v>187</c:v>
                </c:pt>
                <c:pt idx="747">
                  <c:v>187.25</c:v>
                </c:pt>
                <c:pt idx="748">
                  <c:v>187.5</c:v>
                </c:pt>
                <c:pt idx="749">
                  <c:v>187.75</c:v>
                </c:pt>
                <c:pt idx="750">
                  <c:v>188</c:v>
                </c:pt>
                <c:pt idx="751">
                  <c:v>188.25</c:v>
                </c:pt>
                <c:pt idx="752">
                  <c:v>188.5</c:v>
                </c:pt>
                <c:pt idx="753">
                  <c:v>188.75</c:v>
                </c:pt>
                <c:pt idx="754">
                  <c:v>189</c:v>
                </c:pt>
                <c:pt idx="755">
                  <c:v>189.25</c:v>
                </c:pt>
                <c:pt idx="756">
                  <c:v>189.5</c:v>
                </c:pt>
                <c:pt idx="757">
                  <c:v>189.75</c:v>
                </c:pt>
                <c:pt idx="758">
                  <c:v>190</c:v>
                </c:pt>
                <c:pt idx="759">
                  <c:v>190.25</c:v>
                </c:pt>
                <c:pt idx="760">
                  <c:v>190.5</c:v>
                </c:pt>
                <c:pt idx="761">
                  <c:v>190.75</c:v>
                </c:pt>
                <c:pt idx="762">
                  <c:v>191</c:v>
                </c:pt>
                <c:pt idx="763">
                  <c:v>191.25</c:v>
                </c:pt>
                <c:pt idx="764">
                  <c:v>191.5</c:v>
                </c:pt>
                <c:pt idx="765">
                  <c:v>191.75</c:v>
                </c:pt>
                <c:pt idx="766">
                  <c:v>192</c:v>
                </c:pt>
                <c:pt idx="767">
                  <c:v>192.25</c:v>
                </c:pt>
                <c:pt idx="768">
                  <c:v>192.5</c:v>
                </c:pt>
                <c:pt idx="769">
                  <c:v>192.75</c:v>
                </c:pt>
                <c:pt idx="770">
                  <c:v>193</c:v>
                </c:pt>
                <c:pt idx="771">
                  <c:v>193.25</c:v>
                </c:pt>
                <c:pt idx="772">
                  <c:v>193.5</c:v>
                </c:pt>
                <c:pt idx="773">
                  <c:v>193.75</c:v>
                </c:pt>
                <c:pt idx="774">
                  <c:v>194</c:v>
                </c:pt>
                <c:pt idx="775">
                  <c:v>194.25</c:v>
                </c:pt>
                <c:pt idx="776">
                  <c:v>194.5</c:v>
                </c:pt>
                <c:pt idx="777">
                  <c:v>194.75</c:v>
                </c:pt>
                <c:pt idx="778">
                  <c:v>195</c:v>
                </c:pt>
                <c:pt idx="779">
                  <c:v>195.25</c:v>
                </c:pt>
                <c:pt idx="780">
                  <c:v>195.5</c:v>
                </c:pt>
                <c:pt idx="781">
                  <c:v>195.75</c:v>
                </c:pt>
                <c:pt idx="782">
                  <c:v>196</c:v>
                </c:pt>
                <c:pt idx="783">
                  <c:v>196.25</c:v>
                </c:pt>
                <c:pt idx="784">
                  <c:v>196.5</c:v>
                </c:pt>
                <c:pt idx="785">
                  <c:v>196.75</c:v>
                </c:pt>
                <c:pt idx="786">
                  <c:v>197</c:v>
                </c:pt>
                <c:pt idx="787">
                  <c:v>197.25</c:v>
                </c:pt>
                <c:pt idx="788">
                  <c:v>197.5</c:v>
                </c:pt>
                <c:pt idx="789">
                  <c:v>197.75</c:v>
                </c:pt>
                <c:pt idx="790">
                  <c:v>198</c:v>
                </c:pt>
                <c:pt idx="791">
                  <c:v>198.25</c:v>
                </c:pt>
                <c:pt idx="792">
                  <c:v>198.5</c:v>
                </c:pt>
                <c:pt idx="793">
                  <c:v>198.75</c:v>
                </c:pt>
                <c:pt idx="794">
                  <c:v>199</c:v>
                </c:pt>
                <c:pt idx="795">
                  <c:v>199.25</c:v>
                </c:pt>
                <c:pt idx="796">
                  <c:v>199.5</c:v>
                </c:pt>
                <c:pt idx="797">
                  <c:v>199.75</c:v>
                </c:pt>
                <c:pt idx="798">
                  <c:v>200</c:v>
                </c:pt>
              </c:numCache>
            </c:numRef>
          </c:xVal>
          <c:yVal>
            <c:numRef>
              <c:f>チェンバなし!$G$4:$G$802</c:f>
              <c:numCache>
                <c:formatCode>General</c:formatCode>
                <c:ptCount val="799"/>
                <c:pt idx="0">
                  <c:v>7.206220657000998E-3</c:v>
                </c:pt>
                <c:pt idx="1">
                  <c:v>7.3050079377678309E-3</c:v>
                </c:pt>
                <c:pt idx="2">
                  <c:v>7.3252967127446309E-3</c:v>
                </c:pt>
                <c:pt idx="3">
                  <c:v>7.3281412634330521E-3</c:v>
                </c:pt>
                <c:pt idx="4">
                  <c:v>7.307370818282634E-3</c:v>
                </c:pt>
                <c:pt idx="5">
                  <c:v>7.3128656859144615E-3</c:v>
                </c:pt>
                <c:pt idx="6">
                  <c:v>7.3074931161244677E-3</c:v>
                </c:pt>
                <c:pt idx="7">
                  <c:v>7.3009132384377097E-3</c:v>
                </c:pt>
                <c:pt idx="8">
                  <c:v>7.3101881821127767E-3</c:v>
                </c:pt>
                <c:pt idx="9">
                  <c:v>7.3037609721991617E-3</c:v>
                </c:pt>
                <c:pt idx="10">
                  <c:v>7.3104190235340439E-3</c:v>
                </c:pt>
                <c:pt idx="11">
                  <c:v>7.3078303982794671E-3</c:v>
                </c:pt>
                <c:pt idx="12">
                  <c:v>7.310496966317831E-3</c:v>
                </c:pt>
                <c:pt idx="13">
                  <c:v>7.3093874437507346E-3</c:v>
                </c:pt>
                <c:pt idx="14">
                  <c:v>7.3075646163320842E-3</c:v>
                </c:pt>
                <c:pt idx="15">
                  <c:v>7.3090653603963135E-3</c:v>
                </c:pt>
                <c:pt idx="16">
                  <c:v>7.3082960505530259E-3</c:v>
                </c:pt>
                <c:pt idx="17">
                  <c:v>7.3082070168195862E-3</c:v>
                </c:pt>
                <c:pt idx="18">
                  <c:v>7.3099593389875216E-3</c:v>
                </c:pt>
                <c:pt idx="19">
                  <c:v>7.3080274872460074E-3</c:v>
                </c:pt>
                <c:pt idx="20">
                  <c:v>7.3119049308726144E-3</c:v>
                </c:pt>
                <c:pt idx="21">
                  <c:v>7.311983553448728E-3</c:v>
                </c:pt>
                <c:pt idx="22">
                  <c:v>7.3106280794908588E-3</c:v>
                </c:pt>
                <c:pt idx="23">
                  <c:v>7.3109742323886799E-3</c:v>
                </c:pt>
                <c:pt idx="24">
                  <c:v>7.3124774349231144E-3</c:v>
                </c:pt>
                <c:pt idx="25">
                  <c:v>7.3137731831429721E-3</c:v>
                </c:pt>
                <c:pt idx="26">
                  <c:v>7.3134983973921945E-3</c:v>
                </c:pt>
                <c:pt idx="27">
                  <c:v>7.3128082182965602E-3</c:v>
                </c:pt>
                <c:pt idx="28">
                  <c:v>7.3129947590821883E-3</c:v>
                </c:pt>
                <c:pt idx="29">
                  <c:v>7.313540455428035E-3</c:v>
                </c:pt>
                <c:pt idx="30">
                  <c:v>7.3161374080450946E-3</c:v>
                </c:pt>
                <c:pt idx="31">
                  <c:v>7.3149216206912487E-3</c:v>
                </c:pt>
                <c:pt idx="32">
                  <c:v>7.3155806052711452E-3</c:v>
                </c:pt>
                <c:pt idx="33">
                  <c:v>7.3162967558564667E-3</c:v>
                </c:pt>
                <c:pt idx="34">
                  <c:v>7.3159560215635263E-3</c:v>
                </c:pt>
                <c:pt idx="35">
                  <c:v>7.3159974905272441E-3</c:v>
                </c:pt>
                <c:pt idx="36">
                  <c:v>7.3169115527195365E-3</c:v>
                </c:pt>
                <c:pt idx="37">
                  <c:v>7.3174969464427512E-3</c:v>
                </c:pt>
                <c:pt idx="38">
                  <c:v>7.3187364873506322E-3</c:v>
                </c:pt>
                <c:pt idx="39">
                  <c:v>7.3184353414624164E-3</c:v>
                </c:pt>
                <c:pt idx="40">
                  <c:v>7.3190400983452145E-3</c:v>
                </c:pt>
                <c:pt idx="41">
                  <c:v>7.3197544323649767E-3</c:v>
                </c:pt>
                <c:pt idx="42">
                  <c:v>7.3187921808008519E-3</c:v>
                </c:pt>
                <c:pt idx="43">
                  <c:v>7.3199477848078362E-3</c:v>
                </c:pt>
                <c:pt idx="44">
                  <c:v>7.3202250025767067E-3</c:v>
                </c:pt>
                <c:pt idx="45">
                  <c:v>7.3211260444843197E-3</c:v>
                </c:pt>
                <c:pt idx="46">
                  <c:v>7.3212474290459796E-3</c:v>
                </c:pt>
                <c:pt idx="47">
                  <c:v>7.3215249531812104E-3</c:v>
                </c:pt>
                <c:pt idx="48">
                  <c:v>7.3221098072967774E-3</c:v>
                </c:pt>
                <c:pt idx="49">
                  <c:v>7.3216071204802871E-3</c:v>
                </c:pt>
                <c:pt idx="50">
                  <c:v>7.3229628894248451E-3</c:v>
                </c:pt>
                <c:pt idx="51">
                  <c:v>7.3225464841786703E-3</c:v>
                </c:pt>
                <c:pt idx="52">
                  <c:v>7.3237183988535248E-3</c:v>
                </c:pt>
                <c:pt idx="53">
                  <c:v>7.323876079677368E-3</c:v>
                </c:pt>
                <c:pt idx="54">
                  <c:v>7.3247786460647083E-3</c:v>
                </c:pt>
                <c:pt idx="55">
                  <c:v>7.3247979800698639E-3</c:v>
                </c:pt>
                <c:pt idx="56">
                  <c:v>7.3246472354232157E-3</c:v>
                </c:pt>
                <c:pt idx="57">
                  <c:v>7.3255417064457418E-3</c:v>
                </c:pt>
                <c:pt idx="58">
                  <c:v>7.3257981209448415E-3</c:v>
                </c:pt>
                <c:pt idx="59">
                  <c:v>7.325568975322304E-3</c:v>
                </c:pt>
                <c:pt idx="60">
                  <c:v>7.3262054316673578E-3</c:v>
                </c:pt>
                <c:pt idx="61">
                  <c:v>7.3264711273185283E-3</c:v>
                </c:pt>
                <c:pt idx="62">
                  <c:v>7.3272321724912959E-3</c:v>
                </c:pt>
                <c:pt idx="63">
                  <c:v>7.3273218849615749E-3</c:v>
                </c:pt>
                <c:pt idx="64">
                  <c:v>7.3278812244630693E-3</c:v>
                </c:pt>
                <c:pt idx="65">
                  <c:v>7.3276338330036991E-3</c:v>
                </c:pt>
                <c:pt idx="66">
                  <c:v>7.3277284882511829E-3</c:v>
                </c:pt>
                <c:pt idx="67">
                  <c:v>7.3279933435746319E-3</c:v>
                </c:pt>
                <c:pt idx="68">
                  <c:v>7.3287834919648319E-3</c:v>
                </c:pt>
                <c:pt idx="69">
                  <c:v>7.3293558568018544E-3</c:v>
                </c:pt>
                <c:pt idx="70">
                  <c:v>7.3290484970370134E-3</c:v>
                </c:pt>
                <c:pt idx="71">
                  <c:v>7.3288636475622266E-3</c:v>
                </c:pt>
                <c:pt idx="72">
                  <c:v>7.3294430915705174E-3</c:v>
                </c:pt>
                <c:pt idx="73">
                  <c:v>7.3301729819516548E-3</c:v>
                </c:pt>
                <c:pt idx="74">
                  <c:v>7.3302864240718532E-3</c:v>
                </c:pt>
                <c:pt idx="75">
                  <c:v>7.3302522805550104E-3</c:v>
                </c:pt>
                <c:pt idx="76">
                  <c:v>7.3306061893644034E-3</c:v>
                </c:pt>
                <c:pt idx="77">
                  <c:v>7.3312314505818753E-3</c:v>
                </c:pt>
                <c:pt idx="78">
                  <c:v>7.3311959891788096E-3</c:v>
                </c:pt>
                <c:pt idx="79">
                  <c:v>7.3314015671698384E-3</c:v>
                </c:pt>
                <c:pt idx="80">
                  <c:v>7.3315887226303852E-3</c:v>
                </c:pt>
                <c:pt idx="81">
                  <c:v>7.3318281922640687E-3</c:v>
                </c:pt>
                <c:pt idx="82">
                  <c:v>7.3321327749125793E-3</c:v>
                </c:pt>
                <c:pt idx="83">
                  <c:v>7.3324221587054263E-3</c:v>
                </c:pt>
                <c:pt idx="84">
                  <c:v>7.3324753330689732E-3</c:v>
                </c:pt>
                <c:pt idx="85">
                  <c:v>7.3325935807635858E-3</c:v>
                </c:pt>
                <c:pt idx="86">
                  <c:v>7.3331698595294854E-3</c:v>
                </c:pt>
                <c:pt idx="87">
                  <c:v>7.333194098431208E-3</c:v>
                </c:pt>
                <c:pt idx="88">
                  <c:v>7.3334862572420577E-3</c:v>
                </c:pt>
                <c:pt idx="89">
                  <c:v>7.3333794899886158E-3</c:v>
                </c:pt>
                <c:pt idx="90">
                  <c:v>7.3338305213012552E-3</c:v>
                </c:pt>
                <c:pt idx="91">
                  <c:v>7.3342259152460411E-3</c:v>
                </c:pt>
                <c:pt idx="92">
                  <c:v>7.334250148332974E-3</c:v>
                </c:pt>
                <c:pt idx="93">
                  <c:v>7.3343270438433663E-3</c:v>
                </c:pt>
                <c:pt idx="94">
                  <c:v>7.3345145400500623E-3</c:v>
                </c:pt>
                <c:pt idx="95">
                  <c:v>7.3348789788475494E-3</c:v>
                </c:pt>
                <c:pt idx="96">
                  <c:v>7.3351790816802969E-3</c:v>
                </c:pt>
                <c:pt idx="97">
                  <c:v>7.3351139899982794E-3</c:v>
                </c:pt>
                <c:pt idx="98">
                  <c:v>7.3356766014871034E-3</c:v>
                </c:pt>
                <c:pt idx="99">
                  <c:v>7.3359966293962357E-3</c:v>
                </c:pt>
                <c:pt idx="100">
                  <c:v>7.3359983527056952E-3</c:v>
                </c:pt>
                <c:pt idx="101">
                  <c:v>7.3362377475992974E-3</c:v>
                </c:pt>
                <c:pt idx="102">
                  <c:v>7.3365136955650884E-3</c:v>
                </c:pt>
                <c:pt idx="103">
                  <c:v>7.3365314370467888E-3</c:v>
                </c:pt>
                <c:pt idx="104">
                  <c:v>7.3368629492401721E-3</c:v>
                </c:pt>
                <c:pt idx="105">
                  <c:v>7.3369368188834754E-3</c:v>
                </c:pt>
                <c:pt idx="106">
                  <c:v>7.3373335360190596E-3</c:v>
                </c:pt>
                <c:pt idx="107">
                  <c:v>7.3375521169829674E-3</c:v>
                </c:pt>
                <c:pt idx="108">
                  <c:v>7.3373509432733217E-3</c:v>
                </c:pt>
                <c:pt idx="109">
                  <c:v>7.3377932876039637E-3</c:v>
                </c:pt>
                <c:pt idx="110">
                  <c:v>7.3378383341621122E-3</c:v>
                </c:pt>
                <c:pt idx="111">
                  <c:v>7.3381149131074947E-3</c:v>
                </c:pt>
                <c:pt idx="112">
                  <c:v>7.3383056303767983E-3</c:v>
                </c:pt>
                <c:pt idx="113">
                  <c:v>7.3382226828238896E-3</c:v>
                </c:pt>
                <c:pt idx="114">
                  <c:v>7.3386382079578295E-3</c:v>
                </c:pt>
                <c:pt idx="115">
                  <c:v>7.3386646950429936E-3</c:v>
                </c:pt>
                <c:pt idx="116">
                  <c:v>7.3387080288220465E-3</c:v>
                </c:pt>
                <c:pt idx="117">
                  <c:v>7.3389091332119157E-3</c:v>
                </c:pt>
                <c:pt idx="118">
                  <c:v>7.3393262894492399E-3</c:v>
                </c:pt>
                <c:pt idx="119">
                  <c:v>7.3396683541044738E-3</c:v>
                </c:pt>
                <c:pt idx="120">
                  <c:v>7.3398187614675996E-3</c:v>
                </c:pt>
                <c:pt idx="121">
                  <c:v>7.339575807054995E-3</c:v>
                </c:pt>
                <c:pt idx="122">
                  <c:v>7.3399276950292863E-3</c:v>
                </c:pt>
                <c:pt idx="123">
                  <c:v>7.340365052875805E-3</c:v>
                </c:pt>
                <c:pt idx="124">
                  <c:v>7.3399631030626519E-3</c:v>
                </c:pt>
                <c:pt idx="125">
                  <c:v>7.3403729469082917E-3</c:v>
                </c:pt>
                <c:pt idx="126">
                  <c:v>7.3406627566706684E-3</c:v>
                </c:pt>
                <c:pt idx="127">
                  <c:v>7.3405868538252705E-3</c:v>
                </c:pt>
                <c:pt idx="128">
                  <c:v>7.3408885326079667E-3</c:v>
                </c:pt>
                <c:pt idx="129">
                  <c:v>7.3411407579150028E-3</c:v>
                </c:pt>
                <c:pt idx="130">
                  <c:v>7.3414296368460065E-3</c:v>
                </c:pt>
                <c:pt idx="131">
                  <c:v>7.3413719130391696E-3</c:v>
                </c:pt>
                <c:pt idx="132">
                  <c:v>7.3414356858888131E-3</c:v>
                </c:pt>
                <c:pt idx="133">
                  <c:v>7.3415764131707761E-3</c:v>
                </c:pt>
                <c:pt idx="134">
                  <c:v>7.341757296775735E-3</c:v>
                </c:pt>
                <c:pt idx="135">
                  <c:v>7.3420270418590788E-3</c:v>
                </c:pt>
                <c:pt idx="136">
                  <c:v>7.3421684716833725E-3</c:v>
                </c:pt>
                <c:pt idx="137">
                  <c:v>7.3422323113824135E-3</c:v>
                </c:pt>
                <c:pt idx="138">
                  <c:v>7.3423182723080949E-3</c:v>
                </c:pt>
                <c:pt idx="139">
                  <c:v>7.3427106448811967E-3</c:v>
                </c:pt>
                <c:pt idx="140">
                  <c:v>7.3428020842793047E-3</c:v>
                </c:pt>
                <c:pt idx="141">
                  <c:v>7.3429219068029102E-3</c:v>
                </c:pt>
                <c:pt idx="142">
                  <c:v>7.3428272305318129E-3</c:v>
                </c:pt>
                <c:pt idx="143">
                  <c:v>7.3429798198026584E-3</c:v>
                </c:pt>
                <c:pt idx="144">
                  <c:v>7.3433531788356932E-3</c:v>
                </c:pt>
                <c:pt idx="145">
                  <c:v>7.3435152679933386E-3</c:v>
                </c:pt>
                <c:pt idx="146">
                  <c:v>7.3435514425531714E-3</c:v>
                </c:pt>
                <c:pt idx="147">
                  <c:v>7.3434573772497881E-3</c:v>
                </c:pt>
                <c:pt idx="148">
                  <c:v>7.3438401100986766E-3</c:v>
                </c:pt>
                <c:pt idx="149">
                  <c:v>7.3440055197731609E-3</c:v>
                </c:pt>
                <c:pt idx="150">
                  <c:v>7.3442319397909834E-3</c:v>
                </c:pt>
                <c:pt idx="151">
                  <c:v>7.3444317786266027E-3</c:v>
                </c:pt>
                <c:pt idx="152">
                  <c:v>7.3445567529846307E-3</c:v>
                </c:pt>
                <c:pt idx="153">
                  <c:v>7.3445740477901091E-3</c:v>
                </c:pt>
                <c:pt idx="154">
                  <c:v>7.3447249814238011E-3</c:v>
                </c:pt>
                <c:pt idx="155">
                  <c:v>7.3449993128084897E-3</c:v>
                </c:pt>
                <c:pt idx="156">
                  <c:v>7.3450456608581439E-3</c:v>
                </c:pt>
                <c:pt idx="157">
                  <c:v>7.3451927618714812E-3</c:v>
                </c:pt>
                <c:pt idx="158">
                  <c:v>7.3453572701231516E-3</c:v>
                </c:pt>
                <c:pt idx="159">
                  <c:v>7.3455541711608613E-3</c:v>
                </c:pt>
                <c:pt idx="160">
                  <c:v>7.3456534808124165E-3</c:v>
                </c:pt>
                <c:pt idx="161">
                  <c:v>7.3456398674068245E-3</c:v>
                </c:pt>
                <c:pt idx="162">
                  <c:v>7.3458556310860438E-3</c:v>
                </c:pt>
                <c:pt idx="163">
                  <c:v>7.3462065947406865E-3</c:v>
                </c:pt>
                <c:pt idx="164">
                  <c:v>7.3464887666491912E-3</c:v>
                </c:pt>
                <c:pt idx="165">
                  <c:v>7.3464675692186997E-3</c:v>
                </c:pt>
                <c:pt idx="166">
                  <c:v>7.3466745279808865E-3</c:v>
                </c:pt>
                <c:pt idx="167">
                  <c:v>7.3467149093010414E-3</c:v>
                </c:pt>
                <c:pt idx="168">
                  <c:v>7.3467345871248476E-3</c:v>
                </c:pt>
                <c:pt idx="169">
                  <c:v>7.3468582643276071E-3</c:v>
                </c:pt>
                <c:pt idx="170">
                  <c:v>7.3471074268848984E-3</c:v>
                </c:pt>
                <c:pt idx="171">
                  <c:v>7.3472630474010854E-3</c:v>
                </c:pt>
                <c:pt idx="172">
                  <c:v>7.3473780014587427E-3</c:v>
                </c:pt>
                <c:pt idx="173">
                  <c:v>7.3476055447555559E-3</c:v>
                </c:pt>
                <c:pt idx="174">
                  <c:v>7.3476356744795381E-3</c:v>
                </c:pt>
                <c:pt idx="175">
                  <c:v>7.3476648836188971E-3</c:v>
                </c:pt>
                <c:pt idx="176">
                  <c:v>7.3477721324520006E-3</c:v>
                </c:pt>
                <c:pt idx="177">
                  <c:v>7.3478997243291485E-3</c:v>
                </c:pt>
                <c:pt idx="178">
                  <c:v>7.3481541232003744E-3</c:v>
                </c:pt>
                <c:pt idx="179">
                  <c:v>7.3484595349985167E-3</c:v>
                </c:pt>
                <c:pt idx="180">
                  <c:v>7.3485363861387149E-3</c:v>
                </c:pt>
                <c:pt idx="181">
                  <c:v>7.3484218894339726E-3</c:v>
                </c:pt>
                <c:pt idx="182">
                  <c:v>7.3485653200596581E-3</c:v>
                </c:pt>
                <c:pt idx="183">
                  <c:v>7.3484714041337426E-3</c:v>
                </c:pt>
                <c:pt idx="184">
                  <c:v>7.3487926326923315E-3</c:v>
                </c:pt>
                <c:pt idx="185">
                  <c:v>7.3488727158738769E-3</c:v>
                </c:pt>
                <c:pt idx="186">
                  <c:v>7.3490711604833484E-3</c:v>
                </c:pt>
                <c:pt idx="187">
                  <c:v>7.349124296851515E-3</c:v>
                </c:pt>
                <c:pt idx="188">
                  <c:v>7.3490382189526204E-3</c:v>
                </c:pt>
                <c:pt idx="189">
                  <c:v>7.3492427842786062E-3</c:v>
                </c:pt>
                <c:pt idx="190">
                  <c:v>7.3497066979566067E-3</c:v>
                </c:pt>
                <c:pt idx="191">
                  <c:v>7.3495387307260544E-3</c:v>
                </c:pt>
                <c:pt idx="192">
                  <c:v>7.3496281533884846E-3</c:v>
                </c:pt>
                <c:pt idx="193">
                  <c:v>7.3499438371846136E-3</c:v>
                </c:pt>
                <c:pt idx="194">
                  <c:v>7.3499406217520571E-3</c:v>
                </c:pt>
                <c:pt idx="195">
                  <c:v>7.3501615694118692E-3</c:v>
                </c:pt>
                <c:pt idx="196">
                  <c:v>7.3503161904135859E-3</c:v>
                </c:pt>
                <c:pt idx="197">
                  <c:v>7.3504526701833389E-3</c:v>
                </c:pt>
                <c:pt idx="198">
                  <c:v>7.3505701435401406E-3</c:v>
                </c:pt>
                <c:pt idx="199">
                  <c:v>7.3507056868194094E-3</c:v>
                </c:pt>
                <c:pt idx="200">
                  <c:v>7.3508090688236142E-3</c:v>
                </c:pt>
                <c:pt idx="201">
                  <c:v>7.3508544562318921E-3</c:v>
                </c:pt>
                <c:pt idx="202">
                  <c:v>7.3511956999132815E-3</c:v>
                </c:pt>
                <c:pt idx="203">
                  <c:v>7.3512912752509291E-3</c:v>
                </c:pt>
                <c:pt idx="204">
                  <c:v>7.3512641191303754E-3</c:v>
                </c:pt>
                <c:pt idx="205">
                  <c:v>7.3513493451365843E-3</c:v>
                </c:pt>
                <c:pt idx="206">
                  <c:v>7.3513404667751893E-3</c:v>
                </c:pt>
                <c:pt idx="207">
                  <c:v>7.351529356055232E-3</c:v>
                </c:pt>
                <c:pt idx="208">
                  <c:v>7.351502803205269E-3</c:v>
                </c:pt>
                <c:pt idx="209">
                  <c:v>7.3515764284850177E-3</c:v>
                </c:pt>
                <c:pt idx="210">
                  <c:v>7.3518511583755943E-3</c:v>
                </c:pt>
                <c:pt idx="211">
                  <c:v>7.352209326652843E-3</c:v>
                </c:pt>
                <c:pt idx="212">
                  <c:v>7.3522467415475887E-3</c:v>
                </c:pt>
                <c:pt idx="213">
                  <c:v>7.3522157347069034E-3</c:v>
                </c:pt>
                <c:pt idx="214">
                  <c:v>7.3525408443924599E-3</c:v>
                </c:pt>
                <c:pt idx="215">
                  <c:v>7.3524981356221861E-3</c:v>
                </c:pt>
                <c:pt idx="216">
                  <c:v>7.3524280509100169E-3</c:v>
                </c:pt>
                <c:pt idx="217">
                  <c:v>7.3527598574681299E-3</c:v>
                </c:pt>
                <c:pt idx="218">
                  <c:v>7.3529920443290925E-3</c:v>
                </c:pt>
                <c:pt idx="219">
                  <c:v>7.3530521007618733E-3</c:v>
                </c:pt>
                <c:pt idx="220">
                  <c:v>7.3530543734898497E-3</c:v>
                </c:pt>
                <c:pt idx="221">
                  <c:v>7.3531691905380373E-3</c:v>
                </c:pt>
                <c:pt idx="222">
                  <c:v>7.3533110713397045E-3</c:v>
                </c:pt>
                <c:pt idx="223">
                  <c:v>7.3533749922722281E-3</c:v>
                </c:pt>
                <c:pt idx="224">
                  <c:v>7.353589080099099E-3</c:v>
                </c:pt>
                <c:pt idx="225">
                  <c:v>7.353782058876635E-3</c:v>
                </c:pt>
                <c:pt idx="226">
                  <c:v>7.3536834297708471E-3</c:v>
                </c:pt>
                <c:pt idx="227">
                  <c:v>7.3539305577482936E-3</c:v>
                </c:pt>
                <c:pt idx="228">
                  <c:v>7.3538644568721815E-3</c:v>
                </c:pt>
                <c:pt idx="229">
                  <c:v>7.353948378921075E-3</c:v>
                </c:pt>
                <c:pt idx="230">
                  <c:v>7.3541654643845362E-3</c:v>
                </c:pt>
                <c:pt idx="231">
                  <c:v>7.3542543470567941E-3</c:v>
                </c:pt>
                <c:pt idx="232">
                  <c:v>7.3544670151763471E-3</c:v>
                </c:pt>
                <c:pt idx="233">
                  <c:v>7.3541703348116456E-3</c:v>
                </c:pt>
                <c:pt idx="234">
                  <c:v>7.3545574353374625E-3</c:v>
                </c:pt>
                <c:pt idx="235">
                  <c:v>7.3547633948638294E-3</c:v>
                </c:pt>
                <c:pt idx="236">
                  <c:v>7.3548831930211212E-3</c:v>
                </c:pt>
                <c:pt idx="237">
                  <c:v>7.3549639086741836E-3</c:v>
                </c:pt>
                <c:pt idx="238">
                  <c:v>7.3550572105570266E-3</c:v>
                </c:pt>
                <c:pt idx="239">
                  <c:v>7.3550888656615573E-3</c:v>
                </c:pt>
                <c:pt idx="240">
                  <c:v>7.3552795913217695E-3</c:v>
                </c:pt>
                <c:pt idx="241">
                  <c:v>7.3554753315659797E-3</c:v>
                </c:pt>
                <c:pt idx="242">
                  <c:v>7.3553861991353517E-3</c:v>
                </c:pt>
                <c:pt idx="243">
                  <c:v>7.3553653161435636E-3</c:v>
                </c:pt>
                <c:pt idx="244">
                  <c:v>7.3555262515679074E-3</c:v>
                </c:pt>
                <c:pt idx="245">
                  <c:v>7.3556953471279416E-3</c:v>
                </c:pt>
                <c:pt idx="246">
                  <c:v>7.3555014609383833E-3</c:v>
                </c:pt>
                <c:pt idx="247">
                  <c:v>7.3557795447822738E-3</c:v>
                </c:pt>
                <c:pt idx="248">
                  <c:v>7.3559676939857236E-3</c:v>
                </c:pt>
                <c:pt idx="249">
                  <c:v>7.3560975600316754E-3</c:v>
                </c:pt>
                <c:pt idx="250">
                  <c:v>7.3560916435679198E-3</c:v>
                </c:pt>
                <c:pt idx="251">
                  <c:v>7.3563652758044246E-3</c:v>
                </c:pt>
                <c:pt idx="252">
                  <c:v>7.3563335930612178E-3</c:v>
                </c:pt>
                <c:pt idx="253">
                  <c:v>7.3565132490278906E-3</c:v>
                </c:pt>
                <c:pt idx="254">
                  <c:v>7.3565076612291114E-3</c:v>
                </c:pt>
                <c:pt idx="255">
                  <c:v>7.3567758437965087E-3</c:v>
                </c:pt>
                <c:pt idx="256">
                  <c:v>7.3566706050344479E-3</c:v>
                </c:pt>
                <c:pt idx="257">
                  <c:v>7.3568163168535724E-3</c:v>
                </c:pt>
                <c:pt idx="258">
                  <c:v>7.3570282543084448E-3</c:v>
                </c:pt>
                <c:pt idx="259">
                  <c:v>7.3571514211893917E-3</c:v>
                </c:pt>
                <c:pt idx="260">
                  <c:v>7.3573099182216665E-3</c:v>
                </c:pt>
                <c:pt idx="261">
                  <c:v>7.3573529960037657E-3</c:v>
                </c:pt>
                <c:pt idx="262">
                  <c:v>7.3573781807729681E-3</c:v>
                </c:pt>
                <c:pt idx="263">
                  <c:v>7.3574610723660091E-3</c:v>
                </c:pt>
                <c:pt idx="264">
                  <c:v>7.3576421301660535E-3</c:v>
                </c:pt>
                <c:pt idx="265">
                  <c:v>7.3576722907854894E-3</c:v>
                </c:pt>
                <c:pt idx="266">
                  <c:v>7.3579074844481113E-3</c:v>
                </c:pt>
                <c:pt idx="267">
                  <c:v>7.3580518169813706E-3</c:v>
                </c:pt>
                <c:pt idx="268">
                  <c:v>7.3581492515236175E-3</c:v>
                </c:pt>
                <c:pt idx="269">
                  <c:v>7.358182938638708E-3</c:v>
                </c:pt>
                <c:pt idx="270">
                  <c:v>7.3583230884579388E-3</c:v>
                </c:pt>
                <c:pt idx="271">
                  <c:v>7.3586381024142618E-3</c:v>
                </c:pt>
                <c:pt idx="272">
                  <c:v>7.3587031540309315E-3</c:v>
                </c:pt>
                <c:pt idx="273">
                  <c:v>7.3589137543526454E-3</c:v>
                </c:pt>
                <c:pt idx="274">
                  <c:v>7.3588449898098164E-3</c:v>
                </c:pt>
                <c:pt idx="275">
                  <c:v>7.3588809628014418E-3</c:v>
                </c:pt>
                <c:pt idx="276">
                  <c:v>7.3590949429022442E-3</c:v>
                </c:pt>
                <c:pt idx="277">
                  <c:v>7.359105408859745E-3</c:v>
                </c:pt>
                <c:pt idx="278">
                  <c:v>7.3591709341737869E-3</c:v>
                </c:pt>
                <c:pt idx="279">
                  <c:v>7.3593021149032673E-3</c:v>
                </c:pt>
                <c:pt idx="280">
                  <c:v>7.3596413968898449E-3</c:v>
                </c:pt>
                <c:pt idx="281">
                  <c:v>7.3596340726620746E-3</c:v>
                </c:pt>
                <c:pt idx="282">
                  <c:v>7.3597392325708642E-3</c:v>
                </c:pt>
                <c:pt idx="283">
                  <c:v>7.3598751448139873E-3</c:v>
                </c:pt>
                <c:pt idx="284">
                  <c:v>7.359911781711804E-3</c:v>
                </c:pt>
                <c:pt idx="285">
                  <c:v>7.3601566910227907E-3</c:v>
                </c:pt>
                <c:pt idx="286">
                  <c:v>7.3600768518875641E-3</c:v>
                </c:pt>
                <c:pt idx="287">
                  <c:v>7.3600546511302751E-3</c:v>
                </c:pt>
                <c:pt idx="288">
                  <c:v>7.3603140294504201E-3</c:v>
                </c:pt>
                <c:pt idx="289">
                  <c:v>7.3603197732660629E-3</c:v>
                </c:pt>
                <c:pt idx="290">
                  <c:v>7.3604462476663463E-3</c:v>
                </c:pt>
                <c:pt idx="291">
                  <c:v>7.360681763188286E-3</c:v>
                </c:pt>
                <c:pt idx="292">
                  <c:v>7.360677186084936E-3</c:v>
                </c:pt>
                <c:pt idx="293">
                  <c:v>7.3608199697101544E-3</c:v>
                </c:pt>
                <c:pt idx="294">
                  <c:v>7.360902594762209E-3</c:v>
                </c:pt>
                <c:pt idx="295">
                  <c:v>7.3612710222910353E-3</c:v>
                </c:pt>
                <c:pt idx="296">
                  <c:v>7.3611496657126586E-3</c:v>
                </c:pt>
                <c:pt idx="297">
                  <c:v>7.3613234994099894E-3</c:v>
                </c:pt>
                <c:pt idx="298">
                  <c:v>7.3614506871629744E-3</c:v>
                </c:pt>
                <c:pt idx="299">
                  <c:v>7.3617301044416961E-3</c:v>
                </c:pt>
                <c:pt idx="300">
                  <c:v>7.3616673459117668E-3</c:v>
                </c:pt>
                <c:pt idx="301">
                  <c:v>7.3618127765333139E-3</c:v>
                </c:pt>
                <c:pt idx="302">
                  <c:v>7.3619779660296456E-3</c:v>
                </c:pt>
                <c:pt idx="303">
                  <c:v>7.3622134147399796E-3</c:v>
                </c:pt>
                <c:pt idx="304">
                  <c:v>7.3619885968342277E-3</c:v>
                </c:pt>
                <c:pt idx="305">
                  <c:v>7.362291884324303E-3</c:v>
                </c:pt>
                <c:pt idx="306">
                  <c:v>7.3622588948212518E-3</c:v>
                </c:pt>
                <c:pt idx="307">
                  <c:v>7.3624869410002253E-3</c:v>
                </c:pt>
                <c:pt idx="308">
                  <c:v>7.3624959359762923E-3</c:v>
                </c:pt>
                <c:pt idx="309">
                  <c:v>7.3625677280571098E-3</c:v>
                </c:pt>
                <c:pt idx="310">
                  <c:v>7.3625280584297525E-3</c:v>
                </c:pt>
                <c:pt idx="311">
                  <c:v>7.3628970713541355E-3</c:v>
                </c:pt>
                <c:pt idx="312">
                  <c:v>7.3630125180053916E-3</c:v>
                </c:pt>
                <c:pt idx="313">
                  <c:v>7.3631093136240066E-3</c:v>
                </c:pt>
                <c:pt idx="314">
                  <c:v>7.3631393424506853E-3</c:v>
                </c:pt>
                <c:pt idx="315">
                  <c:v>7.3634255426280213E-3</c:v>
                </c:pt>
                <c:pt idx="316">
                  <c:v>7.363352166082201E-3</c:v>
                </c:pt>
                <c:pt idx="317">
                  <c:v>7.3636066938787149E-3</c:v>
                </c:pt>
                <c:pt idx="318">
                  <c:v>7.3637434354382816E-3</c:v>
                </c:pt>
                <c:pt idx="319">
                  <c:v>7.3637981331143368E-3</c:v>
                </c:pt>
                <c:pt idx="320">
                  <c:v>7.3639015760712618E-3</c:v>
                </c:pt>
                <c:pt idx="321">
                  <c:v>7.3640194952932208E-3</c:v>
                </c:pt>
                <c:pt idx="322">
                  <c:v>7.364123219708636E-3</c:v>
                </c:pt>
                <c:pt idx="323">
                  <c:v>7.364207735352667E-3</c:v>
                </c:pt>
                <c:pt idx="324">
                  <c:v>7.3642408164675934E-3</c:v>
                </c:pt>
                <c:pt idx="325">
                  <c:v>7.3644437480954545E-3</c:v>
                </c:pt>
                <c:pt idx="326">
                  <c:v>7.3644572960858863E-3</c:v>
                </c:pt>
                <c:pt idx="327">
                  <c:v>7.3643971108702288E-3</c:v>
                </c:pt>
                <c:pt idx="328">
                  <c:v>7.3647601397288463E-3</c:v>
                </c:pt>
                <c:pt idx="329">
                  <c:v>7.3646704512147637E-3</c:v>
                </c:pt>
                <c:pt idx="330">
                  <c:v>7.3647464236783677E-3</c:v>
                </c:pt>
                <c:pt idx="331">
                  <c:v>7.3648831942109347E-3</c:v>
                </c:pt>
                <c:pt idx="332">
                  <c:v>7.3647914792800374E-3</c:v>
                </c:pt>
                <c:pt idx="333">
                  <c:v>7.3649650432394608E-3</c:v>
                </c:pt>
                <c:pt idx="334">
                  <c:v>7.3651845677728386E-3</c:v>
                </c:pt>
                <c:pt idx="335">
                  <c:v>7.3652150349288632E-3</c:v>
                </c:pt>
                <c:pt idx="336">
                  <c:v>7.3654022751163395E-3</c:v>
                </c:pt>
                <c:pt idx="337">
                  <c:v>7.365514752414949E-3</c:v>
                </c:pt>
                <c:pt idx="338">
                  <c:v>7.3655561539463146E-3</c:v>
                </c:pt>
                <c:pt idx="339">
                  <c:v>7.3657827923489698E-3</c:v>
                </c:pt>
                <c:pt idx="340">
                  <c:v>7.3656938856952684E-3</c:v>
                </c:pt>
                <c:pt idx="341">
                  <c:v>7.3657815873121694E-3</c:v>
                </c:pt>
                <c:pt idx="342">
                  <c:v>7.3660181449494754E-3</c:v>
                </c:pt>
                <c:pt idx="343">
                  <c:v>7.3660265829643004E-3</c:v>
                </c:pt>
                <c:pt idx="344">
                  <c:v>7.3661679751662488E-3</c:v>
                </c:pt>
                <c:pt idx="345">
                  <c:v>7.3664273847959243E-3</c:v>
                </c:pt>
                <c:pt idx="346">
                  <c:v>7.3665569886065367E-3</c:v>
                </c:pt>
                <c:pt idx="347">
                  <c:v>7.366404534397122E-3</c:v>
                </c:pt>
                <c:pt idx="348">
                  <c:v>7.3666996346055348E-3</c:v>
                </c:pt>
                <c:pt idx="349">
                  <c:v>7.3667291982600349E-3</c:v>
                </c:pt>
                <c:pt idx="350">
                  <c:v>7.3668629996307307E-3</c:v>
                </c:pt>
                <c:pt idx="351">
                  <c:v>7.3669885780554712E-3</c:v>
                </c:pt>
                <c:pt idx="352">
                  <c:v>7.366775326962745E-3</c:v>
                </c:pt>
                <c:pt idx="353">
                  <c:v>7.3670361993259433E-3</c:v>
                </c:pt>
                <c:pt idx="354">
                  <c:v>7.3669023620695695E-3</c:v>
                </c:pt>
                <c:pt idx="355">
                  <c:v>7.367127155745958E-3</c:v>
                </c:pt>
                <c:pt idx="356">
                  <c:v>7.3672709132593739E-3</c:v>
                </c:pt>
                <c:pt idx="357">
                  <c:v>7.3673685923961564E-3</c:v>
                </c:pt>
                <c:pt idx="358">
                  <c:v>7.3674332731800997E-3</c:v>
                </c:pt>
                <c:pt idx="359">
                  <c:v>7.3676027275962272E-3</c:v>
                </c:pt>
                <c:pt idx="360">
                  <c:v>7.3676718816732198E-3</c:v>
                </c:pt>
                <c:pt idx="361">
                  <c:v>7.3677992112151291E-3</c:v>
                </c:pt>
                <c:pt idx="362">
                  <c:v>7.367972873410831E-3</c:v>
                </c:pt>
                <c:pt idx="363">
                  <c:v>7.3679357904408386E-3</c:v>
                </c:pt>
                <c:pt idx="364">
                  <c:v>7.3681878831859332E-3</c:v>
                </c:pt>
                <c:pt idx="365">
                  <c:v>7.3681551584914868E-3</c:v>
                </c:pt>
                <c:pt idx="366">
                  <c:v>7.368283855056436E-3</c:v>
                </c:pt>
                <c:pt idx="367">
                  <c:v>7.3683635539901664E-3</c:v>
                </c:pt>
                <c:pt idx="368">
                  <c:v>7.3683825917475031E-3</c:v>
                </c:pt>
                <c:pt idx="369">
                  <c:v>7.3685776129692755E-3</c:v>
                </c:pt>
                <c:pt idx="370">
                  <c:v>7.368744308910889E-3</c:v>
                </c:pt>
                <c:pt idx="371">
                  <c:v>7.3686006506029321E-3</c:v>
                </c:pt>
                <c:pt idx="372">
                  <c:v>7.3687575888043109E-3</c:v>
                </c:pt>
                <c:pt idx="373">
                  <c:v>7.3688535299503734E-3</c:v>
                </c:pt>
                <c:pt idx="374">
                  <c:v>7.3689845670480633E-3</c:v>
                </c:pt>
                <c:pt idx="375">
                  <c:v>7.3690044994197306E-3</c:v>
                </c:pt>
                <c:pt idx="376">
                  <c:v>7.3691747791115366E-3</c:v>
                </c:pt>
                <c:pt idx="377">
                  <c:v>7.3693939238327049E-3</c:v>
                </c:pt>
                <c:pt idx="378">
                  <c:v>7.3695438154612021E-3</c:v>
                </c:pt>
                <c:pt idx="379">
                  <c:v>7.3694761254262404E-3</c:v>
                </c:pt>
                <c:pt idx="380">
                  <c:v>7.3695280123333949E-3</c:v>
                </c:pt>
                <c:pt idx="381">
                  <c:v>7.369557435612276E-3</c:v>
                </c:pt>
                <c:pt idx="382">
                  <c:v>7.369708454785062E-3</c:v>
                </c:pt>
                <c:pt idx="383">
                  <c:v>7.369817990560132E-3</c:v>
                </c:pt>
                <c:pt idx="384">
                  <c:v>7.3699385580187583E-3</c:v>
                </c:pt>
                <c:pt idx="385">
                  <c:v>7.3701401574234361E-3</c:v>
                </c:pt>
                <c:pt idx="386">
                  <c:v>7.3702431585555891E-3</c:v>
                </c:pt>
                <c:pt idx="387">
                  <c:v>7.3701982590095227E-3</c:v>
                </c:pt>
                <c:pt idx="388">
                  <c:v>7.3704791143859123E-3</c:v>
                </c:pt>
                <c:pt idx="389">
                  <c:v>7.3706620594422853E-3</c:v>
                </c:pt>
                <c:pt idx="390">
                  <c:v>7.3704426265947913E-3</c:v>
                </c:pt>
                <c:pt idx="391">
                  <c:v>7.370709359724891E-3</c:v>
                </c:pt>
                <c:pt idx="392">
                  <c:v>7.3709459242054833E-3</c:v>
                </c:pt>
                <c:pt idx="393">
                  <c:v>7.3707832675253184E-3</c:v>
                </c:pt>
                <c:pt idx="394">
                  <c:v>7.3710095007578453E-3</c:v>
                </c:pt>
                <c:pt idx="395">
                  <c:v>7.3711329616154165E-3</c:v>
                </c:pt>
                <c:pt idx="396">
                  <c:v>7.3711925306245429E-3</c:v>
                </c:pt>
                <c:pt idx="397">
                  <c:v>7.3712000221997443E-3</c:v>
                </c:pt>
                <c:pt idx="398">
                  <c:v>7.3712757104612949E-3</c:v>
                </c:pt>
                <c:pt idx="399">
                  <c:v>7.3714126618264712E-3</c:v>
                </c:pt>
                <c:pt idx="400">
                  <c:v>7.3715722047386252E-3</c:v>
                </c:pt>
                <c:pt idx="401">
                  <c:v>7.3716240924759898E-3</c:v>
                </c:pt>
                <c:pt idx="402">
                  <c:v>7.3716350580713989E-3</c:v>
                </c:pt>
                <c:pt idx="403">
                  <c:v>7.3716894066674123E-3</c:v>
                </c:pt>
                <c:pt idx="404">
                  <c:v>7.3718656770104659E-3</c:v>
                </c:pt>
                <c:pt idx="405">
                  <c:v>7.3717701859215288E-3</c:v>
                </c:pt>
                <c:pt idx="406">
                  <c:v>7.3720670037988436E-3</c:v>
                </c:pt>
                <c:pt idx="407">
                  <c:v>7.3723180669382883E-3</c:v>
                </c:pt>
                <c:pt idx="408">
                  <c:v>7.3722422940703828E-3</c:v>
                </c:pt>
                <c:pt idx="409">
                  <c:v>7.3724246074821642E-3</c:v>
                </c:pt>
                <c:pt idx="410">
                  <c:v>7.3726275683016233E-3</c:v>
                </c:pt>
                <c:pt idx="411">
                  <c:v>7.3727445239937352E-3</c:v>
                </c:pt>
                <c:pt idx="412">
                  <c:v>7.3729978249005707E-3</c:v>
                </c:pt>
                <c:pt idx="413">
                  <c:v>7.3730088498928136E-3</c:v>
                </c:pt>
                <c:pt idx="414">
                  <c:v>7.3729256815845351E-3</c:v>
                </c:pt>
                <c:pt idx="415">
                  <c:v>7.3730570093008419E-3</c:v>
                </c:pt>
                <c:pt idx="416">
                  <c:v>7.3732129998382544E-3</c:v>
                </c:pt>
                <c:pt idx="417">
                  <c:v>7.3732427750991605E-3</c:v>
                </c:pt>
                <c:pt idx="418">
                  <c:v>7.3734600492597092E-3</c:v>
                </c:pt>
                <c:pt idx="419">
                  <c:v>7.3734428091579542E-3</c:v>
                </c:pt>
                <c:pt idx="420">
                  <c:v>7.3735242168797158E-3</c:v>
                </c:pt>
                <c:pt idx="421">
                  <c:v>7.3736286093489985E-3</c:v>
                </c:pt>
                <c:pt idx="422">
                  <c:v>7.3737714973133896E-3</c:v>
                </c:pt>
                <c:pt idx="423">
                  <c:v>7.374048282098534E-3</c:v>
                </c:pt>
                <c:pt idx="424">
                  <c:v>7.3739779190199767E-3</c:v>
                </c:pt>
                <c:pt idx="425">
                  <c:v>7.3741847979556935E-3</c:v>
                </c:pt>
                <c:pt idx="426">
                  <c:v>7.3743948568688123E-3</c:v>
                </c:pt>
                <c:pt idx="427">
                  <c:v>7.3744353008356467E-3</c:v>
                </c:pt>
                <c:pt idx="428">
                  <c:v>7.3746100570866455E-3</c:v>
                </c:pt>
                <c:pt idx="429">
                  <c:v>7.3748845617929212E-3</c:v>
                </c:pt>
                <c:pt idx="430">
                  <c:v>7.3750754908843532E-3</c:v>
                </c:pt>
                <c:pt idx="431">
                  <c:v>7.3750498563410569E-3</c:v>
                </c:pt>
                <c:pt idx="432">
                  <c:v>7.3750767187049544E-3</c:v>
                </c:pt>
                <c:pt idx="433">
                  <c:v>7.3752688281428893E-3</c:v>
                </c:pt>
                <c:pt idx="434">
                  <c:v>7.3752016246152298E-3</c:v>
                </c:pt>
                <c:pt idx="435">
                  <c:v>7.3754506243957569E-3</c:v>
                </c:pt>
                <c:pt idx="436">
                  <c:v>7.3756032395616063E-3</c:v>
                </c:pt>
                <c:pt idx="437">
                  <c:v>7.375575307104228E-3</c:v>
                </c:pt>
                <c:pt idx="438">
                  <c:v>7.3756487373400955E-3</c:v>
                </c:pt>
                <c:pt idx="439">
                  <c:v>7.3758952848374179E-3</c:v>
                </c:pt>
                <c:pt idx="440">
                  <c:v>7.3758809357037025E-3</c:v>
                </c:pt>
                <c:pt idx="441">
                  <c:v>7.3759638691972594E-3</c:v>
                </c:pt>
                <c:pt idx="442">
                  <c:v>7.3761244714533577E-3</c:v>
                </c:pt>
                <c:pt idx="443">
                  <c:v>7.3761921389048652E-3</c:v>
                </c:pt>
                <c:pt idx="444">
                  <c:v>7.3763733173305788E-3</c:v>
                </c:pt>
                <c:pt idx="445">
                  <c:v>7.376450098551951E-3</c:v>
                </c:pt>
                <c:pt idx="446">
                  <c:v>7.3766552643333948E-3</c:v>
                </c:pt>
                <c:pt idx="447">
                  <c:v>7.3765678410308922E-3</c:v>
                </c:pt>
                <c:pt idx="448">
                  <c:v>7.376555394780283E-3</c:v>
                </c:pt>
                <c:pt idx="449">
                  <c:v>7.3767330088524421E-3</c:v>
                </c:pt>
                <c:pt idx="450">
                  <c:v>7.3768388647244562E-3</c:v>
                </c:pt>
                <c:pt idx="451">
                  <c:v>7.3769634192197391E-3</c:v>
                </c:pt>
                <c:pt idx="452">
                  <c:v>7.3770546207244407E-3</c:v>
                </c:pt>
                <c:pt idx="453">
                  <c:v>7.3770078440106692E-3</c:v>
                </c:pt>
                <c:pt idx="454">
                  <c:v>7.3774270579380664E-3</c:v>
                </c:pt>
                <c:pt idx="455">
                  <c:v>7.3772400758214769E-3</c:v>
                </c:pt>
                <c:pt idx="456">
                  <c:v>7.3772327216948758E-3</c:v>
                </c:pt>
                <c:pt idx="457">
                  <c:v>7.3773604197959058E-3</c:v>
                </c:pt>
                <c:pt idx="458">
                  <c:v>7.3776029787067411E-3</c:v>
                </c:pt>
                <c:pt idx="459">
                  <c:v>7.3777296439904083E-3</c:v>
                </c:pt>
                <c:pt idx="460">
                  <c:v>7.3777877398390661E-3</c:v>
                </c:pt>
                <c:pt idx="461">
                  <c:v>7.3780200463329677E-3</c:v>
                </c:pt>
                <c:pt idx="462">
                  <c:v>7.3781698095146042E-3</c:v>
                </c:pt>
                <c:pt idx="463">
                  <c:v>7.3783234357169538E-3</c:v>
                </c:pt>
                <c:pt idx="464">
                  <c:v>7.378517050777556E-3</c:v>
                </c:pt>
                <c:pt idx="465">
                  <c:v>7.3785456125617689E-3</c:v>
                </c:pt>
                <c:pt idx="466">
                  <c:v>7.3786978844442236E-3</c:v>
                </c:pt>
                <c:pt idx="467">
                  <c:v>7.3786485345277084E-3</c:v>
                </c:pt>
                <c:pt idx="468">
                  <c:v>7.3788456170181234E-3</c:v>
                </c:pt>
                <c:pt idx="469">
                  <c:v>7.3789492730159372E-3</c:v>
                </c:pt>
                <c:pt idx="470">
                  <c:v>7.3790629158228451E-3</c:v>
                </c:pt>
                <c:pt idx="471">
                  <c:v>7.3792549649314273E-3</c:v>
                </c:pt>
                <c:pt idx="472">
                  <c:v>7.3793439842991812E-3</c:v>
                </c:pt>
                <c:pt idx="473">
                  <c:v>7.3795265108104208E-3</c:v>
                </c:pt>
                <c:pt idx="474">
                  <c:v>7.3795937467872989E-3</c:v>
                </c:pt>
                <c:pt idx="475">
                  <c:v>7.3798803024117433E-3</c:v>
                </c:pt>
                <c:pt idx="476">
                  <c:v>7.3799268191312674E-3</c:v>
                </c:pt>
                <c:pt idx="477">
                  <c:v>7.3797189681466041E-3</c:v>
                </c:pt>
                <c:pt idx="478">
                  <c:v>7.3801232468053771E-3</c:v>
                </c:pt>
                <c:pt idx="479">
                  <c:v>7.3800541861360992E-3</c:v>
                </c:pt>
                <c:pt idx="480">
                  <c:v>7.3801870424848384E-3</c:v>
                </c:pt>
                <c:pt idx="481">
                  <c:v>7.3802121502214296E-3</c:v>
                </c:pt>
                <c:pt idx="482">
                  <c:v>7.380415210960784E-3</c:v>
                </c:pt>
                <c:pt idx="483">
                  <c:v>7.3805442485055774E-3</c:v>
                </c:pt>
                <c:pt idx="484">
                  <c:v>7.3804721816765227E-3</c:v>
                </c:pt>
                <c:pt idx="485">
                  <c:v>7.3808125494757657E-3</c:v>
                </c:pt>
                <c:pt idx="486">
                  <c:v>7.3809572494911591E-3</c:v>
                </c:pt>
                <c:pt idx="487">
                  <c:v>7.3809075024131041E-3</c:v>
                </c:pt>
                <c:pt idx="488">
                  <c:v>7.3809761478305595E-3</c:v>
                </c:pt>
                <c:pt idx="489">
                  <c:v>7.3809276757156716E-3</c:v>
                </c:pt>
                <c:pt idx="490">
                  <c:v>7.380897073442267E-3</c:v>
                </c:pt>
                <c:pt idx="491">
                  <c:v>7.3811943838064768E-3</c:v>
                </c:pt>
                <c:pt idx="492">
                  <c:v>7.3812095161184836E-3</c:v>
                </c:pt>
                <c:pt idx="493">
                  <c:v>7.3812741854918608E-3</c:v>
                </c:pt>
                <c:pt idx="494">
                  <c:v>7.3813985538942655E-3</c:v>
                </c:pt>
                <c:pt idx="495">
                  <c:v>7.3815571779180427E-3</c:v>
                </c:pt>
                <c:pt idx="496">
                  <c:v>7.3817048119652843E-3</c:v>
                </c:pt>
                <c:pt idx="497">
                  <c:v>7.3818405705974519E-3</c:v>
                </c:pt>
                <c:pt idx="498">
                  <c:v>7.382029690042982E-3</c:v>
                </c:pt>
                <c:pt idx="499">
                  <c:v>7.3821729564510791E-3</c:v>
                </c:pt>
                <c:pt idx="500">
                  <c:v>7.3821697050966261E-3</c:v>
                </c:pt>
                <c:pt idx="501">
                  <c:v>7.3824247161203916E-3</c:v>
                </c:pt>
                <c:pt idx="502">
                  <c:v>7.3825414742241498E-3</c:v>
                </c:pt>
                <c:pt idx="503">
                  <c:v>7.382702852386268E-3</c:v>
                </c:pt>
                <c:pt idx="504">
                  <c:v>7.3828294350111257E-3</c:v>
                </c:pt>
                <c:pt idx="505">
                  <c:v>7.3828237827584815E-3</c:v>
                </c:pt>
                <c:pt idx="506">
                  <c:v>7.3831616069809074E-3</c:v>
                </c:pt>
                <c:pt idx="507">
                  <c:v>7.3832983752283024E-3</c:v>
                </c:pt>
                <c:pt idx="508">
                  <c:v>7.3832144134430193E-3</c:v>
                </c:pt>
                <c:pt idx="509">
                  <c:v>7.3832503009171263E-3</c:v>
                </c:pt>
                <c:pt idx="510">
                  <c:v>7.3836634968406376E-3</c:v>
                </c:pt>
                <c:pt idx="511">
                  <c:v>7.3836023063351486E-3</c:v>
                </c:pt>
                <c:pt idx="512">
                  <c:v>7.3834984476617077E-3</c:v>
                </c:pt>
                <c:pt idx="513">
                  <c:v>7.3837311110581758E-3</c:v>
                </c:pt>
                <c:pt idx="514">
                  <c:v>7.3840690680089423E-3</c:v>
                </c:pt>
                <c:pt idx="515">
                  <c:v>7.3840329979706163E-3</c:v>
                </c:pt>
                <c:pt idx="516">
                  <c:v>7.3840776862481349E-3</c:v>
                </c:pt>
                <c:pt idx="517">
                  <c:v>7.3842069383799683E-3</c:v>
                </c:pt>
                <c:pt idx="518">
                  <c:v>7.3843006958531805E-3</c:v>
                </c:pt>
                <c:pt idx="519">
                  <c:v>7.3844172579065458E-3</c:v>
                </c:pt>
                <c:pt idx="520">
                  <c:v>7.3845758199611519E-3</c:v>
                </c:pt>
                <c:pt idx="521">
                  <c:v>7.384660058641657E-3</c:v>
                </c:pt>
                <c:pt idx="522">
                  <c:v>7.384571246305525E-3</c:v>
                </c:pt>
                <c:pt idx="523">
                  <c:v>7.3846751998906087E-3</c:v>
                </c:pt>
                <c:pt idx="524">
                  <c:v>7.384866567908278E-3</c:v>
                </c:pt>
                <c:pt idx="525">
                  <c:v>7.3849096558888366E-3</c:v>
                </c:pt>
                <c:pt idx="526">
                  <c:v>7.3850889298106527E-3</c:v>
                </c:pt>
                <c:pt idx="527">
                  <c:v>7.3852710618972717E-3</c:v>
                </c:pt>
                <c:pt idx="528">
                  <c:v>7.3853065592534078E-3</c:v>
                </c:pt>
                <c:pt idx="529">
                  <c:v>7.3853599308987775E-3</c:v>
                </c:pt>
                <c:pt idx="530">
                  <c:v>7.3856864215357757E-3</c:v>
                </c:pt>
                <c:pt idx="531">
                  <c:v>7.385831881318374E-3</c:v>
                </c:pt>
                <c:pt idx="532">
                  <c:v>7.3859602305035438E-3</c:v>
                </c:pt>
                <c:pt idx="533">
                  <c:v>7.38592842797704E-3</c:v>
                </c:pt>
                <c:pt idx="534">
                  <c:v>7.3860244711844393E-3</c:v>
                </c:pt>
                <c:pt idx="535">
                  <c:v>7.3861172275559144E-3</c:v>
                </c:pt>
                <c:pt idx="536">
                  <c:v>7.3863535464361767E-3</c:v>
                </c:pt>
                <c:pt idx="537">
                  <c:v>7.3864470125383696E-3</c:v>
                </c:pt>
                <c:pt idx="538">
                  <c:v>7.3864394502035843E-3</c:v>
                </c:pt>
                <c:pt idx="539">
                  <c:v>7.3867062191930273E-3</c:v>
                </c:pt>
                <c:pt idx="540">
                  <c:v>7.3865973411167468E-3</c:v>
                </c:pt>
                <c:pt idx="541">
                  <c:v>7.3868866055518808E-3</c:v>
                </c:pt>
                <c:pt idx="542">
                  <c:v>7.3868991903148487E-3</c:v>
                </c:pt>
                <c:pt idx="543">
                  <c:v>7.387167978023329E-3</c:v>
                </c:pt>
                <c:pt idx="544">
                  <c:v>7.387350230670206E-3</c:v>
                </c:pt>
                <c:pt idx="545">
                  <c:v>7.3874239076744371E-3</c:v>
                </c:pt>
                <c:pt idx="546">
                  <c:v>7.3876339496987868E-3</c:v>
                </c:pt>
                <c:pt idx="547">
                  <c:v>7.3877214536135476E-3</c:v>
                </c:pt>
                <c:pt idx="548">
                  <c:v>7.3878412953241072E-3</c:v>
                </c:pt>
                <c:pt idx="549">
                  <c:v>7.3880993696517081E-3</c:v>
                </c:pt>
                <c:pt idx="550">
                  <c:v>7.3880807609306926E-3</c:v>
                </c:pt>
                <c:pt idx="551">
                  <c:v>7.3882028450097175E-3</c:v>
                </c:pt>
                <c:pt idx="552">
                  <c:v>7.3881000352076006E-3</c:v>
                </c:pt>
                <c:pt idx="553">
                  <c:v>7.3883873111535384E-3</c:v>
                </c:pt>
                <c:pt idx="554">
                  <c:v>7.3884726549943236E-3</c:v>
                </c:pt>
                <c:pt idx="555">
                  <c:v>7.3885334141390356E-3</c:v>
                </c:pt>
                <c:pt idx="556">
                  <c:v>7.3888429031533226E-3</c:v>
                </c:pt>
                <c:pt idx="557">
                  <c:v>7.3888893678730819E-3</c:v>
                </c:pt>
                <c:pt idx="558">
                  <c:v>7.3890270237223421E-3</c:v>
                </c:pt>
                <c:pt idx="559">
                  <c:v>7.3891271637485248E-3</c:v>
                </c:pt>
                <c:pt idx="560">
                  <c:v>7.3891889368585583E-3</c:v>
                </c:pt>
                <c:pt idx="561">
                  <c:v>7.3893403773248132E-3</c:v>
                </c:pt>
                <c:pt idx="562">
                  <c:v>7.3894366952723728E-3</c:v>
                </c:pt>
                <c:pt idx="563">
                  <c:v>7.3894347583734424E-3</c:v>
                </c:pt>
                <c:pt idx="564">
                  <c:v>7.3897144296958478E-3</c:v>
                </c:pt>
                <c:pt idx="565">
                  <c:v>7.3899965051581907E-3</c:v>
                </c:pt>
                <c:pt idx="566">
                  <c:v>7.3900795983160971E-3</c:v>
                </c:pt>
                <c:pt idx="567">
                  <c:v>7.3901436532746792E-3</c:v>
                </c:pt>
                <c:pt idx="568">
                  <c:v>7.3904981264043441E-3</c:v>
                </c:pt>
                <c:pt idx="569">
                  <c:v>7.3906452832974935E-3</c:v>
                </c:pt>
                <c:pt idx="570">
                  <c:v>7.3907272141342031E-3</c:v>
                </c:pt>
                <c:pt idx="571">
                  <c:v>7.3908230559157472E-3</c:v>
                </c:pt>
                <c:pt idx="572">
                  <c:v>7.390919966727711E-3</c:v>
                </c:pt>
                <c:pt idx="573">
                  <c:v>7.3910821131633626E-3</c:v>
                </c:pt>
                <c:pt idx="574">
                  <c:v>7.3911239154861811E-3</c:v>
                </c:pt>
                <c:pt idx="575">
                  <c:v>7.3911000088151078E-3</c:v>
                </c:pt>
                <c:pt idx="576">
                  <c:v>7.3913708608743791E-3</c:v>
                </c:pt>
                <c:pt idx="577">
                  <c:v>7.391546921996321E-3</c:v>
                </c:pt>
                <c:pt idx="578">
                  <c:v>7.3917184850178846E-3</c:v>
                </c:pt>
                <c:pt idx="579">
                  <c:v>7.3920487015309488E-3</c:v>
                </c:pt>
                <c:pt idx="580">
                  <c:v>7.3921552992844974E-3</c:v>
                </c:pt>
                <c:pt idx="581">
                  <c:v>7.3920191301484707E-3</c:v>
                </c:pt>
                <c:pt idx="582">
                  <c:v>7.3923966200332147E-3</c:v>
                </c:pt>
                <c:pt idx="583">
                  <c:v>7.3923637008034395E-3</c:v>
                </c:pt>
                <c:pt idx="584">
                  <c:v>7.3924640445917475E-3</c:v>
                </c:pt>
                <c:pt idx="585">
                  <c:v>7.3927343514534928E-3</c:v>
                </c:pt>
                <c:pt idx="586">
                  <c:v>7.3928018484962187E-3</c:v>
                </c:pt>
                <c:pt idx="587">
                  <c:v>7.3928119988663048E-3</c:v>
                </c:pt>
                <c:pt idx="588">
                  <c:v>7.3929244873897244E-3</c:v>
                </c:pt>
                <c:pt idx="589">
                  <c:v>7.3929446724324719E-3</c:v>
                </c:pt>
                <c:pt idx="590">
                  <c:v>7.3931988141340771E-3</c:v>
                </c:pt>
                <c:pt idx="591">
                  <c:v>7.3933422954318663E-3</c:v>
                </c:pt>
                <c:pt idx="592">
                  <c:v>7.3934683302170042E-3</c:v>
                </c:pt>
                <c:pt idx="593">
                  <c:v>7.3936360066814101E-3</c:v>
                </c:pt>
                <c:pt idx="594">
                  <c:v>7.3936730518351507E-3</c:v>
                </c:pt>
                <c:pt idx="595">
                  <c:v>7.3936918403499389E-3</c:v>
                </c:pt>
                <c:pt idx="596">
                  <c:v>7.3938988137648718E-3</c:v>
                </c:pt>
                <c:pt idx="597">
                  <c:v>7.3940409166576978E-3</c:v>
                </c:pt>
                <c:pt idx="598">
                  <c:v>7.3942905475058301E-3</c:v>
                </c:pt>
                <c:pt idx="599">
                  <c:v>7.3943490895530392E-3</c:v>
                </c:pt>
                <c:pt idx="600">
                  <c:v>7.3944951877716637E-3</c:v>
                </c:pt>
                <c:pt idx="601">
                  <c:v>7.3946083144035271E-3</c:v>
                </c:pt>
                <c:pt idx="602">
                  <c:v>7.3948361101409347E-3</c:v>
                </c:pt>
                <c:pt idx="603">
                  <c:v>7.3950076440064353E-3</c:v>
                </c:pt>
                <c:pt idx="604">
                  <c:v>7.3951241222213271E-3</c:v>
                </c:pt>
                <c:pt idx="605">
                  <c:v>7.3951650419344381E-3</c:v>
                </c:pt>
                <c:pt idx="606">
                  <c:v>7.395511430194541E-3</c:v>
                </c:pt>
                <c:pt idx="607">
                  <c:v>7.3954270809242755E-3</c:v>
                </c:pt>
                <c:pt idx="608">
                  <c:v>7.395749484003354E-3</c:v>
                </c:pt>
                <c:pt idx="609">
                  <c:v>7.3957815804364668E-3</c:v>
                </c:pt>
                <c:pt idx="610">
                  <c:v>7.3959220420486268E-3</c:v>
                </c:pt>
                <c:pt idx="611">
                  <c:v>7.396121763184515E-3</c:v>
                </c:pt>
                <c:pt idx="612">
                  <c:v>7.3964319471407419E-3</c:v>
                </c:pt>
                <c:pt idx="613">
                  <c:v>7.396520259185831E-3</c:v>
                </c:pt>
                <c:pt idx="614">
                  <c:v>7.3965840173385077E-3</c:v>
                </c:pt>
                <c:pt idx="615">
                  <c:v>7.3966203473482626E-3</c:v>
                </c:pt>
                <c:pt idx="616">
                  <c:v>7.3968504264568628E-3</c:v>
                </c:pt>
                <c:pt idx="617">
                  <c:v>7.3970011783110997E-3</c:v>
                </c:pt>
                <c:pt idx="618">
                  <c:v>7.3970630825630004E-3</c:v>
                </c:pt>
                <c:pt idx="619">
                  <c:v>7.3973328686254237E-3</c:v>
                </c:pt>
                <c:pt idx="620">
                  <c:v>7.3973906189554652E-3</c:v>
                </c:pt>
                <c:pt idx="621">
                  <c:v>7.397501046044576E-3</c:v>
                </c:pt>
                <c:pt idx="622">
                  <c:v>7.3974378009951016E-3</c:v>
                </c:pt>
                <c:pt idx="623">
                  <c:v>7.3975713825540773E-3</c:v>
                </c:pt>
                <c:pt idx="624">
                  <c:v>7.3978405877568112E-3</c:v>
                </c:pt>
                <c:pt idx="625">
                  <c:v>7.3980476813757211E-3</c:v>
                </c:pt>
                <c:pt idx="626">
                  <c:v>7.3981546101411126E-3</c:v>
                </c:pt>
                <c:pt idx="627">
                  <c:v>7.3984143675323247E-3</c:v>
                </c:pt>
                <c:pt idx="628">
                  <c:v>7.3986105505636987E-3</c:v>
                </c:pt>
                <c:pt idx="629">
                  <c:v>7.3986914752436151E-3</c:v>
                </c:pt>
                <c:pt idx="630">
                  <c:v>7.398799671760237E-3</c:v>
                </c:pt>
                <c:pt idx="631">
                  <c:v>7.3987883130281033E-3</c:v>
                </c:pt>
                <c:pt idx="632">
                  <c:v>7.3991087247165643E-3</c:v>
                </c:pt>
                <c:pt idx="633">
                  <c:v>7.399168654408388E-3</c:v>
                </c:pt>
                <c:pt idx="634">
                  <c:v>7.399249319990509E-3</c:v>
                </c:pt>
                <c:pt idx="635">
                  <c:v>7.3994493982314346E-3</c:v>
                </c:pt>
                <c:pt idx="636">
                  <c:v>7.3995558620228189E-3</c:v>
                </c:pt>
                <c:pt idx="637">
                  <c:v>7.3998189446603368E-3</c:v>
                </c:pt>
                <c:pt idx="638">
                  <c:v>7.3999399064445725E-3</c:v>
                </c:pt>
                <c:pt idx="639">
                  <c:v>7.4000719506907018E-3</c:v>
                </c:pt>
                <c:pt idx="640">
                  <c:v>7.4000498243461769E-3</c:v>
                </c:pt>
                <c:pt idx="641">
                  <c:v>7.4003251009239985E-3</c:v>
                </c:pt>
                <c:pt idx="642">
                  <c:v>7.4006494717328546E-3</c:v>
                </c:pt>
                <c:pt idx="643">
                  <c:v>7.4007887413787042E-3</c:v>
                </c:pt>
                <c:pt idx="644">
                  <c:v>7.4009316590397268E-3</c:v>
                </c:pt>
                <c:pt idx="645">
                  <c:v>7.4009479731197876E-3</c:v>
                </c:pt>
                <c:pt idx="646">
                  <c:v>7.4011665277387518E-3</c:v>
                </c:pt>
                <c:pt idx="647">
                  <c:v>7.4012712345919171E-3</c:v>
                </c:pt>
                <c:pt idx="648">
                  <c:v>7.4014991782961866E-3</c:v>
                </c:pt>
                <c:pt idx="649">
                  <c:v>7.4016027651049206E-3</c:v>
                </c:pt>
                <c:pt idx="650">
                  <c:v>7.4017401798493095E-3</c:v>
                </c:pt>
                <c:pt idx="651">
                  <c:v>7.4019449467108639E-3</c:v>
                </c:pt>
                <c:pt idx="652">
                  <c:v>7.4021908551347238E-3</c:v>
                </c:pt>
                <c:pt idx="653">
                  <c:v>7.4022720426491538E-3</c:v>
                </c:pt>
                <c:pt idx="654">
                  <c:v>7.4023676726349486E-3</c:v>
                </c:pt>
                <c:pt idx="655">
                  <c:v>7.4026896486425889E-3</c:v>
                </c:pt>
                <c:pt idx="656">
                  <c:v>7.4027186418700788E-3</c:v>
                </c:pt>
                <c:pt idx="657">
                  <c:v>7.4029028028899033E-3</c:v>
                </c:pt>
                <c:pt idx="658">
                  <c:v>7.4029654303629224E-3</c:v>
                </c:pt>
                <c:pt idx="659">
                  <c:v>7.4032023057411921E-3</c:v>
                </c:pt>
                <c:pt idx="660">
                  <c:v>7.4032681915526246E-3</c:v>
                </c:pt>
                <c:pt idx="661">
                  <c:v>7.4035309880453324E-3</c:v>
                </c:pt>
                <c:pt idx="662">
                  <c:v>7.4036902799837863E-3</c:v>
                </c:pt>
                <c:pt idx="663">
                  <c:v>7.4038842685779328E-3</c:v>
                </c:pt>
                <c:pt idx="664">
                  <c:v>7.4039473660310329E-3</c:v>
                </c:pt>
                <c:pt idx="665">
                  <c:v>7.4041589417757391E-3</c:v>
                </c:pt>
                <c:pt idx="666">
                  <c:v>7.4043305635579154E-3</c:v>
                </c:pt>
                <c:pt idx="667">
                  <c:v>7.4045536494244035E-3</c:v>
                </c:pt>
                <c:pt idx="668">
                  <c:v>7.404683996019493E-3</c:v>
                </c:pt>
                <c:pt idx="669">
                  <c:v>7.4049877044012205E-3</c:v>
                </c:pt>
                <c:pt idx="670">
                  <c:v>7.4050082864849497E-3</c:v>
                </c:pt>
                <c:pt idx="671">
                  <c:v>7.4048841387566655E-3</c:v>
                </c:pt>
                <c:pt idx="672">
                  <c:v>7.4051872612337722E-3</c:v>
                </c:pt>
                <c:pt idx="673">
                  <c:v>7.4052798270498677E-3</c:v>
                </c:pt>
                <c:pt idx="674">
                  <c:v>7.4055991514989528E-3</c:v>
                </c:pt>
                <c:pt idx="675">
                  <c:v>7.4056459979258346E-3</c:v>
                </c:pt>
                <c:pt idx="676">
                  <c:v>7.4059310266629524E-3</c:v>
                </c:pt>
                <c:pt idx="677">
                  <c:v>7.4062654323032266E-3</c:v>
                </c:pt>
                <c:pt idx="678">
                  <c:v>7.4062856676420071E-3</c:v>
                </c:pt>
                <c:pt idx="679">
                  <c:v>7.4066147377528421E-3</c:v>
                </c:pt>
                <c:pt idx="680">
                  <c:v>7.406741832310236E-3</c:v>
                </c:pt>
                <c:pt idx="681">
                  <c:v>7.407026070189119E-3</c:v>
                </c:pt>
                <c:pt idx="682">
                  <c:v>7.407189495293366E-3</c:v>
                </c:pt>
                <c:pt idx="683">
                  <c:v>7.4073027497851014E-3</c:v>
                </c:pt>
                <c:pt idx="684">
                  <c:v>7.4075865795461973E-3</c:v>
                </c:pt>
                <c:pt idx="685">
                  <c:v>7.4076414789224403E-3</c:v>
                </c:pt>
                <c:pt idx="686">
                  <c:v>7.4078489568276578E-3</c:v>
                </c:pt>
                <c:pt idx="687">
                  <c:v>7.4079345218427571E-3</c:v>
                </c:pt>
                <c:pt idx="688">
                  <c:v>7.4081426450048693E-3</c:v>
                </c:pt>
                <c:pt idx="689">
                  <c:v>7.4083551613003543E-3</c:v>
                </c:pt>
                <c:pt idx="690">
                  <c:v>7.4085286114099012E-3</c:v>
                </c:pt>
                <c:pt idx="691">
                  <c:v>7.4085946264894672E-3</c:v>
                </c:pt>
                <c:pt idx="692">
                  <c:v>7.4086808454479737E-3</c:v>
                </c:pt>
                <c:pt idx="693">
                  <c:v>7.4088551211405366E-3</c:v>
                </c:pt>
                <c:pt idx="694">
                  <c:v>7.4092508269101263E-3</c:v>
                </c:pt>
                <c:pt idx="695">
                  <c:v>7.409303740238426E-3</c:v>
                </c:pt>
                <c:pt idx="696">
                  <c:v>7.4094138750235086E-3</c:v>
                </c:pt>
                <c:pt idx="697">
                  <c:v>7.4096230754888744E-3</c:v>
                </c:pt>
                <c:pt idx="698">
                  <c:v>7.4098664712335949E-3</c:v>
                </c:pt>
                <c:pt idx="699">
                  <c:v>7.4101011956073546E-3</c:v>
                </c:pt>
                <c:pt idx="700">
                  <c:v>7.4100946408693818E-3</c:v>
                </c:pt>
                <c:pt idx="701">
                  <c:v>7.4101496179171458E-3</c:v>
                </c:pt>
                <c:pt idx="702">
                  <c:v>7.4104918292332029E-3</c:v>
                </c:pt>
                <c:pt idx="703">
                  <c:v>7.4105476630936052E-3</c:v>
                </c:pt>
                <c:pt idx="704">
                  <c:v>7.4109078966056591E-3</c:v>
                </c:pt>
                <c:pt idx="705">
                  <c:v>7.410809901638258E-3</c:v>
                </c:pt>
                <c:pt idx="706">
                  <c:v>7.4111525739823797E-3</c:v>
                </c:pt>
                <c:pt idx="707">
                  <c:v>7.4112672078407091E-3</c:v>
                </c:pt>
                <c:pt idx="708">
                  <c:v>7.4114134819462784E-3</c:v>
                </c:pt>
                <c:pt idx="709">
                  <c:v>7.4115059427330458E-3</c:v>
                </c:pt>
                <c:pt idx="710">
                  <c:v>7.4118903915808927E-3</c:v>
                </c:pt>
                <c:pt idx="711">
                  <c:v>7.4120137627268724E-3</c:v>
                </c:pt>
                <c:pt idx="712">
                  <c:v>7.4122454152118315E-3</c:v>
                </c:pt>
                <c:pt idx="713">
                  <c:v>7.4124658425769353E-3</c:v>
                </c:pt>
                <c:pt idx="714">
                  <c:v>7.4127320969094562E-3</c:v>
                </c:pt>
                <c:pt idx="715">
                  <c:v>7.4129947276032528E-3</c:v>
                </c:pt>
                <c:pt idx="716">
                  <c:v>7.4130200141740129E-3</c:v>
                </c:pt>
                <c:pt idx="717">
                  <c:v>7.4134166060700292E-3</c:v>
                </c:pt>
                <c:pt idx="718">
                  <c:v>7.4135085961664141E-3</c:v>
                </c:pt>
                <c:pt idx="719">
                  <c:v>7.4137076669935171E-3</c:v>
                </c:pt>
                <c:pt idx="720">
                  <c:v>7.4139688045366447E-3</c:v>
                </c:pt>
                <c:pt idx="721">
                  <c:v>7.414051007969668E-3</c:v>
                </c:pt>
                <c:pt idx="722">
                  <c:v>7.414191611702081E-3</c:v>
                </c:pt>
                <c:pt idx="723">
                  <c:v>7.4145668531348926E-3</c:v>
                </c:pt>
                <c:pt idx="724">
                  <c:v>7.4145542342375992E-3</c:v>
                </c:pt>
                <c:pt idx="725">
                  <c:v>7.4147247038145086E-3</c:v>
                </c:pt>
                <c:pt idx="726">
                  <c:v>7.4150088309483352E-3</c:v>
                </c:pt>
                <c:pt idx="727">
                  <c:v>7.4151056563853792E-3</c:v>
                </c:pt>
                <c:pt idx="728">
                  <c:v>7.4155743192974568E-3</c:v>
                </c:pt>
                <c:pt idx="729">
                  <c:v>7.4156074988552855E-3</c:v>
                </c:pt>
                <c:pt idx="730">
                  <c:v>7.4158160890942446E-3</c:v>
                </c:pt>
                <c:pt idx="731">
                  <c:v>7.4161403850339074E-3</c:v>
                </c:pt>
                <c:pt idx="732">
                  <c:v>7.4162465102672812E-3</c:v>
                </c:pt>
                <c:pt idx="733">
                  <c:v>7.41653187892404E-3</c:v>
                </c:pt>
                <c:pt idx="734">
                  <c:v>7.416660893934314E-3</c:v>
                </c:pt>
                <c:pt idx="735">
                  <c:v>7.416866364267161E-3</c:v>
                </c:pt>
                <c:pt idx="736">
                  <c:v>7.4171112840352845E-3</c:v>
                </c:pt>
                <c:pt idx="737">
                  <c:v>7.4173288408527285E-3</c:v>
                </c:pt>
                <c:pt idx="738">
                  <c:v>7.4176607564227079E-3</c:v>
                </c:pt>
                <c:pt idx="739">
                  <c:v>7.4176618965272612E-3</c:v>
                </c:pt>
                <c:pt idx="740">
                  <c:v>7.4179264280321679E-3</c:v>
                </c:pt>
                <c:pt idx="741">
                  <c:v>7.4181339838144105E-3</c:v>
                </c:pt>
                <c:pt idx="742">
                  <c:v>7.4183796659149787E-3</c:v>
                </c:pt>
                <c:pt idx="743">
                  <c:v>7.4187667894691587E-3</c:v>
                </c:pt>
                <c:pt idx="744">
                  <c:v>7.4188402486109698E-3</c:v>
                </c:pt>
                <c:pt idx="745">
                  <c:v>7.4191588555094544E-3</c:v>
                </c:pt>
                <c:pt idx="746">
                  <c:v>7.419289781813011E-3</c:v>
                </c:pt>
                <c:pt idx="747">
                  <c:v>7.4192319570536716E-3</c:v>
                </c:pt>
                <c:pt idx="748">
                  <c:v>7.4195503868777516E-3</c:v>
                </c:pt>
                <c:pt idx="749">
                  <c:v>7.4198133402507953E-3</c:v>
                </c:pt>
                <c:pt idx="750">
                  <c:v>7.4200260725902955E-3</c:v>
                </c:pt>
                <c:pt idx="751">
                  <c:v>7.4201523231925762E-3</c:v>
                </c:pt>
                <c:pt idx="752">
                  <c:v>7.4203007181770008E-3</c:v>
                </c:pt>
                <c:pt idx="753">
                  <c:v>7.4205078743133854E-3</c:v>
                </c:pt>
                <c:pt idx="754">
                  <c:v>7.4208714146049093E-3</c:v>
                </c:pt>
                <c:pt idx="755">
                  <c:v>7.4209389264107573E-3</c:v>
                </c:pt>
                <c:pt idx="756">
                  <c:v>7.4212156417527439E-3</c:v>
                </c:pt>
                <c:pt idx="757">
                  <c:v>7.4216467795226015E-3</c:v>
                </c:pt>
                <c:pt idx="758">
                  <c:v>7.4218520827021052E-3</c:v>
                </c:pt>
                <c:pt idx="759">
                  <c:v>7.4220943382716873E-3</c:v>
                </c:pt>
                <c:pt idx="760">
                  <c:v>7.4223377967337382E-3</c:v>
                </c:pt>
                <c:pt idx="761">
                  <c:v>7.4225816554870545E-3</c:v>
                </c:pt>
                <c:pt idx="762">
                  <c:v>7.4228418618289124E-3</c:v>
                </c:pt>
                <c:pt idx="763">
                  <c:v>7.4229141332080627E-3</c:v>
                </c:pt>
                <c:pt idx="764">
                  <c:v>7.4232175293862225E-3</c:v>
                </c:pt>
                <c:pt idx="765">
                  <c:v>7.4234451323964929E-3</c:v>
                </c:pt>
                <c:pt idx="766">
                  <c:v>7.4235671597302809E-3</c:v>
                </c:pt>
                <c:pt idx="767">
                  <c:v>7.4238189536427624E-3</c:v>
                </c:pt>
                <c:pt idx="768">
                  <c:v>7.4238708276949516E-3</c:v>
                </c:pt>
                <c:pt idx="769">
                  <c:v>7.4243162639501597E-3</c:v>
                </c:pt>
                <c:pt idx="770">
                  <c:v>7.424691472255363E-3</c:v>
                </c:pt>
                <c:pt idx="771">
                  <c:v>7.4248066388321876E-3</c:v>
                </c:pt>
                <c:pt idx="772">
                  <c:v>7.4251188782194283E-3</c:v>
                </c:pt>
                <c:pt idx="773">
                  <c:v>7.425132011721537E-3</c:v>
                </c:pt>
                <c:pt idx="774">
                  <c:v>7.4253401919331151E-3</c:v>
                </c:pt>
                <c:pt idx="775">
                  <c:v>7.4256149100063356E-3</c:v>
                </c:pt>
                <c:pt idx="776">
                  <c:v>7.4258847540566832E-3</c:v>
                </c:pt>
                <c:pt idx="777">
                  <c:v>7.4262103093649017E-3</c:v>
                </c:pt>
                <c:pt idx="778">
                  <c:v>7.4264467986483876E-3</c:v>
                </c:pt>
                <c:pt idx="779">
                  <c:v>7.4266880636351933E-3</c:v>
                </c:pt>
                <c:pt idx="780">
                  <c:v>7.4267569077726206E-3</c:v>
                </c:pt>
                <c:pt idx="781">
                  <c:v>7.4269629916790918E-3</c:v>
                </c:pt>
                <c:pt idx="782">
                  <c:v>7.4273932599792734E-3</c:v>
                </c:pt>
                <c:pt idx="783">
                  <c:v>7.427494607297489E-3</c:v>
                </c:pt>
                <c:pt idx="784">
                  <c:v>7.4278452276309416E-3</c:v>
                </c:pt>
                <c:pt idx="785">
                  <c:v>7.4280860226628477E-3</c:v>
                </c:pt>
                <c:pt idx="786">
                  <c:v>7.4282835719494998E-3</c:v>
                </c:pt>
                <c:pt idx="787">
                  <c:v>7.4286561851774286E-3</c:v>
                </c:pt>
                <c:pt idx="788">
                  <c:v>7.4287066782567071E-3</c:v>
                </c:pt>
                <c:pt idx="789">
                  <c:v>7.4290266862331823E-3</c:v>
                </c:pt>
                <c:pt idx="790">
                  <c:v>7.4290986498105E-3</c:v>
                </c:pt>
                <c:pt idx="791">
                  <c:v>7.4296519557922021E-3</c:v>
                </c:pt>
                <c:pt idx="792">
                  <c:v>7.4298663128064477E-3</c:v>
                </c:pt>
                <c:pt idx="793">
                  <c:v>7.4299178722700664E-3</c:v>
                </c:pt>
                <c:pt idx="794">
                  <c:v>7.430221561517133E-3</c:v>
                </c:pt>
                <c:pt idx="795">
                  <c:v>7.4305210786043338E-3</c:v>
                </c:pt>
                <c:pt idx="796">
                  <c:v>7.4307464992381762E-3</c:v>
                </c:pt>
                <c:pt idx="797">
                  <c:v>7.4310709453687153E-3</c:v>
                </c:pt>
                <c:pt idx="798">
                  <c:v>7.431419708804018E-3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チェンバなし!$H$1</c:f>
              <c:strCache>
                <c:ptCount val="1"/>
                <c:pt idx="0">
                  <c:v>位相遅 (deg)</c:v>
                </c:pt>
              </c:strCache>
            </c:strRef>
          </c:tx>
          <c:spPr>
            <a:ln w="254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チェンバなし!$A$4:$A$802</c:f>
              <c:numCache>
                <c:formatCode>0.00E+00</c:formatCode>
                <c:ptCount val="799"/>
                <c:pt idx="0">
                  <c:v>0.5</c:v>
                </c:pt>
                <c:pt idx="1">
                  <c:v>0.75</c:v>
                </c:pt>
                <c:pt idx="2">
                  <c:v>1</c:v>
                </c:pt>
                <c:pt idx="3">
                  <c:v>1.25</c:v>
                </c:pt>
                <c:pt idx="4">
                  <c:v>1.5</c:v>
                </c:pt>
                <c:pt idx="5">
                  <c:v>1.75</c:v>
                </c:pt>
                <c:pt idx="6">
                  <c:v>2</c:v>
                </c:pt>
                <c:pt idx="7">
                  <c:v>2.25</c:v>
                </c:pt>
                <c:pt idx="8">
                  <c:v>2.5</c:v>
                </c:pt>
                <c:pt idx="9">
                  <c:v>2.75</c:v>
                </c:pt>
                <c:pt idx="10">
                  <c:v>3</c:v>
                </c:pt>
                <c:pt idx="11">
                  <c:v>3.25</c:v>
                </c:pt>
                <c:pt idx="12">
                  <c:v>3.5</c:v>
                </c:pt>
                <c:pt idx="13">
                  <c:v>3.75</c:v>
                </c:pt>
                <c:pt idx="14">
                  <c:v>4</c:v>
                </c:pt>
                <c:pt idx="15">
                  <c:v>4.25</c:v>
                </c:pt>
                <c:pt idx="16">
                  <c:v>4.5</c:v>
                </c:pt>
                <c:pt idx="17">
                  <c:v>4.75</c:v>
                </c:pt>
                <c:pt idx="18">
                  <c:v>5</c:v>
                </c:pt>
                <c:pt idx="19">
                  <c:v>5.25</c:v>
                </c:pt>
                <c:pt idx="20">
                  <c:v>5.5</c:v>
                </c:pt>
                <c:pt idx="21">
                  <c:v>5.75</c:v>
                </c:pt>
                <c:pt idx="22">
                  <c:v>6</c:v>
                </c:pt>
                <c:pt idx="23">
                  <c:v>6.25</c:v>
                </c:pt>
                <c:pt idx="24">
                  <c:v>6.5</c:v>
                </c:pt>
                <c:pt idx="25">
                  <c:v>6.75</c:v>
                </c:pt>
                <c:pt idx="26">
                  <c:v>7</c:v>
                </c:pt>
                <c:pt idx="27">
                  <c:v>7.25</c:v>
                </c:pt>
                <c:pt idx="28">
                  <c:v>7.5</c:v>
                </c:pt>
                <c:pt idx="29">
                  <c:v>7.75</c:v>
                </c:pt>
                <c:pt idx="30">
                  <c:v>8</c:v>
                </c:pt>
                <c:pt idx="31">
                  <c:v>8.25</c:v>
                </c:pt>
                <c:pt idx="32">
                  <c:v>8.5</c:v>
                </c:pt>
                <c:pt idx="33">
                  <c:v>8.75</c:v>
                </c:pt>
                <c:pt idx="34">
                  <c:v>9</c:v>
                </c:pt>
                <c:pt idx="35">
                  <c:v>9.25</c:v>
                </c:pt>
                <c:pt idx="36">
                  <c:v>9.5</c:v>
                </c:pt>
                <c:pt idx="37">
                  <c:v>9.75</c:v>
                </c:pt>
                <c:pt idx="38">
                  <c:v>10</c:v>
                </c:pt>
                <c:pt idx="39">
                  <c:v>10.25</c:v>
                </c:pt>
                <c:pt idx="40">
                  <c:v>10.5</c:v>
                </c:pt>
                <c:pt idx="41">
                  <c:v>10.75</c:v>
                </c:pt>
                <c:pt idx="42">
                  <c:v>11</c:v>
                </c:pt>
                <c:pt idx="43">
                  <c:v>11.25</c:v>
                </c:pt>
                <c:pt idx="44">
                  <c:v>11.5</c:v>
                </c:pt>
                <c:pt idx="45">
                  <c:v>11.75</c:v>
                </c:pt>
                <c:pt idx="46">
                  <c:v>12</c:v>
                </c:pt>
                <c:pt idx="47">
                  <c:v>12.25</c:v>
                </c:pt>
                <c:pt idx="48">
                  <c:v>12.5</c:v>
                </c:pt>
                <c:pt idx="49">
                  <c:v>12.75</c:v>
                </c:pt>
                <c:pt idx="50">
                  <c:v>13</c:v>
                </c:pt>
                <c:pt idx="51">
                  <c:v>13.25</c:v>
                </c:pt>
                <c:pt idx="52">
                  <c:v>13.5</c:v>
                </c:pt>
                <c:pt idx="53">
                  <c:v>13.75</c:v>
                </c:pt>
                <c:pt idx="54">
                  <c:v>14</c:v>
                </c:pt>
                <c:pt idx="55">
                  <c:v>14.25</c:v>
                </c:pt>
                <c:pt idx="56">
                  <c:v>14.5</c:v>
                </c:pt>
                <c:pt idx="57">
                  <c:v>14.75</c:v>
                </c:pt>
                <c:pt idx="58">
                  <c:v>15</c:v>
                </c:pt>
                <c:pt idx="59">
                  <c:v>15.25</c:v>
                </c:pt>
                <c:pt idx="60">
                  <c:v>15.5</c:v>
                </c:pt>
                <c:pt idx="61">
                  <c:v>15.75</c:v>
                </c:pt>
                <c:pt idx="62">
                  <c:v>16</c:v>
                </c:pt>
                <c:pt idx="63">
                  <c:v>16.25</c:v>
                </c:pt>
                <c:pt idx="64">
                  <c:v>16.5</c:v>
                </c:pt>
                <c:pt idx="65">
                  <c:v>16.75</c:v>
                </c:pt>
                <c:pt idx="66">
                  <c:v>17</c:v>
                </c:pt>
                <c:pt idx="67">
                  <c:v>17.25</c:v>
                </c:pt>
                <c:pt idx="68">
                  <c:v>17.5</c:v>
                </c:pt>
                <c:pt idx="69">
                  <c:v>17.75</c:v>
                </c:pt>
                <c:pt idx="70">
                  <c:v>18</c:v>
                </c:pt>
                <c:pt idx="71">
                  <c:v>18.25</c:v>
                </c:pt>
                <c:pt idx="72">
                  <c:v>18.5</c:v>
                </c:pt>
                <c:pt idx="73">
                  <c:v>18.75</c:v>
                </c:pt>
                <c:pt idx="74">
                  <c:v>19</c:v>
                </c:pt>
                <c:pt idx="75">
                  <c:v>19.25</c:v>
                </c:pt>
                <c:pt idx="76">
                  <c:v>19.5</c:v>
                </c:pt>
                <c:pt idx="77">
                  <c:v>19.75</c:v>
                </c:pt>
                <c:pt idx="78">
                  <c:v>20</c:v>
                </c:pt>
                <c:pt idx="79">
                  <c:v>20.25</c:v>
                </c:pt>
                <c:pt idx="80">
                  <c:v>20.5</c:v>
                </c:pt>
                <c:pt idx="81">
                  <c:v>20.75</c:v>
                </c:pt>
                <c:pt idx="82">
                  <c:v>21</c:v>
                </c:pt>
                <c:pt idx="83">
                  <c:v>21.25</c:v>
                </c:pt>
                <c:pt idx="84">
                  <c:v>21.5</c:v>
                </c:pt>
                <c:pt idx="85">
                  <c:v>21.75</c:v>
                </c:pt>
                <c:pt idx="86">
                  <c:v>22</c:v>
                </c:pt>
                <c:pt idx="87">
                  <c:v>22.25</c:v>
                </c:pt>
                <c:pt idx="88">
                  <c:v>22.5</c:v>
                </c:pt>
                <c:pt idx="89">
                  <c:v>22.75</c:v>
                </c:pt>
                <c:pt idx="90">
                  <c:v>23</c:v>
                </c:pt>
                <c:pt idx="91">
                  <c:v>23.25</c:v>
                </c:pt>
                <c:pt idx="92">
                  <c:v>23.5</c:v>
                </c:pt>
                <c:pt idx="93">
                  <c:v>23.75</c:v>
                </c:pt>
                <c:pt idx="94">
                  <c:v>24</c:v>
                </c:pt>
                <c:pt idx="95">
                  <c:v>24.25</c:v>
                </c:pt>
                <c:pt idx="96">
                  <c:v>24.5</c:v>
                </c:pt>
                <c:pt idx="97">
                  <c:v>24.75</c:v>
                </c:pt>
                <c:pt idx="98">
                  <c:v>25</c:v>
                </c:pt>
                <c:pt idx="99">
                  <c:v>25.25</c:v>
                </c:pt>
                <c:pt idx="100">
                  <c:v>25.5</c:v>
                </c:pt>
                <c:pt idx="101">
                  <c:v>25.75</c:v>
                </c:pt>
                <c:pt idx="102">
                  <c:v>26</c:v>
                </c:pt>
                <c:pt idx="103">
                  <c:v>26.25</c:v>
                </c:pt>
                <c:pt idx="104">
                  <c:v>26.5</c:v>
                </c:pt>
                <c:pt idx="105">
                  <c:v>26.75</c:v>
                </c:pt>
                <c:pt idx="106">
                  <c:v>27</c:v>
                </c:pt>
                <c:pt idx="107">
                  <c:v>27.25</c:v>
                </c:pt>
                <c:pt idx="108">
                  <c:v>27.5</c:v>
                </c:pt>
                <c:pt idx="109">
                  <c:v>27.75</c:v>
                </c:pt>
                <c:pt idx="110">
                  <c:v>28</c:v>
                </c:pt>
                <c:pt idx="111">
                  <c:v>28.25</c:v>
                </c:pt>
                <c:pt idx="112">
                  <c:v>28.5</c:v>
                </c:pt>
                <c:pt idx="113">
                  <c:v>28.75</c:v>
                </c:pt>
                <c:pt idx="114">
                  <c:v>29</c:v>
                </c:pt>
                <c:pt idx="115">
                  <c:v>29.25</c:v>
                </c:pt>
                <c:pt idx="116">
                  <c:v>29.5</c:v>
                </c:pt>
                <c:pt idx="117">
                  <c:v>29.75</c:v>
                </c:pt>
                <c:pt idx="118">
                  <c:v>30</c:v>
                </c:pt>
                <c:pt idx="119">
                  <c:v>30.25</c:v>
                </c:pt>
                <c:pt idx="120">
                  <c:v>30.5</c:v>
                </c:pt>
                <c:pt idx="121">
                  <c:v>30.75</c:v>
                </c:pt>
                <c:pt idx="122">
                  <c:v>31</c:v>
                </c:pt>
                <c:pt idx="123">
                  <c:v>31.25</c:v>
                </c:pt>
                <c:pt idx="124">
                  <c:v>31.5</c:v>
                </c:pt>
                <c:pt idx="125">
                  <c:v>31.75</c:v>
                </c:pt>
                <c:pt idx="126">
                  <c:v>32</c:v>
                </c:pt>
                <c:pt idx="127">
                  <c:v>32.25</c:v>
                </c:pt>
                <c:pt idx="128">
                  <c:v>32.5</c:v>
                </c:pt>
                <c:pt idx="129">
                  <c:v>32.75</c:v>
                </c:pt>
                <c:pt idx="130">
                  <c:v>33</c:v>
                </c:pt>
                <c:pt idx="131">
                  <c:v>33.25</c:v>
                </c:pt>
                <c:pt idx="132">
                  <c:v>33.5</c:v>
                </c:pt>
                <c:pt idx="133">
                  <c:v>33.75</c:v>
                </c:pt>
                <c:pt idx="134">
                  <c:v>34</c:v>
                </c:pt>
                <c:pt idx="135">
                  <c:v>34.25</c:v>
                </c:pt>
                <c:pt idx="136">
                  <c:v>34.5</c:v>
                </c:pt>
                <c:pt idx="137">
                  <c:v>34.75</c:v>
                </c:pt>
                <c:pt idx="138">
                  <c:v>35</c:v>
                </c:pt>
                <c:pt idx="139">
                  <c:v>35.25</c:v>
                </c:pt>
                <c:pt idx="140">
                  <c:v>35.5</c:v>
                </c:pt>
                <c:pt idx="141">
                  <c:v>35.75</c:v>
                </c:pt>
                <c:pt idx="142">
                  <c:v>36</c:v>
                </c:pt>
                <c:pt idx="143">
                  <c:v>36.25</c:v>
                </c:pt>
                <c:pt idx="144">
                  <c:v>36.5</c:v>
                </c:pt>
                <c:pt idx="145">
                  <c:v>36.75</c:v>
                </c:pt>
                <c:pt idx="146">
                  <c:v>37</c:v>
                </c:pt>
                <c:pt idx="147">
                  <c:v>37.25</c:v>
                </c:pt>
                <c:pt idx="148">
                  <c:v>37.5</c:v>
                </c:pt>
                <c:pt idx="149">
                  <c:v>37.75</c:v>
                </c:pt>
                <c:pt idx="150">
                  <c:v>38</c:v>
                </c:pt>
                <c:pt idx="151">
                  <c:v>38.25</c:v>
                </c:pt>
                <c:pt idx="152">
                  <c:v>38.5</c:v>
                </c:pt>
                <c:pt idx="153">
                  <c:v>38.75</c:v>
                </c:pt>
                <c:pt idx="154">
                  <c:v>39</c:v>
                </c:pt>
                <c:pt idx="155">
                  <c:v>39.25</c:v>
                </c:pt>
                <c:pt idx="156">
                  <c:v>39.5</c:v>
                </c:pt>
                <c:pt idx="157">
                  <c:v>39.75</c:v>
                </c:pt>
                <c:pt idx="158">
                  <c:v>40</c:v>
                </c:pt>
                <c:pt idx="159">
                  <c:v>40.25</c:v>
                </c:pt>
                <c:pt idx="160">
                  <c:v>40.5</c:v>
                </c:pt>
                <c:pt idx="161">
                  <c:v>40.75</c:v>
                </c:pt>
                <c:pt idx="162">
                  <c:v>41</c:v>
                </c:pt>
                <c:pt idx="163">
                  <c:v>41.25</c:v>
                </c:pt>
                <c:pt idx="164">
                  <c:v>41.5</c:v>
                </c:pt>
                <c:pt idx="165">
                  <c:v>41.75</c:v>
                </c:pt>
                <c:pt idx="166">
                  <c:v>42</c:v>
                </c:pt>
                <c:pt idx="167">
                  <c:v>42.25</c:v>
                </c:pt>
                <c:pt idx="168">
                  <c:v>42.5</c:v>
                </c:pt>
                <c:pt idx="169">
                  <c:v>42.75</c:v>
                </c:pt>
                <c:pt idx="170">
                  <c:v>43</c:v>
                </c:pt>
                <c:pt idx="171">
                  <c:v>43.25</c:v>
                </c:pt>
                <c:pt idx="172">
                  <c:v>43.5</c:v>
                </c:pt>
                <c:pt idx="173">
                  <c:v>43.75</c:v>
                </c:pt>
                <c:pt idx="174">
                  <c:v>44</c:v>
                </c:pt>
                <c:pt idx="175">
                  <c:v>44.25</c:v>
                </c:pt>
                <c:pt idx="176">
                  <c:v>44.5</c:v>
                </c:pt>
                <c:pt idx="177">
                  <c:v>44.75</c:v>
                </c:pt>
                <c:pt idx="178">
                  <c:v>45</c:v>
                </c:pt>
                <c:pt idx="179">
                  <c:v>45.25</c:v>
                </c:pt>
                <c:pt idx="180">
                  <c:v>45.5</c:v>
                </c:pt>
                <c:pt idx="181">
                  <c:v>45.75</c:v>
                </c:pt>
                <c:pt idx="182">
                  <c:v>46</c:v>
                </c:pt>
                <c:pt idx="183">
                  <c:v>46.25</c:v>
                </c:pt>
                <c:pt idx="184">
                  <c:v>46.5</c:v>
                </c:pt>
                <c:pt idx="185">
                  <c:v>46.75</c:v>
                </c:pt>
                <c:pt idx="186">
                  <c:v>47</c:v>
                </c:pt>
                <c:pt idx="187">
                  <c:v>47.25</c:v>
                </c:pt>
                <c:pt idx="188">
                  <c:v>47.5</c:v>
                </c:pt>
                <c:pt idx="189">
                  <c:v>47.75</c:v>
                </c:pt>
                <c:pt idx="190">
                  <c:v>48</c:v>
                </c:pt>
                <c:pt idx="191">
                  <c:v>48.25</c:v>
                </c:pt>
                <c:pt idx="192">
                  <c:v>48.5</c:v>
                </c:pt>
                <c:pt idx="193">
                  <c:v>48.75</c:v>
                </c:pt>
                <c:pt idx="194">
                  <c:v>49</c:v>
                </c:pt>
                <c:pt idx="195">
                  <c:v>49.25</c:v>
                </c:pt>
                <c:pt idx="196">
                  <c:v>49.5</c:v>
                </c:pt>
                <c:pt idx="197">
                  <c:v>49.75</c:v>
                </c:pt>
                <c:pt idx="198">
                  <c:v>50</c:v>
                </c:pt>
                <c:pt idx="199">
                  <c:v>50.25</c:v>
                </c:pt>
                <c:pt idx="200">
                  <c:v>50.5</c:v>
                </c:pt>
                <c:pt idx="201">
                  <c:v>50.75</c:v>
                </c:pt>
                <c:pt idx="202">
                  <c:v>51</c:v>
                </c:pt>
                <c:pt idx="203">
                  <c:v>51.25</c:v>
                </c:pt>
                <c:pt idx="204">
                  <c:v>51.5</c:v>
                </c:pt>
                <c:pt idx="205">
                  <c:v>51.75</c:v>
                </c:pt>
                <c:pt idx="206">
                  <c:v>52</c:v>
                </c:pt>
                <c:pt idx="207">
                  <c:v>52.25</c:v>
                </c:pt>
                <c:pt idx="208">
                  <c:v>52.5</c:v>
                </c:pt>
                <c:pt idx="209">
                  <c:v>52.75</c:v>
                </c:pt>
                <c:pt idx="210">
                  <c:v>53</c:v>
                </c:pt>
                <c:pt idx="211">
                  <c:v>53.25</c:v>
                </c:pt>
                <c:pt idx="212">
                  <c:v>53.5</c:v>
                </c:pt>
                <c:pt idx="213">
                  <c:v>53.75</c:v>
                </c:pt>
                <c:pt idx="214">
                  <c:v>54</c:v>
                </c:pt>
                <c:pt idx="215">
                  <c:v>54.25</c:v>
                </c:pt>
                <c:pt idx="216">
                  <c:v>54.5</c:v>
                </c:pt>
                <c:pt idx="217">
                  <c:v>54.75</c:v>
                </c:pt>
                <c:pt idx="218">
                  <c:v>55</c:v>
                </c:pt>
                <c:pt idx="219">
                  <c:v>55.25</c:v>
                </c:pt>
                <c:pt idx="220">
                  <c:v>55.5</c:v>
                </c:pt>
                <c:pt idx="221">
                  <c:v>55.75</c:v>
                </c:pt>
                <c:pt idx="222">
                  <c:v>56</c:v>
                </c:pt>
                <c:pt idx="223">
                  <c:v>56.25</c:v>
                </c:pt>
                <c:pt idx="224">
                  <c:v>56.5</c:v>
                </c:pt>
                <c:pt idx="225">
                  <c:v>56.75</c:v>
                </c:pt>
                <c:pt idx="226">
                  <c:v>57</c:v>
                </c:pt>
                <c:pt idx="227">
                  <c:v>57.25</c:v>
                </c:pt>
                <c:pt idx="228">
                  <c:v>57.5</c:v>
                </c:pt>
                <c:pt idx="229">
                  <c:v>57.75</c:v>
                </c:pt>
                <c:pt idx="230">
                  <c:v>58</c:v>
                </c:pt>
                <c:pt idx="231">
                  <c:v>58.25</c:v>
                </c:pt>
                <c:pt idx="232">
                  <c:v>58.5</c:v>
                </c:pt>
                <c:pt idx="233">
                  <c:v>58.75</c:v>
                </c:pt>
                <c:pt idx="234">
                  <c:v>59</c:v>
                </c:pt>
                <c:pt idx="235">
                  <c:v>59.25</c:v>
                </c:pt>
                <c:pt idx="236">
                  <c:v>59.5</c:v>
                </c:pt>
                <c:pt idx="237">
                  <c:v>59.75</c:v>
                </c:pt>
                <c:pt idx="238">
                  <c:v>60</c:v>
                </c:pt>
                <c:pt idx="239">
                  <c:v>60.25</c:v>
                </c:pt>
                <c:pt idx="240">
                  <c:v>60.5</c:v>
                </c:pt>
                <c:pt idx="241">
                  <c:v>60.75</c:v>
                </c:pt>
                <c:pt idx="242">
                  <c:v>61</c:v>
                </c:pt>
                <c:pt idx="243">
                  <c:v>61.25</c:v>
                </c:pt>
                <c:pt idx="244">
                  <c:v>61.5</c:v>
                </c:pt>
                <c:pt idx="245">
                  <c:v>61.75</c:v>
                </c:pt>
                <c:pt idx="246">
                  <c:v>62</c:v>
                </c:pt>
                <c:pt idx="247">
                  <c:v>62.25</c:v>
                </c:pt>
                <c:pt idx="248">
                  <c:v>62.5</c:v>
                </c:pt>
                <c:pt idx="249">
                  <c:v>62.75</c:v>
                </c:pt>
                <c:pt idx="250">
                  <c:v>63</c:v>
                </c:pt>
                <c:pt idx="251">
                  <c:v>63.25</c:v>
                </c:pt>
                <c:pt idx="252">
                  <c:v>63.5</c:v>
                </c:pt>
                <c:pt idx="253">
                  <c:v>63.75</c:v>
                </c:pt>
                <c:pt idx="254">
                  <c:v>64</c:v>
                </c:pt>
                <c:pt idx="255">
                  <c:v>64.25</c:v>
                </c:pt>
                <c:pt idx="256">
                  <c:v>64.5</c:v>
                </c:pt>
                <c:pt idx="257">
                  <c:v>64.75</c:v>
                </c:pt>
                <c:pt idx="258">
                  <c:v>65</c:v>
                </c:pt>
                <c:pt idx="259">
                  <c:v>65.25</c:v>
                </c:pt>
                <c:pt idx="260">
                  <c:v>65.5</c:v>
                </c:pt>
                <c:pt idx="261">
                  <c:v>65.75</c:v>
                </c:pt>
                <c:pt idx="262">
                  <c:v>66</c:v>
                </c:pt>
                <c:pt idx="263">
                  <c:v>66.25</c:v>
                </c:pt>
                <c:pt idx="264">
                  <c:v>66.5</c:v>
                </c:pt>
                <c:pt idx="265">
                  <c:v>66.75</c:v>
                </c:pt>
                <c:pt idx="266">
                  <c:v>67</c:v>
                </c:pt>
                <c:pt idx="267">
                  <c:v>67.25</c:v>
                </c:pt>
                <c:pt idx="268">
                  <c:v>67.5</c:v>
                </c:pt>
                <c:pt idx="269">
                  <c:v>67.75</c:v>
                </c:pt>
                <c:pt idx="270">
                  <c:v>68</c:v>
                </c:pt>
                <c:pt idx="271">
                  <c:v>68.25</c:v>
                </c:pt>
                <c:pt idx="272">
                  <c:v>68.5</c:v>
                </c:pt>
                <c:pt idx="273">
                  <c:v>68.75</c:v>
                </c:pt>
                <c:pt idx="274">
                  <c:v>69</c:v>
                </c:pt>
                <c:pt idx="275">
                  <c:v>69.25</c:v>
                </c:pt>
                <c:pt idx="276">
                  <c:v>69.5</c:v>
                </c:pt>
                <c:pt idx="277">
                  <c:v>69.75</c:v>
                </c:pt>
                <c:pt idx="278">
                  <c:v>70</c:v>
                </c:pt>
                <c:pt idx="279">
                  <c:v>70.25</c:v>
                </c:pt>
                <c:pt idx="280">
                  <c:v>70.5</c:v>
                </c:pt>
                <c:pt idx="281">
                  <c:v>70.75</c:v>
                </c:pt>
                <c:pt idx="282">
                  <c:v>71</c:v>
                </c:pt>
                <c:pt idx="283">
                  <c:v>71.25</c:v>
                </c:pt>
                <c:pt idx="284">
                  <c:v>71.5</c:v>
                </c:pt>
                <c:pt idx="285">
                  <c:v>71.75</c:v>
                </c:pt>
                <c:pt idx="286">
                  <c:v>72</c:v>
                </c:pt>
                <c:pt idx="287">
                  <c:v>72.25</c:v>
                </c:pt>
                <c:pt idx="288">
                  <c:v>72.5</c:v>
                </c:pt>
                <c:pt idx="289">
                  <c:v>72.75</c:v>
                </c:pt>
                <c:pt idx="290">
                  <c:v>73</c:v>
                </c:pt>
                <c:pt idx="291">
                  <c:v>73.25</c:v>
                </c:pt>
                <c:pt idx="292">
                  <c:v>73.5</c:v>
                </c:pt>
                <c:pt idx="293">
                  <c:v>73.75</c:v>
                </c:pt>
                <c:pt idx="294">
                  <c:v>74</c:v>
                </c:pt>
                <c:pt idx="295">
                  <c:v>74.25</c:v>
                </c:pt>
                <c:pt idx="296">
                  <c:v>74.5</c:v>
                </c:pt>
                <c:pt idx="297">
                  <c:v>74.75</c:v>
                </c:pt>
                <c:pt idx="298">
                  <c:v>75</c:v>
                </c:pt>
                <c:pt idx="299">
                  <c:v>75.25</c:v>
                </c:pt>
                <c:pt idx="300">
                  <c:v>75.5</c:v>
                </c:pt>
                <c:pt idx="301">
                  <c:v>75.75</c:v>
                </c:pt>
                <c:pt idx="302">
                  <c:v>76</c:v>
                </c:pt>
                <c:pt idx="303">
                  <c:v>76.25</c:v>
                </c:pt>
                <c:pt idx="304">
                  <c:v>76.5</c:v>
                </c:pt>
                <c:pt idx="305">
                  <c:v>76.75</c:v>
                </c:pt>
                <c:pt idx="306">
                  <c:v>77</c:v>
                </c:pt>
                <c:pt idx="307">
                  <c:v>77.25</c:v>
                </c:pt>
                <c:pt idx="308">
                  <c:v>77.5</c:v>
                </c:pt>
                <c:pt idx="309">
                  <c:v>77.75</c:v>
                </c:pt>
                <c:pt idx="310">
                  <c:v>78</c:v>
                </c:pt>
                <c:pt idx="311">
                  <c:v>78.25</c:v>
                </c:pt>
                <c:pt idx="312">
                  <c:v>78.5</c:v>
                </c:pt>
                <c:pt idx="313">
                  <c:v>78.75</c:v>
                </c:pt>
                <c:pt idx="314">
                  <c:v>79</c:v>
                </c:pt>
                <c:pt idx="315">
                  <c:v>79.25</c:v>
                </c:pt>
                <c:pt idx="316">
                  <c:v>79.5</c:v>
                </c:pt>
                <c:pt idx="317">
                  <c:v>79.75</c:v>
                </c:pt>
                <c:pt idx="318">
                  <c:v>80</c:v>
                </c:pt>
                <c:pt idx="319">
                  <c:v>80.25</c:v>
                </c:pt>
                <c:pt idx="320">
                  <c:v>80.5</c:v>
                </c:pt>
                <c:pt idx="321">
                  <c:v>80.75</c:v>
                </c:pt>
                <c:pt idx="322">
                  <c:v>81</c:v>
                </c:pt>
                <c:pt idx="323">
                  <c:v>81.25</c:v>
                </c:pt>
                <c:pt idx="324">
                  <c:v>81.5</c:v>
                </c:pt>
                <c:pt idx="325">
                  <c:v>81.75</c:v>
                </c:pt>
                <c:pt idx="326">
                  <c:v>82</c:v>
                </c:pt>
                <c:pt idx="327">
                  <c:v>82.25</c:v>
                </c:pt>
                <c:pt idx="328">
                  <c:v>82.5</c:v>
                </c:pt>
                <c:pt idx="329">
                  <c:v>82.75</c:v>
                </c:pt>
                <c:pt idx="330">
                  <c:v>83</c:v>
                </c:pt>
                <c:pt idx="331">
                  <c:v>83.25</c:v>
                </c:pt>
                <c:pt idx="332">
                  <c:v>83.5</c:v>
                </c:pt>
                <c:pt idx="333">
                  <c:v>83.75</c:v>
                </c:pt>
                <c:pt idx="334">
                  <c:v>84</c:v>
                </c:pt>
                <c:pt idx="335">
                  <c:v>84.25</c:v>
                </c:pt>
                <c:pt idx="336">
                  <c:v>84.5</c:v>
                </c:pt>
                <c:pt idx="337">
                  <c:v>84.75</c:v>
                </c:pt>
                <c:pt idx="338">
                  <c:v>85</c:v>
                </c:pt>
                <c:pt idx="339">
                  <c:v>85.25</c:v>
                </c:pt>
                <c:pt idx="340">
                  <c:v>85.5</c:v>
                </c:pt>
                <c:pt idx="341">
                  <c:v>85.75</c:v>
                </c:pt>
                <c:pt idx="342">
                  <c:v>86</c:v>
                </c:pt>
                <c:pt idx="343">
                  <c:v>86.25</c:v>
                </c:pt>
                <c:pt idx="344">
                  <c:v>86.5</c:v>
                </c:pt>
                <c:pt idx="345">
                  <c:v>86.75</c:v>
                </c:pt>
                <c:pt idx="346">
                  <c:v>87</c:v>
                </c:pt>
                <c:pt idx="347">
                  <c:v>87.25</c:v>
                </c:pt>
                <c:pt idx="348">
                  <c:v>87.5</c:v>
                </c:pt>
                <c:pt idx="349">
                  <c:v>87.75</c:v>
                </c:pt>
                <c:pt idx="350">
                  <c:v>88</c:v>
                </c:pt>
                <c:pt idx="351">
                  <c:v>88.25</c:v>
                </c:pt>
                <c:pt idx="352">
                  <c:v>88.5</c:v>
                </c:pt>
                <c:pt idx="353">
                  <c:v>88.75</c:v>
                </c:pt>
                <c:pt idx="354">
                  <c:v>89</c:v>
                </c:pt>
                <c:pt idx="355">
                  <c:v>89.25</c:v>
                </c:pt>
                <c:pt idx="356">
                  <c:v>89.5</c:v>
                </c:pt>
                <c:pt idx="357">
                  <c:v>89.75</c:v>
                </c:pt>
                <c:pt idx="358">
                  <c:v>90</c:v>
                </c:pt>
                <c:pt idx="359">
                  <c:v>90.25</c:v>
                </c:pt>
                <c:pt idx="360">
                  <c:v>90.5</c:v>
                </c:pt>
                <c:pt idx="361">
                  <c:v>90.75</c:v>
                </c:pt>
                <c:pt idx="362">
                  <c:v>91</c:v>
                </c:pt>
                <c:pt idx="363">
                  <c:v>91.25</c:v>
                </c:pt>
                <c:pt idx="364">
                  <c:v>91.5</c:v>
                </c:pt>
                <c:pt idx="365">
                  <c:v>91.75</c:v>
                </c:pt>
                <c:pt idx="366">
                  <c:v>92</c:v>
                </c:pt>
                <c:pt idx="367">
                  <c:v>92.25</c:v>
                </c:pt>
                <c:pt idx="368">
                  <c:v>92.5</c:v>
                </c:pt>
                <c:pt idx="369">
                  <c:v>92.75</c:v>
                </c:pt>
                <c:pt idx="370">
                  <c:v>93</c:v>
                </c:pt>
                <c:pt idx="371">
                  <c:v>93.25</c:v>
                </c:pt>
                <c:pt idx="372">
                  <c:v>93.5</c:v>
                </c:pt>
                <c:pt idx="373">
                  <c:v>93.75</c:v>
                </c:pt>
                <c:pt idx="374">
                  <c:v>94</c:v>
                </c:pt>
                <c:pt idx="375">
                  <c:v>94.25</c:v>
                </c:pt>
                <c:pt idx="376">
                  <c:v>94.5</c:v>
                </c:pt>
                <c:pt idx="377">
                  <c:v>94.75</c:v>
                </c:pt>
                <c:pt idx="378">
                  <c:v>95</c:v>
                </c:pt>
                <c:pt idx="379">
                  <c:v>95.25</c:v>
                </c:pt>
                <c:pt idx="380">
                  <c:v>95.5</c:v>
                </c:pt>
                <c:pt idx="381">
                  <c:v>95.75</c:v>
                </c:pt>
                <c:pt idx="382">
                  <c:v>96</c:v>
                </c:pt>
                <c:pt idx="383">
                  <c:v>96.25</c:v>
                </c:pt>
                <c:pt idx="384">
                  <c:v>96.5</c:v>
                </c:pt>
                <c:pt idx="385">
                  <c:v>96.75</c:v>
                </c:pt>
                <c:pt idx="386">
                  <c:v>97</c:v>
                </c:pt>
                <c:pt idx="387">
                  <c:v>97.25</c:v>
                </c:pt>
                <c:pt idx="388">
                  <c:v>97.5</c:v>
                </c:pt>
                <c:pt idx="389">
                  <c:v>97.75</c:v>
                </c:pt>
                <c:pt idx="390">
                  <c:v>98</c:v>
                </c:pt>
                <c:pt idx="391">
                  <c:v>98.25</c:v>
                </c:pt>
                <c:pt idx="392">
                  <c:v>98.5</c:v>
                </c:pt>
                <c:pt idx="393">
                  <c:v>98.75</c:v>
                </c:pt>
                <c:pt idx="394">
                  <c:v>99</c:v>
                </c:pt>
                <c:pt idx="395">
                  <c:v>99.25</c:v>
                </c:pt>
                <c:pt idx="396">
                  <c:v>99.5</c:v>
                </c:pt>
                <c:pt idx="397">
                  <c:v>99.75</c:v>
                </c:pt>
                <c:pt idx="398">
                  <c:v>100</c:v>
                </c:pt>
                <c:pt idx="399">
                  <c:v>100.25</c:v>
                </c:pt>
                <c:pt idx="400">
                  <c:v>100.5</c:v>
                </c:pt>
                <c:pt idx="401">
                  <c:v>100.75</c:v>
                </c:pt>
                <c:pt idx="402">
                  <c:v>101</c:v>
                </c:pt>
                <c:pt idx="403">
                  <c:v>101.25</c:v>
                </c:pt>
                <c:pt idx="404">
                  <c:v>101.5</c:v>
                </c:pt>
                <c:pt idx="405">
                  <c:v>101.75</c:v>
                </c:pt>
                <c:pt idx="406">
                  <c:v>102</c:v>
                </c:pt>
                <c:pt idx="407">
                  <c:v>102.25</c:v>
                </c:pt>
                <c:pt idx="408">
                  <c:v>102.5</c:v>
                </c:pt>
                <c:pt idx="409">
                  <c:v>102.75</c:v>
                </c:pt>
                <c:pt idx="410">
                  <c:v>103</c:v>
                </c:pt>
                <c:pt idx="411">
                  <c:v>103.25</c:v>
                </c:pt>
                <c:pt idx="412">
                  <c:v>103.5</c:v>
                </c:pt>
                <c:pt idx="413">
                  <c:v>103.75</c:v>
                </c:pt>
                <c:pt idx="414">
                  <c:v>104</c:v>
                </c:pt>
                <c:pt idx="415">
                  <c:v>104.25</c:v>
                </c:pt>
                <c:pt idx="416">
                  <c:v>104.5</c:v>
                </c:pt>
                <c:pt idx="417">
                  <c:v>104.75</c:v>
                </c:pt>
                <c:pt idx="418">
                  <c:v>105</c:v>
                </c:pt>
                <c:pt idx="419">
                  <c:v>105.25</c:v>
                </c:pt>
                <c:pt idx="420">
                  <c:v>105.5</c:v>
                </c:pt>
                <c:pt idx="421">
                  <c:v>105.75</c:v>
                </c:pt>
                <c:pt idx="422">
                  <c:v>106</c:v>
                </c:pt>
                <c:pt idx="423">
                  <c:v>106.25</c:v>
                </c:pt>
                <c:pt idx="424">
                  <c:v>106.5</c:v>
                </c:pt>
                <c:pt idx="425">
                  <c:v>106.75</c:v>
                </c:pt>
                <c:pt idx="426">
                  <c:v>107</c:v>
                </c:pt>
                <c:pt idx="427">
                  <c:v>107.25</c:v>
                </c:pt>
                <c:pt idx="428">
                  <c:v>107.5</c:v>
                </c:pt>
                <c:pt idx="429">
                  <c:v>107.75</c:v>
                </c:pt>
                <c:pt idx="430">
                  <c:v>108</c:v>
                </c:pt>
                <c:pt idx="431">
                  <c:v>108.25</c:v>
                </c:pt>
                <c:pt idx="432">
                  <c:v>108.5</c:v>
                </c:pt>
                <c:pt idx="433">
                  <c:v>108.75</c:v>
                </c:pt>
                <c:pt idx="434">
                  <c:v>109</c:v>
                </c:pt>
                <c:pt idx="435">
                  <c:v>109.25</c:v>
                </c:pt>
                <c:pt idx="436">
                  <c:v>109.5</c:v>
                </c:pt>
                <c:pt idx="437">
                  <c:v>109.75</c:v>
                </c:pt>
                <c:pt idx="438">
                  <c:v>110</c:v>
                </c:pt>
                <c:pt idx="439">
                  <c:v>110.25</c:v>
                </c:pt>
                <c:pt idx="440">
                  <c:v>110.5</c:v>
                </c:pt>
                <c:pt idx="441">
                  <c:v>110.75</c:v>
                </c:pt>
                <c:pt idx="442">
                  <c:v>111</c:v>
                </c:pt>
                <c:pt idx="443">
                  <c:v>111.25</c:v>
                </c:pt>
                <c:pt idx="444">
                  <c:v>111.5</c:v>
                </c:pt>
                <c:pt idx="445">
                  <c:v>111.75</c:v>
                </c:pt>
                <c:pt idx="446">
                  <c:v>112</c:v>
                </c:pt>
                <c:pt idx="447">
                  <c:v>112.25</c:v>
                </c:pt>
                <c:pt idx="448">
                  <c:v>112.5</c:v>
                </c:pt>
                <c:pt idx="449">
                  <c:v>112.75</c:v>
                </c:pt>
                <c:pt idx="450">
                  <c:v>113</c:v>
                </c:pt>
                <c:pt idx="451">
                  <c:v>113.25</c:v>
                </c:pt>
                <c:pt idx="452">
                  <c:v>113.5</c:v>
                </c:pt>
                <c:pt idx="453">
                  <c:v>113.75</c:v>
                </c:pt>
                <c:pt idx="454">
                  <c:v>114</c:v>
                </c:pt>
                <c:pt idx="455">
                  <c:v>114.25</c:v>
                </c:pt>
                <c:pt idx="456">
                  <c:v>114.5</c:v>
                </c:pt>
                <c:pt idx="457">
                  <c:v>114.75</c:v>
                </c:pt>
                <c:pt idx="458">
                  <c:v>115</c:v>
                </c:pt>
                <c:pt idx="459">
                  <c:v>115.25</c:v>
                </c:pt>
                <c:pt idx="460">
                  <c:v>115.5</c:v>
                </c:pt>
                <c:pt idx="461">
                  <c:v>115.75</c:v>
                </c:pt>
                <c:pt idx="462">
                  <c:v>116</c:v>
                </c:pt>
                <c:pt idx="463">
                  <c:v>116.25</c:v>
                </c:pt>
                <c:pt idx="464">
                  <c:v>116.5</c:v>
                </c:pt>
                <c:pt idx="465">
                  <c:v>116.75</c:v>
                </c:pt>
                <c:pt idx="466">
                  <c:v>117</c:v>
                </c:pt>
                <c:pt idx="467">
                  <c:v>117.25</c:v>
                </c:pt>
                <c:pt idx="468">
                  <c:v>117.5</c:v>
                </c:pt>
                <c:pt idx="469">
                  <c:v>117.75</c:v>
                </c:pt>
                <c:pt idx="470">
                  <c:v>118</c:v>
                </c:pt>
                <c:pt idx="471">
                  <c:v>118.25</c:v>
                </c:pt>
                <c:pt idx="472">
                  <c:v>118.5</c:v>
                </c:pt>
                <c:pt idx="473">
                  <c:v>118.75</c:v>
                </c:pt>
                <c:pt idx="474">
                  <c:v>119</c:v>
                </c:pt>
                <c:pt idx="475">
                  <c:v>119.25</c:v>
                </c:pt>
                <c:pt idx="476">
                  <c:v>119.5</c:v>
                </c:pt>
                <c:pt idx="477">
                  <c:v>119.75</c:v>
                </c:pt>
                <c:pt idx="478">
                  <c:v>120</c:v>
                </c:pt>
                <c:pt idx="479">
                  <c:v>120.25</c:v>
                </c:pt>
                <c:pt idx="480">
                  <c:v>120.5</c:v>
                </c:pt>
                <c:pt idx="481">
                  <c:v>120.75</c:v>
                </c:pt>
                <c:pt idx="482">
                  <c:v>121</c:v>
                </c:pt>
                <c:pt idx="483">
                  <c:v>121.25</c:v>
                </c:pt>
                <c:pt idx="484">
                  <c:v>121.5</c:v>
                </c:pt>
                <c:pt idx="485">
                  <c:v>121.75</c:v>
                </c:pt>
                <c:pt idx="486">
                  <c:v>122</c:v>
                </c:pt>
                <c:pt idx="487">
                  <c:v>122.25</c:v>
                </c:pt>
                <c:pt idx="488">
                  <c:v>122.5</c:v>
                </c:pt>
                <c:pt idx="489">
                  <c:v>122.75</c:v>
                </c:pt>
                <c:pt idx="490">
                  <c:v>123</c:v>
                </c:pt>
                <c:pt idx="491">
                  <c:v>123.25</c:v>
                </c:pt>
                <c:pt idx="492">
                  <c:v>123.5</c:v>
                </c:pt>
                <c:pt idx="493">
                  <c:v>123.75</c:v>
                </c:pt>
                <c:pt idx="494">
                  <c:v>124</c:v>
                </c:pt>
                <c:pt idx="495">
                  <c:v>124.25</c:v>
                </c:pt>
                <c:pt idx="496">
                  <c:v>124.5</c:v>
                </c:pt>
                <c:pt idx="497">
                  <c:v>124.75</c:v>
                </c:pt>
                <c:pt idx="498">
                  <c:v>125</c:v>
                </c:pt>
                <c:pt idx="499">
                  <c:v>125.25</c:v>
                </c:pt>
                <c:pt idx="500">
                  <c:v>125.5</c:v>
                </c:pt>
                <c:pt idx="501">
                  <c:v>125.75</c:v>
                </c:pt>
                <c:pt idx="502">
                  <c:v>126</c:v>
                </c:pt>
                <c:pt idx="503">
                  <c:v>126.25</c:v>
                </c:pt>
                <c:pt idx="504">
                  <c:v>126.5</c:v>
                </c:pt>
                <c:pt idx="505">
                  <c:v>126.75</c:v>
                </c:pt>
                <c:pt idx="506">
                  <c:v>127</c:v>
                </c:pt>
                <c:pt idx="507">
                  <c:v>127.25</c:v>
                </c:pt>
                <c:pt idx="508">
                  <c:v>127.5</c:v>
                </c:pt>
                <c:pt idx="509">
                  <c:v>127.75</c:v>
                </c:pt>
                <c:pt idx="510">
                  <c:v>128</c:v>
                </c:pt>
                <c:pt idx="511">
                  <c:v>128.25</c:v>
                </c:pt>
                <c:pt idx="512">
                  <c:v>128.5</c:v>
                </c:pt>
                <c:pt idx="513">
                  <c:v>128.75</c:v>
                </c:pt>
                <c:pt idx="514">
                  <c:v>129</c:v>
                </c:pt>
                <c:pt idx="515">
                  <c:v>129.25</c:v>
                </c:pt>
                <c:pt idx="516">
                  <c:v>129.5</c:v>
                </c:pt>
                <c:pt idx="517">
                  <c:v>129.75</c:v>
                </c:pt>
                <c:pt idx="518">
                  <c:v>130</c:v>
                </c:pt>
                <c:pt idx="519">
                  <c:v>130.25</c:v>
                </c:pt>
                <c:pt idx="520">
                  <c:v>130.5</c:v>
                </c:pt>
                <c:pt idx="521">
                  <c:v>130.75</c:v>
                </c:pt>
                <c:pt idx="522">
                  <c:v>131</c:v>
                </c:pt>
                <c:pt idx="523">
                  <c:v>131.25</c:v>
                </c:pt>
                <c:pt idx="524">
                  <c:v>131.5</c:v>
                </c:pt>
                <c:pt idx="525">
                  <c:v>131.75</c:v>
                </c:pt>
                <c:pt idx="526">
                  <c:v>132</c:v>
                </c:pt>
                <c:pt idx="527">
                  <c:v>132.25</c:v>
                </c:pt>
                <c:pt idx="528">
                  <c:v>132.5</c:v>
                </c:pt>
                <c:pt idx="529">
                  <c:v>132.75</c:v>
                </c:pt>
                <c:pt idx="530">
                  <c:v>133</c:v>
                </c:pt>
                <c:pt idx="531">
                  <c:v>133.25</c:v>
                </c:pt>
                <c:pt idx="532">
                  <c:v>133.5</c:v>
                </c:pt>
                <c:pt idx="533">
                  <c:v>133.75</c:v>
                </c:pt>
                <c:pt idx="534">
                  <c:v>134</c:v>
                </c:pt>
                <c:pt idx="535">
                  <c:v>134.25</c:v>
                </c:pt>
                <c:pt idx="536">
                  <c:v>134.5</c:v>
                </c:pt>
                <c:pt idx="537">
                  <c:v>134.75</c:v>
                </c:pt>
                <c:pt idx="538">
                  <c:v>135</c:v>
                </c:pt>
                <c:pt idx="539">
                  <c:v>135.25</c:v>
                </c:pt>
                <c:pt idx="540">
                  <c:v>135.5</c:v>
                </c:pt>
                <c:pt idx="541">
                  <c:v>135.75</c:v>
                </c:pt>
                <c:pt idx="542">
                  <c:v>136</c:v>
                </c:pt>
                <c:pt idx="543">
                  <c:v>136.25</c:v>
                </c:pt>
                <c:pt idx="544">
                  <c:v>136.5</c:v>
                </c:pt>
                <c:pt idx="545">
                  <c:v>136.75</c:v>
                </c:pt>
                <c:pt idx="546">
                  <c:v>137</c:v>
                </c:pt>
                <c:pt idx="547">
                  <c:v>137.25</c:v>
                </c:pt>
                <c:pt idx="548">
                  <c:v>137.5</c:v>
                </c:pt>
                <c:pt idx="549">
                  <c:v>137.75</c:v>
                </c:pt>
                <c:pt idx="550">
                  <c:v>138</c:v>
                </c:pt>
                <c:pt idx="551">
                  <c:v>138.25</c:v>
                </c:pt>
                <c:pt idx="552">
                  <c:v>138.5</c:v>
                </c:pt>
                <c:pt idx="553">
                  <c:v>138.75</c:v>
                </c:pt>
                <c:pt idx="554">
                  <c:v>139</c:v>
                </c:pt>
                <c:pt idx="555">
                  <c:v>139.25</c:v>
                </c:pt>
                <c:pt idx="556">
                  <c:v>139.5</c:v>
                </c:pt>
                <c:pt idx="557">
                  <c:v>139.75</c:v>
                </c:pt>
                <c:pt idx="558">
                  <c:v>140</c:v>
                </c:pt>
                <c:pt idx="559">
                  <c:v>140.25</c:v>
                </c:pt>
                <c:pt idx="560">
                  <c:v>140.5</c:v>
                </c:pt>
                <c:pt idx="561">
                  <c:v>140.75</c:v>
                </c:pt>
                <c:pt idx="562">
                  <c:v>141</c:v>
                </c:pt>
                <c:pt idx="563">
                  <c:v>141.25</c:v>
                </c:pt>
                <c:pt idx="564">
                  <c:v>141.5</c:v>
                </c:pt>
                <c:pt idx="565">
                  <c:v>141.75</c:v>
                </c:pt>
                <c:pt idx="566">
                  <c:v>142</c:v>
                </c:pt>
                <c:pt idx="567">
                  <c:v>142.25</c:v>
                </c:pt>
                <c:pt idx="568">
                  <c:v>142.5</c:v>
                </c:pt>
                <c:pt idx="569">
                  <c:v>142.75</c:v>
                </c:pt>
                <c:pt idx="570">
                  <c:v>143</c:v>
                </c:pt>
                <c:pt idx="571">
                  <c:v>143.25</c:v>
                </c:pt>
                <c:pt idx="572">
                  <c:v>143.5</c:v>
                </c:pt>
                <c:pt idx="573">
                  <c:v>143.75</c:v>
                </c:pt>
                <c:pt idx="574">
                  <c:v>144</c:v>
                </c:pt>
                <c:pt idx="575">
                  <c:v>144.25</c:v>
                </c:pt>
                <c:pt idx="576">
                  <c:v>144.5</c:v>
                </c:pt>
                <c:pt idx="577">
                  <c:v>144.75</c:v>
                </c:pt>
                <c:pt idx="578">
                  <c:v>145</c:v>
                </c:pt>
                <c:pt idx="579">
                  <c:v>145.25</c:v>
                </c:pt>
                <c:pt idx="580">
                  <c:v>145.5</c:v>
                </c:pt>
                <c:pt idx="581">
                  <c:v>145.75</c:v>
                </c:pt>
                <c:pt idx="582">
                  <c:v>146</c:v>
                </c:pt>
                <c:pt idx="583">
                  <c:v>146.25</c:v>
                </c:pt>
                <c:pt idx="584">
                  <c:v>146.5</c:v>
                </c:pt>
                <c:pt idx="585">
                  <c:v>146.75</c:v>
                </c:pt>
                <c:pt idx="586">
                  <c:v>147</c:v>
                </c:pt>
                <c:pt idx="587">
                  <c:v>147.25</c:v>
                </c:pt>
                <c:pt idx="588">
                  <c:v>147.5</c:v>
                </c:pt>
                <c:pt idx="589">
                  <c:v>147.75</c:v>
                </c:pt>
                <c:pt idx="590">
                  <c:v>148</c:v>
                </c:pt>
                <c:pt idx="591">
                  <c:v>148.25</c:v>
                </c:pt>
                <c:pt idx="592">
                  <c:v>148.5</c:v>
                </c:pt>
                <c:pt idx="593">
                  <c:v>148.75</c:v>
                </c:pt>
                <c:pt idx="594">
                  <c:v>149</c:v>
                </c:pt>
                <c:pt idx="595">
                  <c:v>149.25</c:v>
                </c:pt>
                <c:pt idx="596">
                  <c:v>149.5</c:v>
                </c:pt>
                <c:pt idx="597">
                  <c:v>149.75</c:v>
                </c:pt>
                <c:pt idx="598">
                  <c:v>150</c:v>
                </c:pt>
                <c:pt idx="599">
                  <c:v>150.25</c:v>
                </c:pt>
                <c:pt idx="600">
                  <c:v>150.5</c:v>
                </c:pt>
                <c:pt idx="601">
                  <c:v>150.75</c:v>
                </c:pt>
                <c:pt idx="602">
                  <c:v>151</c:v>
                </c:pt>
                <c:pt idx="603">
                  <c:v>151.25</c:v>
                </c:pt>
                <c:pt idx="604">
                  <c:v>151.5</c:v>
                </c:pt>
                <c:pt idx="605">
                  <c:v>151.75</c:v>
                </c:pt>
                <c:pt idx="606">
                  <c:v>152</c:v>
                </c:pt>
                <c:pt idx="607">
                  <c:v>152.25</c:v>
                </c:pt>
                <c:pt idx="608">
                  <c:v>152.5</c:v>
                </c:pt>
                <c:pt idx="609">
                  <c:v>152.75</c:v>
                </c:pt>
                <c:pt idx="610">
                  <c:v>153</c:v>
                </c:pt>
                <c:pt idx="611">
                  <c:v>153.25</c:v>
                </c:pt>
                <c:pt idx="612">
                  <c:v>153.5</c:v>
                </c:pt>
                <c:pt idx="613">
                  <c:v>153.75</c:v>
                </c:pt>
                <c:pt idx="614">
                  <c:v>154</c:v>
                </c:pt>
                <c:pt idx="615">
                  <c:v>154.25</c:v>
                </c:pt>
                <c:pt idx="616">
                  <c:v>154.5</c:v>
                </c:pt>
                <c:pt idx="617">
                  <c:v>154.75</c:v>
                </c:pt>
                <c:pt idx="618">
                  <c:v>155</c:v>
                </c:pt>
                <c:pt idx="619">
                  <c:v>155.25</c:v>
                </c:pt>
                <c:pt idx="620">
                  <c:v>155.5</c:v>
                </c:pt>
                <c:pt idx="621">
                  <c:v>155.75</c:v>
                </c:pt>
                <c:pt idx="622">
                  <c:v>156</c:v>
                </c:pt>
                <c:pt idx="623">
                  <c:v>156.25</c:v>
                </c:pt>
                <c:pt idx="624">
                  <c:v>156.5</c:v>
                </c:pt>
                <c:pt idx="625">
                  <c:v>156.75</c:v>
                </c:pt>
                <c:pt idx="626">
                  <c:v>157</c:v>
                </c:pt>
                <c:pt idx="627">
                  <c:v>157.25</c:v>
                </c:pt>
                <c:pt idx="628">
                  <c:v>157.5</c:v>
                </c:pt>
                <c:pt idx="629">
                  <c:v>157.75</c:v>
                </c:pt>
                <c:pt idx="630">
                  <c:v>158</c:v>
                </c:pt>
                <c:pt idx="631">
                  <c:v>158.25</c:v>
                </c:pt>
                <c:pt idx="632">
                  <c:v>158.5</c:v>
                </c:pt>
                <c:pt idx="633">
                  <c:v>158.75</c:v>
                </c:pt>
                <c:pt idx="634">
                  <c:v>159</c:v>
                </c:pt>
                <c:pt idx="635">
                  <c:v>159.25</c:v>
                </c:pt>
                <c:pt idx="636">
                  <c:v>159.5</c:v>
                </c:pt>
                <c:pt idx="637">
                  <c:v>159.75</c:v>
                </c:pt>
                <c:pt idx="638">
                  <c:v>160</c:v>
                </c:pt>
                <c:pt idx="639">
                  <c:v>160.25</c:v>
                </c:pt>
                <c:pt idx="640">
                  <c:v>160.5</c:v>
                </c:pt>
                <c:pt idx="641">
                  <c:v>160.75</c:v>
                </c:pt>
                <c:pt idx="642">
                  <c:v>161</c:v>
                </c:pt>
                <c:pt idx="643">
                  <c:v>161.25</c:v>
                </c:pt>
                <c:pt idx="644">
                  <c:v>161.5</c:v>
                </c:pt>
                <c:pt idx="645">
                  <c:v>161.75</c:v>
                </c:pt>
                <c:pt idx="646">
                  <c:v>162</c:v>
                </c:pt>
                <c:pt idx="647">
                  <c:v>162.25</c:v>
                </c:pt>
                <c:pt idx="648">
                  <c:v>162.5</c:v>
                </c:pt>
                <c:pt idx="649">
                  <c:v>162.75</c:v>
                </c:pt>
                <c:pt idx="650">
                  <c:v>163</c:v>
                </c:pt>
                <c:pt idx="651">
                  <c:v>163.25</c:v>
                </c:pt>
                <c:pt idx="652">
                  <c:v>163.5</c:v>
                </c:pt>
                <c:pt idx="653">
                  <c:v>163.75</c:v>
                </c:pt>
                <c:pt idx="654">
                  <c:v>164</c:v>
                </c:pt>
                <c:pt idx="655">
                  <c:v>164.25</c:v>
                </c:pt>
                <c:pt idx="656">
                  <c:v>164.5</c:v>
                </c:pt>
                <c:pt idx="657">
                  <c:v>164.75</c:v>
                </c:pt>
                <c:pt idx="658">
                  <c:v>165</c:v>
                </c:pt>
                <c:pt idx="659">
                  <c:v>165.25</c:v>
                </c:pt>
                <c:pt idx="660">
                  <c:v>165.5</c:v>
                </c:pt>
                <c:pt idx="661">
                  <c:v>165.75</c:v>
                </c:pt>
                <c:pt idx="662">
                  <c:v>166</c:v>
                </c:pt>
                <c:pt idx="663">
                  <c:v>166.25</c:v>
                </c:pt>
                <c:pt idx="664">
                  <c:v>166.5</c:v>
                </c:pt>
                <c:pt idx="665">
                  <c:v>166.75</c:v>
                </c:pt>
                <c:pt idx="666">
                  <c:v>167</c:v>
                </c:pt>
                <c:pt idx="667">
                  <c:v>167.25</c:v>
                </c:pt>
                <c:pt idx="668">
                  <c:v>167.5</c:v>
                </c:pt>
                <c:pt idx="669">
                  <c:v>167.75</c:v>
                </c:pt>
                <c:pt idx="670">
                  <c:v>168</c:v>
                </c:pt>
                <c:pt idx="671">
                  <c:v>168.25</c:v>
                </c:pt>
                <c:pt idx="672">
                  <c:v>168.5</c:v>
                </c:pt>
                <c:pt idx="673">
                  <c:v>168.75</c:v>
                </c:pt>
                <c:pt idx="674">
                  <c:v>169</c:v>
                </c:pt>
                <c:pt idx="675">
                  <c:v>169.25</c:v>
                </c:pt>
                <c:pt idx="676">
                  <c:v>169.5</c:v>
                </c:pt>
                <c:pt idx="677">
                  <c:v>169.75</c:v>
                </c:pt>
                <c:pt idx="678">
                  <c:v>170</c:v>
                </c:pt>
                <c:pt idx="679">
                  <c:v>170.25</c:v>
                </c:pt>
                <c:pt idx="680">
                  <c:v>170.5</c:v>
                </c:pt>
                <c:pt idx="681">
                  <c:v>170.75</c:v>
                </c:pt>
                <c:pt idx="682">
                  <c:v>171</c:v>
                </c:pt>
                <c:pt idx="683">
                  <c:v>171.25</c:v>
                </c:pt>
                <c:pt idx="684">
                  <c:v>171.5</c:v>
                </c:pt>
                <c:pt idx="685">
                  <c:v>171.75</c:v>
                </c:pt>
                <c:pt idx="686">
                  <c:v>172</c:v>
                </c:pt>
                <c:pt idx="687">
                  <c:v>172.25</c:v>
                </c:pt>
                <c:pt idx="688">
                  <c:v>172.5</c:v>
                </c:pt>
                <c:pt idx="689">
                  <c:v>172.75</c:v>
                </c:pt>
                <c:pt idx="690">
                  <c:v>173</c:v>
                </c:pt>
                <c:pt idx="691">
                  <c:v>173.25</c:v>
                </c:pt>
                <c:pt idx="692">
                  <c:v>173.5</c:v>
                </c:pt>
                <c:pt idx="693">
                  <c:v>173.75</c:v>
                </c:pt>
                <c:pt idx="694">
                  <c:v>174</c:v>
                </c:pt>
                <c:pt idx="695">
                  <c:v>174.25</c:v>
                </c:pt>
                <c:pt idx="696">
                  <c:v>174.5</c:v>
                </c:pt>
                <c:pt idx="697">
                  <c:v>174.75</c:v>
                </c:pt>
                <c:pt idx="698">
                  <c:v>175</c:v>
                </c:pt>
                <c:pt idx="699">
                  <c:v>175.25</c:v>
                </c:pt>
                <c:pt idx="700">
                  <c:v>175.5</c:v>
                </c:pt>
                <c:pt idx="701">
                  <c:v>175.75</c:v>
                </c:pt>
                <c:pt idx="702">
                  <c:v>176</c:v>
                </c:pt>
                <c:pt idx="703">
                  <c:v>176.25</c:v>
                </c:pt>
                <c:pt idx="704">
                  <c:v>176.5</c:v>
                </c:pt>
                <c:pt idx="705">
                  <c:v>176.75</c:v>
                </c:pt>
                <c:pt idx="706">
                  <c:v>177</c:v>
                </c:pt>
                <c:pt idx="707">
                  <c:v>177.25</c:v>
                </c:pt>
                <c:pt idx="708">
                  <c:v>177.5</c:v>
                </c:pt>
                <c:pt idx="709">
                  <c:v>177.75</c:v>
                </c:pt>
                <c:pt idx="710">
                  <c:v>178</c:v>
                </c:pt>
                <c:pt idx="711">
                  <c:v>178.25</c:v>
                </c:pt>
                <c:pt idx="712">
                  <c:v>178.5</c:v>
                </c:pt>
                <c:pt idx="713">
                  <c:v>178.75</c:v>
                </c:pt>
                <c:pt idx="714">
                  <c:v>179</c:v>
                </c:pt>
                <c:pt idx="715">
                  <c:v>179.25</c:v>
                </c:pt>
                <c:pt idx="716">
                  <c:v>179.5</c:v>
                </c:pt>
                <c:pt idx="717">
                  <c:v>179.75</c:v>
                </c:pt>
                <c:pt idx="718">
                  <c:v>180</c:v>
                </c:pt>
                <c:pt idx="719">
                  <c:v>180.25</c:v>
                </c:pt>
                <c:pt idx="720">
                  <c:v>180.5</c:v>
                </c:pt>
                <c:pt idx="721">
                  <c:v>180.75</c:v>
                </c:pt>
                <c:pt idx="722">
                  <c:v>181</c:v>
                </c:pt>
                <c:pt idx="723">
                  <c:v>181.25</c:v>
                </c:pt>
                <c:pt idx="724">
                  <c:v>181.5</c:v>
                </c:pt>
                <c:pt idx="725">
                  <c:v>181.75</c:v>
                </c:pt>
                <c:pt idx="726">
                  <c:v>182</c:v>
                </c:pt>
                <c:pt idx="727">
                  <c:v>182.25</c:v>
                </c:pt>
                <c:pt idx="728">
                  <c:v>182.5</c:v>
                </c:pt>
                <c:pt idx="729">
                  <c:v>182.75</c:v>
                </c:pt>
                <c:pt idx="730">
                  <c:v>183</c:v>
                </c:pt>
                <c:pt idx="731">
                  <c:v>183.25</c:v>
                </c:pt>
                <c:pt idx="732">
                  <c:v>183.5</c:v>
                </c:pt>
                <c:pt idx="733">
                  <c:v>183.75</c:v>
                </c:pt>
                <c:pt idx="734">
                  <c:v>184</c:v>
                </c:pt>
                <c:pt idx="735">
                  <c:v>184.25</c:v>
                </c:pt>
                <c:pt idx="736">
                  <c:v>184.5</c:v>
                </c:pt>
                <c:pt idx="737">
                  <c:v>184.75</c:v>
                </c:pt>
                <c:pt idx="738">
                  <c:v>185</c:v>
                </c:pt>
                <c:pt idx="739">
                  <c:v>185.25</c:v>
                </c:pt>
                <c:pt idx="740">
                  <c:v>185.5</c:v>
                </c:pt>
                <c:pt idx="741">
                  <c:v>185.75</c:v>
                </c:pt>
                <c:pt idx="742">
                  <c:v>186</c:v>
                </c:pt>
                <c:pt idx="743">
                  <c:v>186.25</c:v>
                </c:pt>
                <c:pt idx="744">
                  <c:v>186.5</c:v>
                </c:pt>
                <c:pt idx="745">
                  <c:v>186.75</c:v>
                </c:pt>
                <c:pt idx="746">
                  <c:v>187</c:v>
                </c:pt>
                <c:pt idx="747">
                  <c:v>187.25</c:v>
                </c:pt>
                <c:pt idx="748">
                  <c:v>187.5</c:v>
                </c:pt>
                <c:pt idx="749">
                  <c:v>187.75</c:v>
                </c:pt>
                <c:pt idx="750">
                  <c:v>188</c:v>
                </c:pt>
                <c:pt idx="751">
                  <c:v>188.25</c:v>
                </c:pt>
                <c:pt idx="752">
                  <c:v>188.5</c:v>
                </c:pt>
                <c:pt idx="753">
                  <c:v>188.75</c:v>
                </c:pt>
                <c:pt idx="754">
                  <c:v>189</c:v>
                </c:pt>
                <c:pt idx="755">
                  <c:v>189.25</c:v>
                </c:pt>
                <c:pt idx="756">
                  <c:v>189.5</c:v>
                </c:pt>
                <c:pt idx="757">
                  <c:v>189.75</c:v>
                </c:pt>
                <c:pt idx="758">
                  <c:v>190</c:v>
                </c:pt>
                <c:pt idx="759">
                  <c:v>190.25</c:v>
                </c:pt>
                <c:pt idx="760">
                  <c:v>190.5</c:v>
                </c:pt>
                <c:pt idx="761">
                  <c:v>190.75</c:v>
                </c:pt>
                <c:pt idx="762">
                  <c:v>191</c:v>
                </c:pt>
                <c:pt idx="763">
                  <c:v>191.25</c:v>
                </c:pt>
                <c:pt idx="764">
                  <c:v>191.5</c:v>
                </c:pt>
                <c:pt idx="765">
                  <c:v>191.75</c:v>
                </c:pt>
                <c:pt idx="766">
                  <c:v>192</c:v>
                </c:pt>
                <c:pt idx="767">
                  <c:v>192.25</c:v>
                </c:pt>
                <c:pt idx="768">
                  <c:v>192.5</c:v>
                </c:pt>
                <c:pt idx="769">
                  <c:v>192.75</c:v>
                </c:pt>
                <c:pt idx="770">
                  <c:v>193</c:v>
                </c:pt>
                <c:pt idx="771">
                  <c:v>193.25</c:v>
                </c:pt>
                <c:pt idx="772">
                  <c:v>193.5</c:v>
                </c:pt>
                <c:pt idx="773">
                  <c:v>193.75</c:v>
                </c:pt>
                <c:pt idx="774">
                  <c:v>194</c:v>
                </c:pt>
                <c:pt idx="775">
                  <c:v>194.25</c:v>
                </c:pt>
                <c:pt idx="776">
                  <c:v>194.5</c:v>
                </c:pt>
                <c:pt idx="777">
                  <c:v>194.75</c:v>
                </c:pt>
                <c:pt idx="778">
                  <c:v>195</c:v>
                </c:pt>
                <c:pt idx="779">
                  <c:v>195.25</c:v>
                </c:pt>
                <c:pt idx="780">
                  <c:v>195.5</c:v>
                </c:pt>
                <c:pt idx="781">
                  <c:v>195.75</c:v>
                </c:pt>
                <c:pt idx="782">
                  <c:v>196</c:v>
                </c:pt>
                <c:pt idx="783">
                  <c:v>196.25</c:v>
                </c:pt>
                <c:pt idx="784">
                  <c:v>196.5</c:v>
                </c:pt>
                <c:pt idx="785">
                  <c:v>196.75</c:v>
                </c:pt>
                <c:pt idx="786">
                  <c:v>197</c:v>
                </c:pt>
                <c:pt idx="787">
                  <c:v>197.25</c:v>
                </c:pt>
                <c:pt idx="788">
                  <c:v>197.5</c:v>
                </c:pt>
                <c:pt idx="789">
                  <c:v>197.75</c:v>
                </c:pt>
                <c:pt idx="790">
                  <c:v>198</c:v>
                </c:pt>
                <c:pt idx="791">
                  <c:v>198.25</c:v>
                </c:pt>
                <c:pt idx="792">
                  <c:v>198.5</c:v>
                </c:pt>
                <c:pt idx="793">
                  <c:v>198.75</c:v>
                </c:pt>
                <c:pt idx="794">
                  <c:v>199</c:v>
                </c:pt>
                <c:pt idx="795">
                  <c:v>199.25</c:v>
                </c:pt>
                <c:pt idx="796">
                  <c:v>199.5</c:v>
                </c:pt>
                <c:pt idx="797">
                  <c:v>199.75</c:v>
                </c:pt>
                <c:pt idx="798">
                  <c:v>200</c:v>
                </c:pt>
              </c:numCache>
            </c:numRef>
          </c:xVal>
          <c:yVal>
            <c:numRef>
              <c:f>チェンバなし!$H$4:$H$802</c:f>
              <c:numCache>
                <c:formatCode>0.00E+00</c:formatCode>
                <c:ptCount val="799"/>
                <c:pt idx="0">
                  <c:v>-0.14402010000000587</c:v>
                </c:pt>
                <c:pt idx="1">
                  <c:v>4.0512100000000828E-2</c:v>
                </c:pt>
                <c:pt idx="2">
                  <c:v>0.39297489999999868</c:v>
                </c:pt>
                <c:pt idx="3">
                  <c:v>0.33161160000000223</c:v>
                </c:pt>
                <c:pt idx="4">
                  <c:v>0.22129820000000677</c:v>
                </c:pt>
                <c:pt idx="5">
                  <c:v>0.21219639999999629</c:v>
                </c:pt>
                <c:pt idx="6">
                  <c:v>0.17494960000000503</c:v>
                </c:pt>
                <c:pt idx="7">
                  <c:v>0.20039370000000645</c:v>
                </c:pt>
                <c:pt idx="8">
                  <c:v>0.21647640000000479</c:v>
                </c:pt>
                <c:pt idx="9">
                  <c:v>0.21466829999999959</c:v>
                </c:pt>
                <c:pt idx="10">
                  <c:v>0.2402266999999938</c:v>
                </c:pt>
                <c:pt idx="11">
                  <c:v>0.19786070000000677</c:v>
                </c:pt>
                <c:pt idx="12">
                  <c:v>0.1845322000000067</c:v>
                </c:pt>
                <c:pt idx="13">
                  <c:v>0.17139430000000289</c:v>
                </c:pt>
                <c:pt idx="14">
                  <c:v>0.18111419999999612</c:v>
                </c:pt>
                <c:pt idx="15">
                  <c:v>0.15700529999999446</c:v>
                </c:pt>
                <c:pt idx="16">
                  <c:v>0.1635895000000005</c:v>
                </c:pt>
                <c:pt idx="17">
                  <c:v>0.14337919999999826</c:v>
                </c:pt>
                <c:pt idx="18">
                  <c:v>0.1441726999999986</c:v>
                </c:pt>
                <c:pt idx="19">
                  <c:v>0.14486689999999669</c:v>
                </c:pt>
                <c:pt idx="20">
                  <c:v>0.12844090000000108</c:v>
                </c:pt>
                <c:pt idx="21">
                  <c:v>0.13243869999999447</c:v>
                </c:pt>
                <c:pt idx="22">
                  <c:v>0.1278458000000029</c:v>
                </c:pt>
                <c:pt idx="23">
                  <c:v>0.12190250000000447</c:v>
                </c:pt>
                <c:pt idx="24">
                  <c:v>0.11084750000000554</c:v>
                </c:pt>
                <c:pt idx="25">
                  <c:v>0.11525729999999612</c:v>
                </c:pt>
                <c:pt idx="26">
                  <c:v>0.10897830000000397</c:v>
                </c:pt>
                <c:pt idx="27">
                  <c:v>0.11072540000000686</c:v>
                </c:pt>
                <c:pt idx="28">
                  <c:v>9.0560899999999833E-2</c:v>
                </c:pt>
                <c:pt idx="29">
                  <c:v>0.10224909999999454</c:v>
                </c:pt>
                <c:pt idx="30">
                  <c:v>9.2872600000006855E-2</c:v>
                </c:pt>
                <c:pt idx="31">
                  <c:v>8.0322300000005953E-2</c:v>
                </c:pt>
                <c:pt idx="32">
                  <c:v>8.4266700000000583E-2</c:v>
                </c:pt>
                <c:pt idx="33">
                  <c:v>7.7751199999994469E-2</c:v>
                </c:pt>
                <c:pt idx="34">
                  <c:v>7.6888999999994212E-2</c:v>
                </c:pt>
                <c:pt idx="35">
                  <c:v>8.0505400000006944E-2</c:v>
                </c:pt>
                <c:pt idx="36">
                  <c:v>7.3204000000004044E-2</c:v>
                </c:pt>
                <c:pt idx="37">
                  <c:v>7.3448200000001407E-2</c:v>
                </c:pt>
                <c:pt idx="38">
                  <c:v>8.2237199999994459E-2</c:v>
                </c:pt>
                <c:pt idx="39">
                  <c:v>6.6024799999993888E-2</c:v>
                </c:pt>
                <c:pt idx="40">
                  <c:v>6.1630199999996194E-2</c:v>
                </c:pt>
                <c:pt idx="41">
                  <c:v>6.436159999999802E-2</c:v>
                </c:pt>
                <c:pt idx="42">
                  <c:v>6.6909800000004793E-2</c:v>
                </c:pt>
                <c:pt idx="43">
                  <c:v>6.1782800000003135E-2</c:v>
                </c:pt>
                <c:pt idx="44">
                  <c:v>5.8700599999994552E-2</c:v>
                </c:pt>
                <c:pt idx="45">
                  <c:v>5.2215599999996698E-2</c:v>
                </c:pt>
                <c:pt idx="46">
                  <c:v>6.3026399999998262E-2</c:v>
                </c:pt>
                <c:pt idx="47">
                  <c:v>5.8639499999998179E-2</c:v>
                </c:pt>
                <c:pt idx="48">
                  <c:v>5.5938699999998676E-2</c:v>
                </c:pt>
                <c:pt idx="49">
                  <c:v>5.5984499999993886E-2</c:v>
                </c:pt>
                <c:pt idx="50">
                  <c:v>5.7311999999996033E-2</c:v>
                </c:pt>
                <c:pt idx="51">
                  <c:v>5.7876600000000167E-2</c:v>
                </c:pt>
                <c:pt idx="52">
                  <c:v>4.9972499999995534E-2</c:v>
                </c:pt>
                <c:pt idx="53">
                  <c:v>5.1216100000004872E-2</c:v>
                </c:pt>
                <c:pt idx="54">
                  <c:v>5.1185599999996612E-2</c:v>
                </c:pt>
                <c:pt idx="55">
                  <c:v>4.8912000000001399E-2</c:v>
                </c:pt>
                <c:pt idx="56">
                  <c:v>5.2589400000002229E-2</c:v>
                </c:pt>
                <c:pt idx="57">
                  <c:v>5.0781200000002968E-2</c:v>
                </c:pt>
                <c:pt idx="58">
                  <c:v>5.090330000000165E-2</c:v>
                </c:pt>
                <c:pt idx="59">
                  <c:v>4.8004199999994057E-2</c:v>
                </c:pt>
                <c:pt idx="60">
                  <c:v>4.6829200000004789E-2</c:v>
                </c:pt>
                <c:pt idx="61">
                  <c:v>4.5944199999993884E-2</c:v>
                </c:pt>
                <c:pt idx="62">
                  <c:v>4.9781800000005205E-2</c:v>
                </c:pt>
                <c:pt idx="63">
                  <c:v>4.8049899999995205E-2</c:v>
                </c:pt>
                <c:pt idx="64">
                  <c:v>4.479220000000339E-2</c:v>
                </c:pt>
                <c:pt idx="65">
                  <c:v>4.5280500000004054E-2</c:v>
                </c:pt>
                <c:pt idx="66">
                  <c:v>4.3106100000002812E-2</c:v>
                </c:pt>
                <c:pt idx="67">
                  <c:v>4.5806900000002315E-2</c:v>
                </c:pt>
                <c:pt idx="68">
                  <c:v>4.6096800000000826E-2</c:v>
                </c:pt>
                <c:pt idx="69">
                  <c:v>4.6081499999999664E-2</c:v>
                </c:pt>
                <c:pt idx="70">
                  <c:v>4.3205299999996782E-2</c:v>
                </c:pt>
                <c:pt idx="71">
                  <c:v>4.5074499999998352E-2</c:v>
                </c:pt>
                <c:pt idx="72">
                  <c:v>4.1938799999996945E-2</c:v>
                </c:pt>
                <c:pt idx="73">
                  <c:v>4.3876600000004373E-2</c:v>
                </c:pt>
                <c:pt idx="74">
                  <c:v>4.468540000000587E-2</c:v>
                </c:pt>
                <c:pt idx="75">
                  <c:v>4.1397099999997522E-2</c:v>
                </c:pt>
                <c:pt idx="76">
                  <c:v>4.2732200000003218E-2</c:v>
                </c:pt>
                <c:pt idx="77">
                  <c:v>4.4258099999993306E-2</c:v>
                </c:pt>
                <c:pt idx="78">
                  <c:v>4.2961099999999419E-2</c:v>
                </c:pt>
                <c:pt idx="79">
                  <c:v>4.2289699999997765E-2</c:v>
                </c:pt>
                <c:pt idx="80">
                  <c:v>4.479980000000694E-2</c:v>
                </c:pt>
                <c:pt idx="81">
                  <c:v>4.0496799999999666E-2</c:v>
                </c:pt>
                <c:pt idx="82">
                  <c:v>4.2167699999993147E-2</c:v>
                </c:pt>
                <c:pt idx="83">
                  <c:v>4.1191100000006031E-2</c:v>
                </c:pt>
                <c:pt idx="84">
                  <c:v>4.3487499999997681E-2</c:v>
                </c:pt>
                <c:pt idx="85">
                  <c:v>4.1511499999998591E-2</c:v>
                </c:pt>
                <c:pt idx="86">
                  <c:v>4.097749999999678E-2</c:v>
                </c:pt>
                <c:pt idx="87">
                  <c:v>4.1885399999998185E-2</c:v>
                </c:pt>
                <c:pt idx="88">
                  <c:v>4.5326200000005201E-2</c:v>
                </c:pt>
                <c:pt idx="89">
                  <c:v>4.0054299999994214E-2</c:v>
                </c:pt>
                <c:pt idx="90">
                  <c:v>4.0801999999999339E-2</c:v>
                </c:pt>
                <c:pt idx="91">
                  <c:v>4.1580199999998513E-2</c:v>
                </c:pt>
                <c:pt idx="92">
                  <c:v>4.4227599999999256E-2</c:v>
                </c:pt>
                <c:pt idx="93">
                  <c:v>4.0992700000003879E-2</c:v>
                </c:pt>
                <c:pt idx="94">
                  <c:v>3.9627100000004134E-2</c:v>
                </c:pt>
                <c:pt idx="95">
                  <c:v>4.125209999999413E-2</c:v>
                </c:pt>
                <c:pt idx="96">
                  <c:v>4.319759999999917E-2</c:v>
                </c:pt>
                <c:pt idx="97">
                  <c:v>4.3128999999993312E-2</c:v>
                </c:pt>
                <c:pt idx="98">
                  <c:v>4.1534400000003302E-2</c:v>
                </c:pt>
                <c:pt idx="99">
                  <c:v>4.3167100000005121E-2</c:v>
                </c:pt>
                <c:pt idx="100">
                  <c:v>4.4380200000006198E-2</c:v>
                </c:pt>
                <c:pt idx="101">
                  <c:v>4.1313200000004713E-2</c:v>
                </c:pt>
                <c:pt idx="102">
                  <c:v>4.3243399999994381E-2</c:v>
                </c:pt>
                <c:pt idx="103">
                  <c:v>4.2968799999997032E-2</c:v>
                </c:pt>
                <c:pt idx="104">
                  <c:v>4.4364900000005036E-2</c:v>
                </c:pt>
                <c:pt idx="105">
                  <c:v>4.2915300000004208E-2</c:v>
                </c:pt>
                <c:pt idx="106">
                  <c:v>4.4395399999999086E-2</c:v>
                </c:pt>
                <c:pt idx="107">
                  <c:v>4.13283999999976E-2</c:v>
                </c:pt>
                <c:pt idx="108">
                  <c:v>4.3273900000002641E-2</c:v>
                </c:pt>
                <c:pt idx="109">
                  <c:v>4.3678299999996284E-2</c:v>
                </c:pt>
                <c:pt idx="110">
                  <c:v>4.3830900000003226E-2</c:v>
                </c:pt>
                <c:pt idx="111">
                  <c:v>4.2770399999994879E-2</c:v>
                </c:pt>
                <c:pt idx="112">
                  <c:v>4.279329999999959E-2</c:v>
                </c:pt>
                <c:pt idx="113">
                  <c:v>4.4517499999997767E-2</c:v>
                </c:pt>
                <c:pt idx="114">
                  <c:v>4.4570899999996527E-2</c:v>
                </c:pt>
                <c:pt idx="115">
                  <c:v>4.5929000000000997E-2</c:v>
                </c:pt>
                <c:pt idx="116">
                  <c:v>4.5982399999999757E-2</c:v>
                </c:pt>
                <c:pt idx="117">
                  <c:v>4.4456499999995458E-2</c:v>
                </c:pt>
                <c:pt idx="118">
                  <c:v>4.6455399999999258E-2</c:v>
                </c:pt>
                <c:pt idx="119">
                  <c:v>4.6081499999999664E-2</c:v>
                </c:pt>
                <c:pt idx="120">
                  <c:v>4.6073899999996115E-2</c:v>
                </c:pt>
                <c:pt idx="121">
                  <c:v>4.5326200000005201E-2</c:v>
                </c:pt>
                <c:pt idx="122">
                  <c:v>4.4426000000001409E-2</c:v>
                </c:pt>
                <c:pt idx="123">
                  <c:v>4.5570400000002564E-2</c:v>
                </c:pt>
                <c:pt idx="124">
                  <c:v>4.6760599999998931E-2</c:v>
                </c:pt>
                <c:pt idx="125">
                  <c:v>4.6745299999997769E-2</c:v>
                </c:pt>
                <c:pt idx="126">
                  <c:v>4.5783999999997604E-2</c:v>
                </c:pt>
                <c:pt idx="127">
                  <c:v>4.6005199999996194E-2</c:v>
                </c:pt>
                <c:pt idx="128">
                  <c:v>4.7447199999993472E-2</c:v>
                </c:pt>
                <c:pt idx="129">
                  <c:v>4.9079899999995291E-2</c:v>
                </c:pt>
                <c:pt idx="130">
                  <c:v>4.7729500000002645E-2</c:v>
                </c:pt>
                <c:pt idx="131">
                  <c:v>4.8477199999993559E-2</c:v>
                </c:pt>
                <c:pt idx="132">
                  <c:v>4.7683699999993223E-2</c:v>
                </c:pt>
                <c:pt idx="133">
                  <c:v>4.8301699999996117E-2</c:v>
                </c:pt>
                <c:pt idx="134">
                  <c:v>4.9362200000004464E-2</c:v>
                </c:pt>
                <c:pt idx="135">
                  <c:v>4.9667400000004136E-2</c:v>
                </c:pt>
                <c:pt idx="136">
                  <c:v>4.863740000000405E-2</c:v>
                </c:pt>
                <c:pt idx="137">
                  <c:v>5.0720200000000659E-2</c:v>
                </c:pt>
                <c:pt idx="138">
                  <c:v>4.9629199999998264E-2</c:v>
                </c:pt>
                <c:pt idx="139">
                  <c:v>4.9781800000005205E-2</c:v>
                </c:pt>
                <c:pt idx="140">
                  <c:v>5.0125100000002476E-2</c:v>
                </c:pt>
                <c:pt idx="141">
                  <c:v>5.060579999999959E-2</c:v>
                </c:pt>
                <c:pt idx="142">
                  <c:v>5.1574700000003304E-2</c:v>
                </c:pt>
                <c:pt idx="143">
                  <c:v>5.1124599999994302E-2</c:v>
                </c:pt>
                <c:pt idx="144">
                  <c:v>5.1582300000006853E-2</c:v>
                </c:pt>
                <c:pt idx="145">
                  <c:v>5.084990000000289E-2</c:v>
                </c:pt>
                <c:pt idx="146">
                  <c:v>5.060579999999959E-2</c:v>
                </c:pt>
                <c:pt idx="147">
                  <c:v>5.0972000000001572E-2</c:v>
                </c:pt>
                <c:pt idx="148">
                  <c:v>5.2002000000001658E-2</c:v>
                </c:pt>
                <c:pt idx="149">
                  <c:v>5.1925699999998187E-2</c:v>
                </c:pt>
                <c:pt idx="150">
                  <c:v>5.2993799999995872E-2</c:v>
                </c:pt>
                <c:pt idx="151">
                  <c:v>5.290220000000545E-2</c:v>
                </c:pt>
                <c:pt idx="152">
                  <c:v>5.2833599999999592E-2</c:v>
                </c:pt>
                <c:pt idx="153">
                  <c:v>5.3329500000003804E-2</c:v>
                </c:pt>
                <c:pt idx="154">
                  <c:v>5.3787200000002144E-2</c:v>
                </c:pt>
                <c:pt idx="155">
                  <c:v>5.4786699999993971E-2</c:v>
                </c:pt>
                <c:pt idx="156">
                  <c:v>5.4061899999993557E-2</c:v>
                </c:pt>
                <c:pt idx="157">
                  <c:v>5.4679899999996451E-2</c:v>
                </c:pt>
                <c:pt idx="158">
                  <c:v>5.5587799999997856E-2</c:v>
                </c:pt>
                <c:pt idx="159">
                  <c:v>5.5816699999994057E-2</c:v>
                </c:pt>
                <c:pt idx="160">
                  <c:v>5.663300000000504E-2</c:v>
                </c:pt>
                <c:pt idx="161">
                  <c:v>5.698390000000586E-2</c:v>
                </c:pt>
                <c:pt idx="162">
                  <c:v>5.677029999999661E-2</c:v>
                </c:pt>
                <c:pt idx="163">
                  <c:v>5.7777400000006196E-2</c:v>
                </c:pt>
                <c:pt idx="164">
                  <c:v>5.7998699999998848E-2</c:v>
                </c:pt>
                <c:pt idx="165">
                  <c:v>5.8143599999993967E-2</c:v>
                </c:pt>
                <c:pt idx="166">
                  <c:v>5.8021499999995285E-2</c:v>
                </c:pt>
                <c:pt idx="167">
                  <c:v>5.7106000000004542E-2</c:v>
                </c:pt>
                <c:pt idx="168">
                  <c:v>5.8998099999996612E-2</c:v>
                </c:pt>
                <c:pt idx="169">
                  <c:v>5.9417699999997353E-2</c:v>
                </c:pt>
                <c:pt idx="170">
                  <c:v>5.8784500000001572E-2</c:v>
                </c:pt>
                <c:pt idx="171">
                  <c:v>5.9249899999997524E-2</c:v>
                </c:pt>
                <c:pt idx="172">
                  <c:v>6.0104400000000169E-2</c:v>
                </c:pt>
                <c:pt idx="173">
                  <c:v>5.9616099999999506E-2</c:v>
                </c:pt>
                <c:pt idx="174">
                  <c:v>6.1050399999999172E-2</c:v>
                </c:pt>
                <c:pt idx="175">
                  <c:v>6.1248800000001324E-2</c:v>
                </c:pt>
                <c:pt idx="176">
                  <c:v>6.1302200000000084E-2</c:v>
                </c:pt>
                <c:pt idx="177">
                  <c:v>6.1889600000000655E-2</c:v>
                </c:pt>
                <c:pt idx="178">
                  <c:v>6.2721300000006863E-2</c:v>
                </c:pt>
                <c:pt idx="179">
                  <c:v>6.22558999999967E-2</c:v>
                </c:pt>
                <c:pt idx="180">
                  <c:v>6.2408399999995368E-2</c:v>
                </c:pt>
                <c:pt idx="181">
                  <c:v>6.3682600000007028E-2</c:v>
                </c:pt>
                <c:pt idx="182">
                  <c:v>6.27669999999938E-2</c:v>
                </c:pt>
                <c:pt idx="183">
                  <c:v>6.4590499999994222E-2</c:v>
                </c:pt>
                <c:pt idx="184">
                  <c:v>6.4292899999998099E-2</c:v>
                </c:pt>
                <c:pt idx="185">
                  <c:v>6.4826999999993973E-2</c:v>
                </c:pt>
                <c:pt idx="186">
                  <c:v>6.5360999999995784E-2</c:v>
                </c:pt>
                <c:pt idx="187">
                  <c:v>6.5925599999999918E-2</c:v>
                </c:pt>
                <c:pt idx="188">
                  <c:v>6.5841699999992898E-2</c:v>
                </c:pt>
                <c:pt idx="189">
                  <c:v>6.644439999999463E-2</c:v>
                </c:pt>
                <c:pt idx="190">
                  <c:v>6.6932699999995293E-2</c:v>
                </c:pt>
                <c:pt idx="191">
                  <c:v>6.7443800000006604E-2</c:v>
                </c:pt>
                <c:pt idx="192">
                  <c:v>6.7520099999995864E-2</c:v>
                </c:pt>
                <c:pt idx="193">
                  <c:v>6.8679799999998181E-2</c:v>
                </c:pt>
                <c:pt idx="194">
                  <c:v>6.83135999999962E-2</c:v>
                </c:pt>
                <c:pt idx="195">
                  <c:v>6.834410000000446E-2</c:v>
                </c:pt>
                <c:pt idx="196">
                  <c:v>6.9038399999996614E-2</c:v>
                </c:pt>
                <c:pt idx="197">
                  <c:v>7.0030200000005038E-2</c:v>
                </c:pt>
                <c:pt idx="198">
                  <c:v>7.3463399999994294E-2</c:v>
                </c:pt>
                <c:pt idx="199">
                  <c:v>7.0983900000001654E-2</c:v>
                </c:pt>
                <c:pt idx="200">
                  <c:v>7.1289100000001326E-2</c:v>
                </c:pt>
                <c:pt idx="201">
                  <c:v>7.1495100000007028E-2</c:v>
                </c:pt>
                <c:pt idx="202">
                  <c:v>7.237240000000611E-2</c:v>
                </c:pt>
                <c:pt idx="203">
                  <c:v>7.2189300000005119E-2</c:v>
                </c:pt>
                <c:pt idx="204">
                  <c:v>7.218170000000157E-2</c:v>
                </c:pt>
                <c:pt idx="205">
                  <c:v>7.2402999999994222E-2</c:v>
                </c:pt>
                <c:pt idx="206">
                  <c:v>7.2845499999999674E-2</c:v>
                </c:pt>
                <c:pt idx="207">
                  <c:v>7.3364299999994387E-2</c:v>
                </c:pt>
                <c:pt idx="208">
                  <c:v>7.4157700000000659E-2</c:v>
                </c:pt>
                <c:pt idx="209">
                  <c:v>7.4844400000003475E-2</c:v>
                </c:pt>
                <c:pt idx="210">
                  <c:v>7.5149499999994873E-2</c:v>
                </c:pt>
                <c:pt idx="211">
                  <c:v>7.5798000000006027E-2</c:v>
                </c:pt>
                <c:pt idx="212">
                  <c:v>7.5592000000000326E-2</c:v>
                </c:pt>
                <c:pt idx="213">
                  <c:v>7.6271099999999592E-2</c:v>
                </c:pt>
                <c:pt idx="214">
                  <c:v>7.6904299999995374E-2</c:v>
                </c:pt>
                <c:pt idx="215">
                  <c:v>7.6789899999994304E-2</c:v>
                </c:pt>
                <c:pt idx="216">
                  <c:v>7.7064500000005864E-2</c:v>
                </c:pt>
                <c:pt idx="217">
                  <c:v>7.807160000000124E-2</c:v>
                </c:pt>
                <c:pt idx="218">
                  <c:v>7.7522299999998268E-2</c:v>
                </c:pt>
                <c:pt idx="219">
                  <c:v>7.8758199999995782E-2</c:v>
                </c:pt>
                <c:pt idx="220">
                  <c:v>7.9368599999995126E-2</c:v>
                </c:pt>
                <c:pt idx="221">
                  <c:v>7.9627999999999588E-2</c:v>
                </c:pt>
                <c:pt idx="222">
                  <c:v>7.983400000000529E-2</c:v>
                </c:pt>
                <c:pt idx="223">
                  <c:v>8.0825799999999504E-2</c:v>
                </c:pt>
                <c:pt idx="224">
                  <c:v>8.055109999999388E-2</c:v>
                </c:pt>
                <c:pt idx="225">
                  <c:v>8.1138600000002725E-2</c:v>
                </c:pt>
                <c:pt idx="226">
                  <c:v>8.0558800000005704E-2</c:v>
                </c:pt>
                <c:pt idx="227">
                  <c:v>8.1771900000006781E-2</c:v>
                </c:pt>
                <c:pt idx="228">
                  <c:v>8.1977800000004208E-2</c:v>
                </c:pt>
                <c:pt idx="229">
                  <c:v>8.2542399999994132E-2</c:v>
                </c:pt>
                <c:pt idx="230">
                  <c:v>8.2855199999997353E-2</c:v>
                </c:pt>
                <c:pt idx="231">
                  <c:v>8.3114600000001815E-2</c:v>
                </c:pt>
                <c:pt idx="232">
                  <c:v>8.3625799999992978E-2</c:v>
                </c:pt>
                <c:pt idx="233">
                  <c:v>8.407590000000198E-2</c:v>
                </c:pt>
                <c:pt idx="234">
                  <c:v>8.4915199999997526E-2</c:v>
                </c:pt>
                <c:pt idx="235">
                  <c:v>8.5632300000000328E-2</c:v>
                </c:pt>
                <c:pt idx="236">
                  <c:v>8.5861199999996529E-2</c:v>
                </c:pt>
                <c:pt idx="237">
                  <c:v>8.599089999999876E-2</c:v>
                </c:pt>
                <c:pt idx="238">
                  <c:v>8.6463899999998262E-2</c:v>
                </c:pt>
                <c:pt idx="239">
                  <c:v>8.7570200000001819E-2</c:v>
                </c:pt>
                <c:pt idx="240">
                  <c:v>8.7493899999998348E-2</c:v>
                </c:pt>
                <c:pt idx="241">
                  <c:v>8.7707499999993388E-2</c:v>
                </c:pt>
                <c:pt idx="242">
                  <c:v>8.9103699999995456E-2</c:v>
                </c:pt>
                <c:pt idx="243">
                  <c:v>8.9012100000005034E-2</c:v>
                </c:pt>
                <c:pt idx="244">
                  <c:v>8.9538599999997359E-2</c:v>
                </c:pt>
                <c:pt idx="245">
                  <c:v>8.977509999999711E-2</c:v>
                </c:pt>
                <c:pt idx="246">
                  <c:v>8.961490000000083E-2</c:v>
                </c:pt>
                <c:pt idx="247">
                  <c:v>9.1194200000003889E-2</c:v>
                </c:pt>
                <c:pt idx="248">
                  <c:v>9.0889000000004216E-2</c:v>
                </c:pt>
                <c:pt idx="249">
                  <c:v>9.1522199999999998E-2</c:v>
                </c:pt>
                <c:pt idx="250">
                  <c:v>9.2544599999996535E-2</c:v>
                </c:pt>
                <c:pt idx="251">
                  <c:v>9.2430100000001403E-2</c:v>
                </c:pt>
                <c:pt idx="252">
                  <c:v>9.2857399999999757E-2</c:v>
                </c:pt>
                <c:pt idx="253">
                  <c:v>9.3795799999995211E-2</c:v>
                </c:pt>
                <c:pt idx="254">
                  <c:v>9.3627900000001318E-2</c:v>
                </c:pt>
                <c:pt idx="255">
                  <c:v>9.4474800000000414E-2</c:v>
                </c:pt>
                <c:pt idx="256">
                  <c:v>9.5107999999996196E-2</c:v>
                </c:pt>
                <c:pt idx="257">
                  <c:v>9.4726600000001326E-2</c:v>
                </c:pt>
                <c:pt idx="258">
                  <c:v>9.5733600000002639E-2</c:v>
                </c:pt>
                <c:pt idx="259">
                  <c:v>9.6412700000001905E-2</c:v>
                </c:pt>
                <c:pt idx="260">
                  <c:v>9.7061199999998848E-2</c:v>
                </c:pt>
                <c:pt idx="261">
                  <c:v>9.6588100000005284E-2</c:v>
                </c:pt>
                <c:pt idx="262">
                  <c:v>9.7038299999994138E-2</c:v>
                </c:pt>
                <c:pt idx="263">
                  <c:v>9.8159800000004793E-2</c:v>
                </c:pt>
                <c:pt idx="264">
                  <c:v>9.8465000000004466E-2</c:v>
                </c:pt>
                <c:pt idx="265">
                  <c:v>9.8686200000003055E-2</c:v>
                </c:pt>
                <c:pt idx="266">
                  <c:v>9.988400000000297E-2</c:v>
                </c:pt>
                <c:pt idx="267">
                  <c:v>0.1005095999999952</c:v>
                </c:pt>
                <c:pt idx="268">
                  <c:v>0.10034939999999892</c:v>
                </c:pt>
                <c:pt idx="269">
                  <c:v>0.10115810000000636</c:v>
                </c:pt>
                <c:pt idx="270">
                  <c:v>0.10148619999999653</c:v>
                </c:pt>
                <c:pt idx="271">
                  <c:v>0.10169980000000578</c:v>
                </c:pt>
                <c:pt idx="272">
                  <c:v>0.10253910000000133</c:v>
                </c:pt>
                <c:pt idx="273">
                  <c:v>0.1030884000000043</c:v>
                </c:pt>
                <c:pt idx="274">
                  <c:v>0.10332490000000405</c:v>
                </c:pt>
                <c:pt idx="275">
                  <c:v>0.10427090000000305</c:v>
                </c:pt>
                <c:pt idx="276">
                  <c:v>0.10429379999999355</c:v>
                </c:pt>
                <c:pt idx="277">
                  <c:v>0.10485839999999769</c:v>
                </c:pt>
                <c:pt idx="278">
                  <c:v>0.10523220000000322</c:v>
                </c:pt>
                <c:pt idx="279">
                  <c:v>0.10576629999999909</c:v>
                </c:pt>
                <c:pt idx="280">
                  <c:v>0.10657500000000653</c:v>
                </c:pt>
                <c:pt idx="281">
                  <c:v>0.1069411999999943</c:v>
                </c:pt>
                <c:pt idx="282">
                  <c:v>0.10732269999999744</c:v>
                </c:pt>
                <c:pt idx="283">
                  <c:v>0.10809329999999306</c:v>
                </c:pt>
                <c:pt idx="284">
                  <c:v>0.108429000000001</c:v>
                </c:pt>
                <c:pt idx="285">
                  <c:v>0.10896300000000281</c:v>
                </c:pt>
                <c:pt idx="286">
                  <c:v>0.1098099000000019</c:v>
                </c:pt>
                <c:pt idx="287">
                  <c:v>0.11059570000000463</c:v>
                </c:pt>
                <c:pt idx="288">
                  <c:v>0.11012270000000512</c:v>
                </c:pt>
                <c:pt idx="289">
                  <c:v>0.11175540000000694</c:v>
                </c:pt>
                <c:pt idx="290">
                  <c:v>0.11174010000000578</c:v>
                </c:pt>
                <c:pt idx="291">
                  <c:v>0.11239620000000627</c:v>
                </c:pt>
                <c:pt idx="292">
                  <c:v>0.11274720000000116</c:v>
                </c:pt>
                <c:pt idx="293">
                  <c:v>0.11358640000000264</c:v>
                </c:pt>
                <c:pt idx="294">
                  <c:v>0.11401370000000099</c:v>
                </c:pt>
                <c:pt idx="295">
                  <c:v>0.11493679999999529</c:v>
                </c:pt>
                <c:pt idx="296">
                  <c:v>0.1149597</c:v>
                </c:pt>
                <c:pt idx="297">
                  <c:v>0.11576839999999322</c:v>
                </c:pt>
                <c:pt idx="298">
                  <c:v>0.1161345999999952</c:v>
                </c:pt>
                <c:pt idx="299">
                  <c:v>0.11709589999999537</c:v>
                </c:pt>
                <c:pt idx="300">
                  <c:v>0.11736299999999744</c:v>
                </c:pt>
                <c:pt idx="301">
                  <c:v>0.11811830000000612</c:v>
                </c:pt>
                <c:pt idx="302">
                  <c:v>0.1189803999999981</c:v>
                </c:pt>
                <c:pt idx="303">
                  <c:v>0.11904140000000041</c:v>
                </c:pt>
                <c:pt idx="304">
                  <c:v>0.1201324000000028</c:v>
                </c:pt>
                <c:pt idx="305">
                  <c:v>0.1214370999999943</c:v>
                </c:pt>
                <c:pt idx="306">
                  <c:v>0.12218479999999943</c:v>
                </c:pt>
                <c:pt idx="307">
                  <c:v>0.12196350000000677</c:v>
                </c:pt>
                <c:pt idx="308">
                  <c:v>0.12252039999999909</c:v>
                </c:pt>
                <c:pt idx="309">
                  <c:v>0.12340550000000405</c:v>
                </c:pt>
                <c:pt idx="310">
                  <c:v>0.12442020000000298</c:v>
                </c:pt>
                <c:pt idx="311">
                  <c:v>0.12464140000000157</c:v>
                </c:pt>
                <c:pt idx="312">
                  <c:v>0.12528989999999851</c:v>
                </c:pt>
                <c:pt idx="313">
                  <c:v>0.12561800000000289</c:v>
                </c:pt>
                <c:pt idx="314">
                  <c:v>0.12641910000000678</c:v>
                </c:pt>
                <c:pt idx="315">
                  <c:v>0.12734220000000107</c:v>
                </c:pt>
                <c:pt idx="316">
                  <c:v>0.1274566999999962</c:v>
                </c:pt>
                <c:pt idx="317">
                  <c:v>0.12845609999999397</c:v>
                </c:pt>
                <c:pt idx="318">
                  <c:v>0.12915040000000033</c:v>
                </c:pt>
                <c:pt idx="319">
                  <c:v>0.12967679999999859</c:v>
                </c:pt>
                <c:pt idx="320">
                  <c:v>0.13061519999999405</c:v>
                </c:pt>
                <c:pt idx="321">
                  <c:v>0.13079829999999504</c:v>
                </c:pt>
                <c:pt idx="322">
                  <c:v>0.13098909999999364</c:v>
                </c:pt>
                <c:pt idx="323">
                  <c:v>0.13184359999999629</c:v>
                </c:pt>
                <c:pt idx="324">
                  <c:v>0.13215639999999951</c:v>
                </c:pt>
                <c:pt idx="325">
                  <c:v>0.13276670000000479</c:v>
                </c:pt>
                <c:pt idx="326">
                  <c:v>0.13316349999999488</c:v>
                </c:pt>
                <c:pt idx="327">
                  <c:v>0.13346860000000049</c:v>
                </c:pt>
                <c:pt idx="328">
                  <c:v>0.13394169999999406</c:v>
                </c:pt>
                <c:pt idx="329">
                  <c:v>0.13473510000000033</c:v>
                </c:pt>
                <c:pt idx="330">
                  <c:v>0.13544459999999958</c:v>
                </c:pt>
                <c:pt idx="331">
                  <c:v>0.13532259999999496</c:v>
                </c:pt>
                <c:pt idx="332">
                  <c:v>0.13584140000000389</c:v>
                </c:pt>
                <c:pt idx="333">
                  <c:v>0.13640589999999975</c:v>
                </c:pt>
                <c:pt idx="334">
                  <c:v>0.13694759999999917</c:v>
                </c:pt>
                <c:pt idx="335">
                  <c:v>0.13750459999999975</c:v>
                </c:pt>
                <c:pt idx="336">
                  <c:v>0.13781740000000298</c:v>
                </c:pt>
                <c:pt idx="337">
                  <c:v>0.13826749999999777</c:v>
                </c:pt>
                <c:pt idx="338">
                  <c:v>0.13851929999999868</c:v>
                </c:pt>
                <c:pt idx="339">
                  <c:v>0.13915249999999446</c:v>
                </c:pt>
                <c:pt idx="340">
                  <c:v>0.14017490000000521</c:v>
                </c:pt>
                <c:pt idx="341">
                  <c:v>0.13993840000000546</c:v>
                </c:pt>
                <c:pt idx="342">
                  <c:v>0.14084630000000686</c:v>
                </c:pt>
                <c:pt idx="343">
                  <c:v>0.14116669999999942</c:v>
                </c:pt>
                <c:pt idx="344">
                  <c:v>0.1413268999999957</c:v>
                </c:pt>
                <c:pt idx="345">
                  <c:v>0.14199829999999736</c:v>
                </c:pt>
                <c:pt idx="346">
                  <c:v>0.14230349999999703</c:v>
                </c:pt>
                <c:pt idx="347">
                  <c:v>0.14298250000000223</c:v>
                </c:pt>
                <c:pt idx="348">
                  <c:v>0.14344789999999819</c:v>
                </c:pt>
                <c:pt idx="349">
                  <c:v>0.14402769999999521</c:v>
                </c:pt>
                <c:pt idx="350">
                  <c:v>0.1444015999999948</c:v>
                </c:pt>
                <c:pt idx="351">
                  <c:v>0.1444015999999948</c:v>
                </c:pt>
                <c:pt idx="352">
                  <c:v>0.14543910000000437</c:v>
                </c:pt>
                <c:pt idx="353">
                  <c:v>0.14572139999999933</c:v>
                </c:pt>
                <c:pt idx="354">
                  <c:v>0.14599610000000496</c:v>
                </c:pt>
                <c:pt idx="355">
                  <c:v>0.14694210000000396</c:v>
                </c:pt>
                <c:pt idx="356">
                  <c:v>0.14754489999999976</c:v>
                </c:pt>
                <c:pt idx="357">
                  <c:v>0.14761350000000562</c:v>
                </c:pt>
                <c:pt idx="358">
                  <c:v>0.14797210000000405</c:v>
                </c:pt>
                <c:pt idx="359">
                  <c:v>0.14820100000000025</c:v>
                </c:pt>
                <c:pt idx="360">
                  <c:v>0.14907839999999339</c:v>
                </c:pt>
                <c:pt idx="361">
                  <c:v>0.14968869999999868</c:v>
                </c:pt>
                <c:pt idx="362">
                  <c:v>0.14966579999999396</c:v>
                </c:pt>
                <c:pt idx="363">
                  <c:v>0.15071109999999521</c:v>
                </c:pt>
                <c:pt idx="364">
                  <c:v>0.15156559999999786</c:v>
                </c:pt>
                <c:pt idx="365">
                  <c:v>0.15145110000000273</c:v>
                </c:pt>
                <c:pt idx="366">
                  <c:v>0.15234379999999703</c:v>
                </c:pt>
                <c:pt idx="367">
                  <c:v>0.15311429999999859</c:v>
                </c:pt>
                <c:pt idx="368">
                  <c:v>0.1531600999999938</c:v>
                </c:pt>
                <c:pt idx="369">
                  <c:v>0.15378570000000025</c:v>
                </c:pt>
                <c:pt idx="370">
                  <c:v>0.15397640000000479</c:v>
                </c:pt>
                <c:pt idx="371">
                  <c:v>0.15460969999999463</c:v>
                </c:pt>
                <c:pt idx="372">
                  <c:v>0.1551970999999952</c:v>
                </c:pt>
                <c:pt idx="373">
                  <c:v>0.15583800000000281</c:v>
                </c:pt>
                <c:pt idx="374">
                  <c:v>0.15624239999999645</c:v>
                </c:pt>
                <c:pt idx="375">
                  <c:v>0.15674590000000421</c:v>
                </c:pt>
                <c:pt idx="376">
                  <c:v>0.15752410000000339</c:v>
                </c:pt>
                <c:pt idx="377">
                  <c:v>0.15843200000000479</c:v>
                </c:pt>
                <c:pt idx="378">
                  <c:v>0.15847019999999645</c:v>
                </c:pt>
                <c:pt idx="379">
                  <c:v>0.15891270000000191</c:v>
                </c:pt>
                <c:pt idx="380">
                  <c:v>0.1597976999999986</c:v>
                </c:pt>
                <c:pt idx="381">
                  <c:v>0.15991209999999967</c:v>
                </c:pt>
                <c:pt idx="382">
                  <c:v>0.1602859000000052</c:v>
                </c:pt>
                <c:pt idx="383">
                  <c:v>0.16073609999999405</c:v>
                </c:pt>
                <c:pt idx="384">
                  <c:v>0.16175839999999653</c:v>
                </c:pt>
                <c:pt idx="385">
                  <c:v>0.16198730000000694</c:v>
                </c:pt>
                <c:pt idx="386">
                  <c:v>0.16267399999999554</c:v>
                </c:pt>
                <c:pt idx="387">
                  <c:v>0.16323090000000207</c:v>
                </c:pt>
                <c:pt idx="388">
                  <c:v>0.16371150000000512</c:v>
                </c:pt>
                <c:pt idx="389">
                  <c:v>0.16405489999999645</c:v>
                </c:pt>
                <c:pt idx="390">
                  <c:v>0.16445160000000669</c:v>
                </c:pt>
                <c:pt idx="391">
                  <c:v>0.16505429999999421</c:v>
                </c:pt>
                <c:pt idx="392">
                  <c:v>0.1658173000000005</c:v>
                </c:pt>
                <c:pt idx="393">
                  <c:v>0.16587830000000281</c:v>
                </c:pt>
                <c:pt idx="394">
                  <c:v>0.16673280000000545</c:v>
                </c:pt>
                <c:pt idx="395">
                  <c:v>0.16703800000000513</c:v>
                </c:pt>
                <c:pt idx="396">
                  <c:v>0.1678390999999948</c:v>
                </c:pt>
                <c:pt idx="397">
                  <c:v>0.16849519999999529</c:v>
                </c:pt>
                <c:pt idx="398">
                  <c:v>0.16909789999999703</c:v>
                </c:pt>
                <c:pt idx="399">
                  <c:v>0.1689300999999972</c:v>
                </c:pt>
                <c:pt idx="400">
                  <c:v>0.17011259999999595</c:v>
                </c:pt>
                <c:pt idx="401">
                  <c:v>0.17066959999999654</c:v>
                </c:pt>
                <c:pt idx="402">
                  <c:v>0.17111210000000199</c:v>
                </c:pt>
                <c:pt idx="403">
                  <c:v>0.17137150000000645</c:v>
                </c:pt>
                <c:pt idx="404">
                  <c:v>0.17217250000000206</c:v>
                </c:pt>
                <c:pt idx="405">
                  <c:v>0.17267610000000388</c:v>
                </c:pt>
                <c:pt idx="406">
                  <c:v>0.17315670000000694</c:v>
                </c:pt>
                <c:pt idx="407">
                  <c:v>0.17355349999999703</c:v>
                </c:pt>
                <c:pt idx="408">
                  <c:v>0.17445370000000082</c:v>
                </c:pt>
                <c:pt idx="409">
                  <c:v>0.17476650000000404</c:v>
                </c:pt>
                <c:pt idx="410">
                  <c:v>0.17539979999999389</c:v>
                </c:pt>
                <c:pt idx="411">
                  <c:v>0.17572020000000066</c:v>
                </c:pt>
                <c:pt idx="412">
                  <c:v>0.17625429999999653</c:v>
                </c:pt>
                <c:pt idx="413">
                  <c:v>0.17691800000000057</c:v>
                </c:pt>
                <c:pt idx="414">
                  <c:v>0.17732239999999422</c:v>
                </c:pt>
                <c:pt idx="415">
                  <c:v>0.17814640000000281</c:v>
                </c:pt>
                <c:pt idx="416">
                  <c:v>0.1785126000000048</c:v>
                </c:pt>
                <c:pt idx="417">
                  <c:v>0.17903139999999951</c:v>
                </c:pt>
                <c:pt idx="418">
                  <c:v>0.17959589999999537</c:v>
                </c:pt>
                <c:pt idx="419">
                  <c:v>0.1803512999999981</c:v>
                </c:pt>
                <c:pt idx="420">
                  <c:v>0.18062589999999545</c:v>
                </c:pt>
                <c:pt idx="421">
                  <c:v>0.18114470000000438</c:v>
                </c:pt>
                <c:pt idx="422">
                  <c:v>0.18161010000000033</c:v>
                </c:pt>
                <c:pt idx="423">
                  <c:v>0.18256379999999695</c:v>
                </c:pt>
                <c:pt idx="424">
                  <c:v>0.18310549999999637</c:v>
                </c:pt>
                <c:pt idx="425">
                  <c:v>0.18318940000000339</c:v>
                </c:pt>
                <c:pt idx="426">
                  <c:v>0.18409730000000479</c:v>
                </c:pt>
                <c:pt idx="427">
                  <c:v>0.18445590000000323</c:v>
                </c:pt>
                <c:pt idx="428">
                  <c:v>0.18511959999999306</c:v>
                </c:pt>
                <c:pt idx="429">
                  <c:v>0.18539429999999868</c:v>
                </c:pt>
                <c:pt idx="430">
                  <c:v>0.18621829999999306</c:v>
                </c:pt>
                <c:pt idx="431">
                  <c:v>0.18660739999999976</c:v>
                </c:pt>
                <c:pt idx="432">
                  <c:v>0.18717189999999562</c:v>
                </c:pt>
                <c:pt idx="433">
                  <c:v>0.18795780000000661</c:v>
                </c:pt>
                <c:pt idx="434">
                  <c:v>0.18829350000000034</c:v>
                </c:pt>
                <c:pt idx="435">
                  <c:v>0.18884280000000331</c:v>
                </c:pt>
                <c:pt idx="436">
                  <c:v>0.18944550000000504</c:v>
                </c:pt>
                <c:pt idx="437">
                  <c:v>0.1903686999999934</c:v>
                </c:pt>
                <c:pt idx="438">
                  <c:v>0.19039920000000166</c:v>
                </c:pt>
                <c:pt idx="439">
                  <c:v>0.19087220000000116</c:v>
                </c:pt>
                <c:pt idx="440">
                  <c:v>0.19136810000000537</c:v>
                </c:pt>
                <c:pt idx="441">
                  <c:v>0.19224549999999851</c:v>
                </c:pt>
                <c:pt idx="442">
                  <c:v>0.19274140000000273</c:v>
                </c:pt>
                <c:pt idx="443">
                  <c:v>0.19345090000000198</c:v>
                </c:pt>
                <c:pt idx="444">
                  <c:v>0.19387050000000272</c:v>
                </c:pt>
                <c:pt idx="445">
                  <c:v>0.19456479999999488</c:v>
                </c:pt>
                <c:pt idx="446">
                  <c:v>0.19503779999999438</c:v>
                </c:pt>
                <c:pt idx="447">
                  <c:v>0.19577789999999595</c:v>
                </c:pt>
                <c:pt idx="448">
                  <c:v>0.19588469999999347</c:v>
                </c:pt>
                <c:pt idx="449">
                  <c:v>0.19655609999999513</c:v>
                </c:pt>
                <c:pt idx="450">
                  <c:v>0.19725800000000504</c:v>
                </c:pt>
                <c:pt idx="451">
                  <c:v>0.19773100000000454</c:v>
                </c:pt>
                <c:pt idx="452">
                  <c:v>0.19805150000000538</c:v>
                </c:pt>
                <c:pt idx="453">
                  <c:v>0.19871519999999521</c:v>
                </c:pt>
                <c:pt idx="454">
                  <c:v>0.19953160000000025</c:v>
                </c:pt>
                <c:pt idx="455">
                  <c:v>0.19977570000000355</c:v>
                </c:pt>
                <c:pt idx="456">
                  <c:v>0.20037080000000174</c:v>
                </c:pt>
                <c:pt idx="457">
                  <c:v>0.20115660000000446</c:v>
                </c:pt>
                <c:pt idx="458">
                  <c:v>0.20146939999999347</c:v>
                </c:pt>
                <c:pt idx="459">
                  <c:v>0.20216369999999984</c:v>
                </c:pt>
                <c:pt idx="460">
                  <c:v>0.20259860000000174</c:v>
                </c:pt>
                <c:pt idx="461">
                  <c:v>0.20318600000000231</c:v>
                </c:pt>
                <c:pt idx="462">
                  <c:v>0.20362090000000421</c:v>
                </c:pt>
                <c:pt idx="463">
                  <c:v>0.20417019999999297</c:v>
                </c:pt>
                <c:pt idx="464">
                  <c:v>0.20497129999999686</c:v>
                </c:pt>
                <c:pt idx="465">
                  <c:v>0.20556639999999504</c:v>
                </c:pt>
                <c:pt idx="466">
                  <c:v>0.20592499999999347</c:v>
                </c:pt>
                <c:pt idx="467">
                  <c:v>0.20650480000000471</c:v>
                </c:pt>
                <c:pt idx="468">
                  <c:v>0.20715330000000165</c:v>
                </c:pt>
                <c:pt idx="469">
                  <c:v>0.20763399999999876</c:v>
                </c:pt>
                <c:pt idx="470">
                  <c:v>0.20838170000000389</c:v>
                </c:pt>
                <c:pt idx="471">
                  <c:v>0.20873260000000471</c:v>
                </c:pt>
                <c:pt idx="472">
                  <c:v>0.20942689999999686</c:v>
                </c:pt>
                <c:pt idx="473">
                  <c:v>0.20972439999999892</c:v>
                </c:pt>
                <c:pt idx="474">
                  <c:v>0.21047969999999339</c:v>
                </c:pt>
                <c:pt idx="475">
                  <c:v>0.21115109999999504</c:v>
                </c:pt>
                <c:pt idx="476">
                  <c:v>0.21160890000000165</c:v>
                </c:pt>
                <c:pt idx="477">
                  <c:v>0.21237949999999728</c:v>
                </c:pt>
                <c:pt idx="478">
                  <c:v>0.21279909999999802</c:v>
                </c:pt>
                <c:pt idx="479">
                  <c:v>0.21335600000000454</c:v>
                </c:pt>
                <c:pt idx="480">
                  <c:v>0.21371460000000297</c:v>
                </c:pt>
                <c:pt idx="481">
                  <c:v>0.21446989999999744</c:v>
                </c:pt>
                <c:pt idx="482">
                  <c:v>0.21501159999999686</c:v>
                </c:pt>
                <c:pt idx="483">
                  <c:v>0.21575160000000437</c:v>
                </c:pt>
                <c:pt idx="484">
                  <c:v>0.21612550000000397</c:v>
                </c:pt>
                <c:pt idx="485">
                  <c:v>0.2165069999999929</c:v>
                </c:pt>
                <c:pt idx="486">
                  <c:v>0.21733089999999322</c:v>
                </c:pt>
                <c:pt idx="487">
                  <c:v>0.21772769999999753</c:v>
                </c:pt>
                <c:pt idx="488">
                  <c:v>0.21836089999999331</c:v>
                </c:pt>
                <c:pt idx="489">
                  <c:v>0.21885679999999752</c:v>
                </c:pt>
                <c:pt idx="490">
                  <c:v>0.21949770000000512</c:v>
                </c:pt>
                <c:pt idx="491">
                  <c:v>0.21983339999999885</c:v>
                </c:pt>
                <c:pt idx="492">
                  <c:v>0.22053529999999455</c:v>
                </c:pt>
                <c:pt idx="493">
                  <c:v>0.22110750000000223</c:v>
                </c:pt>
                <c:pt idx="494">
                  <c:v>0.22176360000000273</c:v>
                </c:pt>
                <c:pt idx="495">
                  <c:v>0.22238160000000562</c:v>
                </c:pt>
                <c:pt idx="496">
                  <c:v>0.22286990000000628</c:v>
                </c:pt>
                <c:pt idx="497">
                  <c:v>0.22331239999999752</c:v>
                </c:pt>
                <c:pt idx="498">
                  <c:v>0.22393800000000397</c:v>
                </c:pt>
                <c:pt idx="499">
                  <c:v>0.22464750000000322</c:v>
                </c:pt>
                <c:pt idx="500">
                  <c:v>0.22510529999999562</c:v>
                </c:pt>
                <c:pt idx="501">
                  <c:v>0.22582239999999842</c:v>
                </c:pt>
                <c:pt idx="502">
                  <c:v>0.2263183999999967</c:v>
                </c:pt>
                <c:pt idx="503">
                  <c:v>0.22692109999999843</c:v>
                </c:pt>
                <c:pt idx="504">
                  <c:v>0.22762299999999414</c:v>
                </c:pt>
                <c:pt idx="505">
                  <c:v>0.22777560000000108</c:v>
                </c:pt>
                <c:pt idx="506">
                  <c:v>0.22839360000000397</c:v>
                </c:pt>
                <c:pt idx="507">
                  <c:v>0.22908019999999851</c:v>
                </c:pt>
                <c:pt idx="508">
                  <c:v>0.22968290000000025</c:v>
                </c:pt>
                <c:pt idx="509">
                  <c:v>0.23048400000000413</c:v>
                </c:pt>
                <c:pt idx="510">
                  <c:v>0.23074339999999438</c:v>
                </c:pt>
                <c:pt idx="511">
                  <c:v>0.23143770000000075</c:v>
                </c:pt>
                <c:pt idx="512">
                  <c:v>0.23198700000000372</c:v>
                </c:pt>
                <c:pt idx="513">
                  <c:v>0.23274990000000173</c:v>
                </c:pt>
                <c:pt idx="514">
                  <c:v>0.2332229999999953</c:v>
                </c:pt>
                <c:pt idx="515">
                  <c:v>0.23360440000000438</c:v>
                </c:pt>
                <c:pt idx="516">
                  <c:v>0.23435969999999884</c:v>
                </c:pt>
                <c:pt idx="517">
                  <c:v>0.23496249999999463</c:v>
                </c:pt>
                <c:pt idx="518">
                  <c:v>0.23533630000000016</c:v>
                </c:pt>
                <c:pt idx="519">
                  <c:v>0.23584750000000554</c:v>
                </c:pt>
                <c:pt idx="520">
                  <c:v>0.2366180000000071</c:v>
                </c:pt>
                <c:pt idx="521">
                  <c:v>0.2373199000000028</c:v>
                </c:pt>
                <c:pt idx="522">
                  <c:v>0.23784639999999513</c:v>
                </c:pt>
                <c:pt idx="523">
                  <c:v>0.23819729999999595</c:v>
                </c:pt>
                <c:pt idx="524">
                  <c:v>0.23879239999999413</c:v>
                </c:pt>
                <c:pt idx="525">
                  <c:v>0.23944090000000529</c:v>
                </c:pt>
                <c:pt idx="526">
                  <c:v>0.24004360000000702</c:v>
                </c:pt>
                <c:pt idx="527">
                  <c:v>0.24060819999999694</c:v>
                </c:pt>
                <c:pt idx="528">
                  <c:v>0.24107359999999289</c:v>
                </c:pt>
                <c:pt idx="529">
                  <c:v>0.24169159999999579</c:v>
                </c:pt>
                <c:pt idx="530">
                  <c:v>0.24244690000000446</c:v>
                </c:pt>
                <c:pt idx="531">
                  <c:v>0.24287409999999454</c:v>
                </c:pt>
                <c:pt idx="532">
                  <c:v>0.24362949999999728</c:v>
                </c:pt>
                <c:pt idx="533">
                  <c:v>0.24400330000000281</c:v>
                </c:pt>
                <c:pt idx="534">
                  <c:v>0.24452970000000107</c:v>
                </c:pt>
                <c:pt idx="535">
                  <c:v>0.24520110000000273</c:v>
                </c:pt>
                <c:pt idx="536">
                  <c:v>0.24568940000000339</c:v>
                </c:pt>
                <c:pt idx="537">
                  <c:v>0.2464370999999943</c:v>
                </c:pt>
                <c:pt idx="538">
                  <c:v>0.24698639999999727</c:v>
                </c:pt>
                <c:pt idx="539">
                  <c:v>0.24749760000000265</c:v>
                </c:pt>
                <c:pt idx="540">
                  <c:v>0.24816130000000669</c:v>
                </c:pt>
                <c:pt idx="541">
                  <c:v>0.24881739999999297</c:v>
                </c:pt>
                <c:pt idx="542">
                  <c:v>0.24922180000000083</c:v>
                </c:pt>
                <c:pt idx="543">
                  <c:v>0.24966430000000628</c:v>
                </c:pt>
                <c:pt idx="544">
                  <c:v>0.25027470000000562</c:v>
                </c:pt>
                <c:pt idx="545">
                  <c:v>0.25095369999999662</c:v>
                </c:pt>
                <c:pt idx="546">
                  <c:v>0.25181580000000281</c:v>
                </c:pt>
                <c:pt idx="547">
                  <c:v>0.25229640000000586</c:v>
                </c:pt>
                <c:pt idx="548">
                  <c:v>0.25268549999999834</c:v>
                </c:pt>
                <c:pt idx="549">
                  <c:v>0.25342559999999992</c:v>
                </c:pt>
                <c:pt idx="550">
                  <c:v>0.25388340000000653</c:v>
                </c:pt>
                <c:pt idx="551">
                  <c:v>0.25446320000000355</c:v>
                </c:pt>
                <c:pt idx="552">
                  <c:v>0.25502009999999586</c:v>
                </c:pt>
                <c:pt idx="553">
                  <c:v>0.25551609999999414</c:v>
                </c:pt>
                <c:pt idx="554">
                  <c:v>0.25623319999999694</c:v>
                </c:pt>
                <c:pt idx="555">
                  <c:v>0.25670619999999644</c:v>
                </c:pt>
                <c:pt idx="556">
                  <c:v>0.25751499999999794</c:v>
                </c:pt>
                <c:pt idx="557">
                  <c:v>0.25802609999999504</c:v>
                </c:pt>
                <c:pt idx="558">
                  <c:v>0.25885010000000364</c:v>
                </c:pt>
                <c:pt idx="559">
                  <c:v>0.25895690000000116</c:v>
                </c:pt>
                <c:pt idx="560">
                  <c:v>0.25982670000000496</c:v>
                </c:pt>
                <c:pt idx="561">
                  <c:v>0.26027679999999975</c:v>
                </c:pt>
                <c:pt idx="562">
                  <c:v>0.26041410000000553</c:v>
                </c:pt>
                <c:pt idx="563">
                  <c:v>0.26136780000000215</c:v>
                </c:pt>
                <c:pt idx="564">
                  <c:v>0.26197809999999322</c:v>
                </c:pt>
                <c:pt idx="565">
                  <c:v>0.26264949999999487</c:v>
                </c:pt>
                <c:pt idx="566">
                  <c:v>0.26328279999999893</c:v>
                </c:pt>
                <c:pt idx="567">
                  <c:v>0.26367190000000562</c:v>
                </c:pt>
                <c:pt idx="568">
                  <c:v>0.26443480000000363</c:v>
                </c:pt>
                <c:pt idx="569">
                  <c:v>0.26493069999999364</c:v>
                </c:pt>
                <c:pt idx="570">
                  <c:v>0.26523589999999331</c:v>
                </c:pt>
                <c:pt idx="571">
                  <c:v>0.26603699999999719</c:v>
                </c:pt>
                <c:pt idx="572">
                  <c:v>0.26645659999999793</c:v>
                </c:pt>
                <c:pt idx="573">
                  <c:v>0.26719669999999951</c:v>
                </c:pt>
                <c:pt idx="574">
                  <c:v>0.26791380000000231</c:v>
                </c:pt>
                <c:pt idx="575">
                  <c:v>0.26821139999999843</c:v>
                </c:pt>
                <c:pt idx="576">
                  <c:v>0.26906590000000108</c:v>
                </c:pt>
                <c:pt idx="577">
                  <c:v>0.26959990000000289</c:v>
                </c:pt>
                <c:pt idx="578">
                  <c:v>0.27014160000000231</c:v>
                </c:pt>
                <c:pt idx="579">
                  <c:v>0.27082059999999331</c:v>
                </c:pt>
                <c:pt idx="580">
                  <c:v>0.27127839999999992</c:v>
                </c:pt>
                <c:pt idx="581">
                  <c:v>0.27179719999999463</c:v>
                </c:pt>
                <c:pt idx="582">
                  <c:v>0.27240749999999991</c:v>
                </c:pt>
                <c:pt idx="583">
                  <c:v>0.27304080000000397</c:v>
                </c:pt>
                <c:pt idx="584">
                  <c:v>0.27367399999999975</c:v>
                </c:pt>
                <c:pt idx="585">
                  <c:v>0.27424619999999322</c:v>
                </c:pt>
                <c:pt idx="586">
                  <c:v>0.27482600000000446</c:v>
                </c:pt>
                <c:pt idx="587">
                  <c:v>0.27550510000000372</c:v>
                </c:pt>
                <c:pt idx="588">
                  <c:v>0.27588649999999859</c:v>
                </c:pt>
                <c:pt idx="589">
                  <c:v>0.27663420000000372</c:v>
                </c:pt>
                <c:pt idx="590">
                  <c:v>0.27710720000000322</c:v>
                </c:pt>
                <c:pt idx="591">
                  <c:v>0.27770999999999901</c:v>
                </c:pt>
                <c:pt idx="592">
                  <c:v>0.27832789999999363</c:v>
                </c:pt>
                <c:pt idx="593">
                  <c:v>0.27899929999999529</c:v>
                </c:pt>
                <c:pt idx="594">
                  <c:v>0.27954859999999826</c:v>
                </c:pt>
                <c:pt idx="595">
                  <c:v>0.28020480000000703</c:v>
                </c:pt>
                <c:pt idx="596">
                  <c:v>0.28076930000000289</c:v>
                </c:pt>
                <c:pt idx="597">
                  <c:v>0.28131100000000231</c:v>
                </c:pt>
                <c:pt idx="598">
                  <c:v>0.28180690000000652</c:v>
                </c:pt>
                <c:pt idx="599">
                  <c:v>0.28250889999999629</c:v>
                </c:pt>
                <c:pt idx="600">
                  <c:v>0.28315729999999917</c:v>
                </c:pt>
                <c:pt idx="601">
                  <c:v>0.28350829999999405</c:v>
                </c:pt>
                <c:pt idx="602">
                  <c:v>0.28408810000000528</c:v>
                </c:pt>
                <c:pt idx="603">
                  <c:v>0.28495030000000554</c:v>
                </c:pt>
                <c:pt idx="604">
                  <c:v>0.28540800000000388</c:v>
                </c:pt>
                <c:pt idx="605">
                  <c:v>0.28604129999999373</c:v>
                </c:pt>
                <c:pt idx="606">
                  <c:v>0.2865677000000062</c:v>
                </c:pt>
                <c:pt idx="607">
                  <c:v>0.2871016999999938</c:v>
                </c:pt>
                <c:pt idx="608">
                  <c:v>0.28773499999999785</c:v>
                </c:pt>
                <c:pt idx="609">
                  <c:v>0.28837590000000546</c:v>
                </c:pt>
                <c:pt idx="610">
                  <c:v>0.28882600000000025</c:v>
                </c:pt>
                <c:pt idx="611">
                  <c:v>0.28935239999999851</c:v>
                </c:pt>
                <c:pt idx="612">
                  <c:v>0.29018399999999644</c:v>
                </c:pt>
                <c:pt idx="613">
                  <c:v>0.29056549999999959</c:v>
                </c:pt>
                <c:pt idx="614">
                  <c:v>0.29124450000000479</c:v>
                </c:pt>
                <c:pt idx="615">
                  <c:v>0.29187770000000057</c:v>
                </c:pt>
                <c:pt idx="616">
                  <c:v>0.29242709999999761</c:v>
                </c:pt>
                <c:pt idx="617">
                  <c:v>0.29309080000000165</c:v>
                </c:pt>
                <c:pt idx="618">
                  <c:v>0.29369350000000338</c:v>
                </c:pt>
                <c:pt idx="619">
                  <c:v>0.29413599999999462</c:v>
                </c:pt>
                <c:pt idx="620">
                  <c:v>0.29486850000000686</c:v>
                </c:pt>
                <c:pt idx="621">
                  <c:v>0.29531860000000165</c:v>
                </c:pt>
                <c:pt idx="622">
                  <c:v>0.29599760000000686</c:v>
                </c:pt>
                <c:pt idx="623">
                  <c:v>0.29657749999999794</c:v>
                </c:pt>
                <c:pt idx="624">
                  <c:v>0.2971191000000033</c:v>
                </c:pt>
                <c:pt idx="625">
                  <c:v>0.29789730000000247</c:v>
                </c:pt>
                <c:pt idx="626">
                  <c:v>0.29843139999999835</c:v>
                </c:pt>
                <c:pt idx="627">
                  <c:v>0.29901889999999298</c:v>
                </c:pt>
                <c:pt idx="628">
                  <c:v>0.29956819999999595</c:v>
                </c:pt>
                <c:pt idx="629">
                  <c:v>0.30005649999999662</c:v>
                </c:pt>
                <c:pt idx="630">
                  <c:v>0.30074310000000537</c:v>
                </c:pt>
                <c:pt idx="631">
                  <c:v>0.30124659999999892</c:v>
                </c:pt>
                <c:pt idx="632">
                  <c:v>0.30190279999999348</c:v>
                </c:pt>
                <c:pt idx="633">
                  <c:v>0.30255130000000463</c:v>
                </c:pt>
                <c:pt idx="634">
                  <c:v>0.30298609999999826</c:v>
                </c:pt>
                <c:pt idx="635">
                  <c:v>0.30371089999999867</c:v>
                </c:pt>
                <c:pt idx="636">
                  <c:v>0.30422969999999339</c:v>
                </c:pt>
                <c:pt idx="637">
                  <c:v>0.3049163999999962</c:v>
                </c:pt>
                <c:pt idx="638">
                  <c:v>0.30549619999999322</c:v>
                </c:pt>
                <c:pt idx="639">
                  <c:v>0.30601500000000215</c:v>
                </c:pt>
                <c:pt idx="640">
                  <c:v>0.30680850000000248</c:v>
                </c:pt>
                <c:pt idx="641">
                  <c:v>0.30737299999999834</c:v>
                </c:pt>
                <c:pt idx="642">
                  <c:v>0.30783839999999429</c:v>
                </c:pt>
                <c:pt idx="643">
                  <c:v>0.30832669999999496</c:v>
                </c:pt>
                <c:pt idx="644">
                  <c:v>0.30901339999999777</c:v>
                </c:pt>
                <c:pt idx="645">
                  <c:v>0.3095550999999972</c:v>
                </c:pt>
                <c:pt idx="646">
                  <c:v>0.31012730000000488</c:v>
                </c:pt>
                <c:pt idx="647">
                  <c:v>0.3107451999999995</c:v>
                </c:pt>
                <c:pt idx="648">
                  <c:v>0.31130220000000008</c:v>
                </c:pt>
                <c:pt idx="649">
                  <c:v>0.3120270000000005</c:v>
                </c:pt>
                <c:pt idx="650">
                  <c:v>0.3127441000000033</c:v>
                </c:pt>
                <c:pt idx="651">
                  <c:v>0.31331629999999677</c:v>
                </c:pt>
                <c:pt idx="652">
                  <c:v>0.31380459999999744</c:v>
                </c:pt>
                <c:pt idx="653">
                  <c:v>0.31447599999999909</c:v>
                </c:pt>
                <c:pt idx="654">
                  <c:v>0.31488799999999628</c:v>
                </c:pt>
                <c:pt idx="655">
                  <c:v>0.31566619999999546</c:v>
                </c:pt>
                <c:pt idx="656">
                  <c:v>0.31620789999999488</c:v>
                </c:pt>
                <c:pt idx="657">
                  <c:v>0.31679529999999545</c:v>
                </c:pt>
                <c:pt idx="658">
                  <c:v>0.31733699999999487</c:v>
                </c:pt>
                <c:pt idx="659">
                  <c:v>0.31802369999999769</c:v>
                </c:pt>
                <c:pt idx="660">
                  <c:v>0.31858060000000421</c:v>
                </c:pt>
                <c:pt idx="661">
                  <c:v>0.31920619999999644</c:v>
                </c:pt>
                <c:pt idx="662">
                  <c:v>0.31981659999999579</c:v>
                </c:pt>
                <c:pt idx="663">
                  <c:v>0.32042690000000107</c:v>
                </c:pt>
                <c:pt idx="664">
                  <c:v>0.32093050000000289</c:v>
                </c:pt>
                <c:pt idx="665">
                  <c:v>0.32173160000000678</c:v>
                </c:pt>
                <c:pt idx="666">
                  <c:v>0.32228089999999554</c:v>
                </c:pt>
                <c:pt idx="667">
                  <c:v>0.32277679999999975</c:v>
                </c:pt>
                <c:pt idx="668">
                  <c:v>0.32352450000000488</c:v>
                </c:pt>
                <c:pt idx="669">
                  <c:v>0.32400509999999372</c:v>
                </c:pt>
                <c:pt idx="670">
                  <c:v>0.32453160000000025</c:v>
                </c:pt>
                <c:pt idx="671">
                  <c:v>0.32521819999999479</c:v>
                </c:pt>
                <c:pt idx="672">
                  <c:v>0.3256911999999943</c:v>
                </c:pt>
                <c:pt idx="673">
                  <c:v>0.32638550000000066</c:v>
                </c:pt>
                <c:pt idx="674">
                  <c:v>0.3269729999999953</c:v>
                </c:pt>
                <c:pt idx="675">
                  <c:v>0.32775119999999447</c:v>
                </c:pt>
                <c:pt idx="676">
                  <c:v>0.32845310000000438</c:v>
                </c:pt>
                <c:pt idx="677">
                  <c:v>0.3288040000000052</c:v>
                </c:pt>
                <c:pt idx="678">
                  <c:v>0.32942199999999389</c:v>
                </c:pt>
                <c:pt idx="679">
                  <c:v>0.33007809999999438</c:v>
                </c:pt>
                <c:pt idx="680">
                  <c:v>0.33080289999999479</c:v>
                </c:pt>
                <c:pt idx="681">
                  <c:v>0.33116909999999677</c:v>
                </c:pt>
                <c:pt idx="682">
                  <c:v>0.33202359999999942</c:v>
                </c:pt>
                <c:pt idx="683">
                  <c:v>0.33248140000000603</c:v>
                </c:pt>
                <c:pt idx="684">
                  <c:v>0.33311460000000181</c:v>
                </c:pt>
                <c:pt idx="685">
                  <c:v>0.33375549999999521</c:v>
                </c:pt>
                <c:pt idx="686">
                  <c:v>0.33444210000000396</c:v>
                </c:pt>
                <c:pt idx="687">
                  <c:v>0.33505250000000331</c:v>
                </c:pt>
                <c:pt idx="688">
                  <c:v>0.33554839999999331</c:v>
                </c:pt>
                <c:pt idx="689">
                  <c:v>0.33628079999999727</c:v>
                </c:pt>
                <c:pt idx="690">
                  <c:v>0.33666990000000396</c:v>
                </c:pt>
                <c:pt idx="691">
                  <c:v>0.33737179999999967</c:v>
                </c:pt>
                <c:pt idx="692">
                  <c:v>0.33796689999999785</c:v>
                </c:pt>
                <c:pt idx="693">
                  <c:v>0.33866120000000421</c:v>
                </c:pt>
                <c:pt idx="694">
                  <c:v>0.33919530000000009</c:v>
                </c:pt>
                <c:pt idx="695">
                  <c:v>0.33990479999999934</c:v>
                </c:pt>
                <c:pt idx="696">
                  <c:v>0.34047700000000702</c:v>
                </c:pt>
                <c:pt idx="697">
                  <c:v>0.34106450000000166</c:v>
                </c:pt>
                <c:pt idx="698">
                  <c:v>0.34165950000000578</c:v>
                </c:pt>
                <c:pt idx="699">
                  <c:v>0.34233860000000504</c:v>
                </c:pt>
                <c:pt idx="700">
                  <c:v>0.34284970000000214</c:v>
                </c:pt>
                <c:pt idx="701">
                  <c:v>0.3435439999999943</c:v>
                </c:pt>
                <c:pt idx="702">
                  <c:v>0.34410859999999843</c:v>
                </c:pt>
                <c:pt idx="703">
                  <c:v>0.34475709999999538</c:v>
                </c:pt>
                <c:pt idx="704">
                  <c:v>0.34532169999999951</c:v>
                </c:pt>
                <c:pt idx="705">
                  <c:v>0.34587100000000248</c:v>
                </c:pt>
                <c:pt idx="706">
                  <c:v>0.34654240000000414</c:v>
                </c:pt>
                <c:pt idx="707">
                  <c:v>0.34711459999999761</c:v>
                </c:pt>
                <c:pt idx="708">
                  <c:v>0.34776309999999455</c:v>
                </c:pt>
                <c:pt idx="709">
                  <c:v>0.34838870000000099</c:v>
                </c:pt>
                <c:pt idx="710">
                  <c:v>0.3490905999999967</c:v>
                </c:pt>
                <c:pt idx="711">
                  <c:v>0.34963989999999967</c:v>
                </c:pt>
                <c:pt idx="712">
                  <c:v>0.35018159999999909</c:v>
                </c:pt>
                <c:pt idx="713">
                  <c:v>0.35078430000000083</c:v>
                </c:pt>
                <c:pt idx="714">
                  <c:v>0.35154719999999884</c:v>
                </c:pt>
                <c:pt idx="715">
                  <c:v>0.35208129999999471</c:v>
                </c:pt>
                <c:pt idx="716">
                  <c:v>0.35277560000000108</c:v>
                </c:pt>
                <c:pt idx="717">
                  <c:v>0.35323329999999942</c:v>
                </c:pt>
                <c:pt idx="718">
                  <c:v>0.35394290000000694</c:v>
                </c:pt>
                <c:pt idx="719">
                  <c:v>0.35457610000000273</c:v>
                </c:pt>
                <c:pt idx="720">
                  <c:v>0.3551101999999986</c:v>
                </c:pt>
                <c:pt idx="721">
                  <c:v>0.35565189999999802</c:v>
                </c:pt>
                <c:pt idx="722">
                  <c:v>0.35630799999999851</c:v>
                </c:pt>
                <c:pt idx="723">
                  <c:v>0.35693360000000496</c:v>
                </c:pt>
                <c:pt idx="724">
                  <c:v>0.35768889999999942</c:v>
                </c:pt>
                <c:pt idx="725">
                  <c:v>0.35827639999999406</c:v>
                </c:pt>
                <c:pt idx="726">
                  <c:v>0.35886379999999463</c:v>
                </c:pt>
                <c:pt idx="727">
                  <c:v>0.35945130000000347</c:v>
                </c:pt>
                <c:pt idx="728">
                  <c:v>0.3600768999999957</c:v>
                </c:pt>
                <c:pt idx="729">
                  <c:v>0.36077120000000207</c:v>
                </c:pt>
                <c:pt idx="730">
                  <c:v>0.36128229999999917</c:v>
                </c:pt>
                <c:pt idx="731">
                  <c:v>0.36194609999999727</c:v>
                </c:pt>
                <c:pt idx="732">
                  <c:v>0.36265559999999653</c:v>
                </c:pt>
                <c:pt idx="733">
                  <c:v>0.36307530000000554</c:v>
                </c:pt>
                <c:pt idx="734">
                  <c:v>0.36370089999999777</c:v>
                </c:pt>
                <c:pt idx="735">
                  <c:v>0.3643416999999971</c:v>
                </c:pt>
                <c:pt idx="736">
                  <c:v>0.36505889999999397</c:v>
                </c:pt>
                <c:pt idx="737">
                  <c:v>0.3656615999999957</c:v>
                </c:pt>
                <c:pt idx="738">
                  <c:v>0.36640930000000083</c:v>
                </c:pt>
                <c:pt idx="739">
                  <c:v>0.3669433999999967</c:v>
                </c:pt>
                <c:pt idx="740">
                  <c:v>0.36751560000000438</c:v>
                </c:pt>
                <c:pt idx="741">
                  <c:v>0.36817929999999421</c:v>
                </c:pt>
                <c:pt idx="742">
                  <c:v>0.3687362999999948</c:v>
                </c:pt>
                <c:pt idx="743">
                  <c:v>0.36927799999999422</c:v>
                </c:pt>
                <c:pt idx="744">
                  <c:v>0.36995699999999943</c:v>
                </c:pt>
                <c:pt idx="745">
                  <c:v>0.37060549999999637</c:v>
                </c:pt>
                <c:pt idx="746">
                  <c:v>0.37119289999999694</c:v>
                </c:pt>
                <c:pt idx="747">
                  <c:v>0.37182620000000099</c:v>
                </c:pt>
                <c:pt idx="748">
                  <c:v>0.37242890000000273</c:v>
                </c:pt>
                <c:pt idx="749">
                  <c:v>0.37310789999999372</c:v>
                </c:pt>
                <c:pt idx="750">
                  <c:v>0.37368770000000495</c:v>
                </c:pt>
                <c:pt idx="751">
                  <c:v>0.37428280000000314</c:v>
                </c:pt>
                <c:pt idx="752">
                  <c:v>0.37493130000000008</c:v>
                </c:pt>
                <c:pt idx="753">
                  <c:v>0.37554930000000297</c:v>
                </c:pt>
                <c:pt idx="754">
                  <c:v>0.37619779999999992</c:v>
                </c:pt>
                <c:pt idx="755">
                  <c:v>0.37670900000000529</c:v>
                </c:pt>
                <c:pt idx="756">
                  <c:v>0.37738040000000694</c:v>
                </c:pt>
                <c:pt idx="757">
                  <c:v>0.37803649999999323</c:v>
                </c:pt>
                <c:pt idx="758">
                  <c:v>0.37866970000000322</c:v>
                </c:pt>
                <c:pt idx="759">
                  <c:v>0.37931820000000016</c:v>
                </c:pt>
                <c:pt idx="760">
                  <c:v>0.3798675999999972</c:v>
                </c:pt>
                <c:pt idx="761">
                  <c:v>0.38053890000000479</c:v>
                </c:pt>
                <c:pt idx="762">
                  <c:v>0.38111109999999826</c:v>
                </c:pt>
                <c:pt idx="763">
                  <c:v>0.3817595999999952</c:v>
                </c:pt>
                <c:pt idx="764">
                  <c:v>0.38246920000000273</c:v>
                </c:pt>
                <c:pt idx="765">
                  <c:v>0.38301090000000215</c:v>
                </c:pt>
                <c:pt idx="766">
                  <c:v>0.38363649999999438</c:v>
                </c:pt>
                <c:pt idx="767">
                  <c:v>0.38432310000000314</c:v>
                </c:pt>
                <c:pt idx="768">
                  <c:v>0.38500209999999413</c:v>
                </c:pt>
                <c:pt idx="769">
                  <c:v>0.38550569999999595</c:v>
                </c:pt>
                <c:pt idx="770">
                  <c:v>0.38611600000000124</c:v>
                </c:pt>
                <c:pt idx="771">
                  <c:v>0.38685610000000281</c:v>
                </c:pt>
                <c:pt idx="772">
                  <c:v>0.38745120000000099</c:v>
                </c:pt>
                <c:pt idx="773">
                  <c:v>0.38807679999999323</c:v>
                </c:pt>
                <c:pt idx="774">
                  <c:v>0.38872530000000438</c:v>
                </c:pt>
                <c:pt idx="775">
                  <c:v>0.38932800000000611</c:v>
                </c:pt>
                <c:pt idx="776">
                  <c:v>0.39000699999999711</c:v>
                </c:pt>
                <c:pt idx="777">
                  <c:v>0.39064790000000471</c:v>
                </c:pt>
                <c:pt idx="778">
                  <c:v>0.39122009999999818</c:v>
                </c:pt>
                <c:pt idx="779">
                  <c:v>0.39188389999999629</c:v>
                </c:pt>
                <c:pt idx="780">
                  <c:v>0.39254760000000033</c:v>
                </c:pt>
                <c:pt idx="781">
                  <c:v>0.3930969000000033</c:v>
                </c:pt>
                <c:pt idx="782">
                  <c:v>0.39367679999999439</c:v>
                </c:pt>
                <c:pt idx="783">
                  <c:v>0.39434810000000198</c:v>
                </c:pt>
                <c:pt idx="784">
                  <c:v>0.39499659999999892</c:v>
                </c:pt>
                <c:pt idx="785">
                  <c:v>0.3955688000000066</c:v>
                </c:pt>
                <c:pt idx="786">
                  <c:v>0.39624790000000587</c:v>
                </c:pt>
                <c:pt idx="787">
                  <c:v>0.3968734999999981</c:v>
                </c:pt>
                <c:pt idx="788">
                  <c:v>0.39749910000000455</c:v>
                </c:pt>
                <c:pt idx="789">
                  <c:v>0.39809420000000273</c:v>
                </c:pt>
                <c:pt idx="790">
                  <c:v>0.39873500000000206</c:v>
                </c:pt>
                <c:pt idx="791">
                  <c:v>0.39939880000000016</c:v>
                </c:pt>
                <c:pt idx="792">
                  <c:v>0.39999389999999835</c:v>
                </c:pt>
                <c:pt idx="793">
                  <c:v>0.40055850000000248</c:v>
                </c:pt>
                <c:pt idx="794">
                  <c:v>0.40127560000000528</c:v>
                </c:pt>
                <c:pt idx="795">
                  <c:v>0.4017791999999929</c:v>
                </c:pt>
                <c:pt idx="796">
                  <c:v>0.40250399999999331</c:v>
                </c:pt>
                <c:pt idx="797">
                  <c:v>0.40309139999999388</c:v>
                </c:pt>
                <c:pt idx="798">
                  <c:v>0.4037399000000050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0619008"/>
        <c:axId val="100620928"/>
      </c:scatterChart>
      <c:valAx>
        <c:axId val="100619008"/>
        <c:scaling>
          <c:logBase val="10"/>
          <c:orientation val="minMax"/>
        </c:scaling>
        <c:delete val="0"/>
        <c:axPos val="b"/>
        <c:majorGridlines>
          <c:spPr>
            <a:ln w="3175">
              <a:solidFill>
                <a:srgbClr val="808080"/>
              </a:solidFill>
              <a:prstDash val="solid"/>
            </a:ln>
          </c:spPr>
        </c:majorGridlines>
        <c:minorGridlines>
          <c:spPr>
            <a:ln w="3175">
              <a:solidFill>
                <a:srgbClr val="C0C0C0"/>
              </a:solidFill>
              <a:prstDash val="solid"/>
            </a:ln>
          </c:spPr>
        </c:min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frequency</a:t>
                </a:r>
                <a:r>
                  <a:rPr lang="ja-JP"/>
                  <a:t> (Hz)</a:t>
                </a:r>
              </a:p>
            </c:rich>
          </c:tx>
          <c:layout>
            <c:manualLayout>
              <c:xMode val="edge"/>
              <c:yMode val="edge"/>
              <c:x val="0.44376186889690356"/>
              <c:y val="0.92347177051281937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0"/>
        <c:majorTickMark val="in"/>
        <c:minorTickMark val="none"/>
        <c:tickLblPos val="low"/>
        <c:spPr>
          <a:ln w="3175">
            <a:solidFill>
              <a:srgbClr val="808080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ja-JP"/>
          </a:p>
        </c:txPr>
        <c:crossAx val="100620928"/>
        <c:crosses val="autoZero"/>
        <c:crossBetween val="midCat"/>
      </c:valAx>
      <c:valAx>
        <c:axId val="100620928"/>
        <c:scaling>
          <c:logBase val="10"/>
          <c:orientation val="minMax"/>
          <c:max val="1000"/>
          <c:min val="1E-4"/>
        </c:scaling>
        <c:delete val="0"/>
        <c:axPos val="l"/>
        <c:majorGridlines>
          <c:spPr>
            <a:ln w="3175">
              <a:solidFill>
                <a:srgbClr val="808080"/>
              </a:solidFill>
              <a:prstDash val="solid"/>
            </a:ln>
          </c:spPr>
        </c:majorGridlines>
        <c:minorGridlines>
          <c:spPr>
            <a:ln w="3175">
              <a:solidFill>
                <a:srgbClr val="C0C0C0"/>
              </a:solidFill>
              <a:prstDash val="solid"/>
            </a:ln>
          </c:spPr>
        </c:minorGridlines>
        <c:numFmt formatCode="General" sourceLinked="1"/>
        <c:majorTickMark val="out"/>
        <c:minorTickMark val="none"/>
        <c:tickLblPos val="low"/>
        <c:spPr>
          <a:ln w="3175">
            <a:solidFill>
              <a:srgbClr val="808080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ja-JP"/>
          </a:p>
        </c:txPr>
        <c:crossAx val="100619008"/>
        <c:crosses val="autoZero"/>
        <c:crossBetween val="midCat"/>
      </c:valAx>
      <c:spPr>
        <a:solidFill>
          <a:srgbClr val="FFFFFF"/>
        </a:solidFill>
        <a:ln w="25400">
          <a:solidFill>
            <a:srgbClr val="000000"/>
          </a:solidFill>
          <a:prstDash val="solid"/>
        </a:ln>
      </c:spPr>
    </c:plotArea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1800" b="0" i="0" u="none" strike="noStrike" baseline="0">
          <a:solidFill>
            <a:srgbClr val="000000"/>
          </a:solidFill>
          <a:latin typeface="Arial Unicode MS" panose="020B0604020202020204" pitchFamily="50" charset="-128"/>
          <a:ea typeface="Arial Unicode MS" panose="020B0604020202020204" pitchFamily="50" charset="-128"/>
          <a:cs typeface="ＭＳ Ｐゴシック"/>
        </a:defRPr>
      </a:pPr>
      <a:endParaRPr lang="ja-JP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49787" cy="49696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55838" y="1"/>
            <a:ext cx="2949787" cy="49696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F04C22-A248-4D46-BE53-E28029B26DD8}" type="datetimeFigureOut">
              <a:rPr kumimoji="1" lang="ja-JP" altLang="en-US" smtClean="0"/>
              <a:t>2014/3/2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920750" y="746125"/>
            <a:ext cx="4967288" cy="3725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0721" y="4721186"/>
            <a:ext cx="5445760" cy="447270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9440647"/>
            <a:ext cx="2949787" cy="49696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55838" y="9440647"/>
            <a:ext cx="2949787" cy="49696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456AB5-FA93-4327-B27F-7BFF5C08EAD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632566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456AB5-FA93-4327-B27F-7BFF5C08EAD9}" type="slidenum">
              <a:rPr kumimoji="1" lang="ja-JP" altLang="en-US" smtClean="0"/>
              <a:pPr/>
              <a:t>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855410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456AB5-FA93-4327-B27F-7BFF5C08EAD9}" type="slidenum">
              <a:rPr kumimoji="1" lang="ja-JP" altLang="en-US" smtClean="0"/>
              <a:t>1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130522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ja-JP" altLang="en-US" smtClean="0"/>
              <a:t>マスター サブタイトルの書式設定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6E766C-150F-4E0E-B3D0-1F931C18175E}" type="datetimeFigureOut">
              <a:rPr lang="ja-JP" altLang="en-US"/>
              <a:pPr>
                <a:defRPr/>
              </a:pPr>
              <a:t>2014/3/2</a:t>
            </a:fld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062585-2EE3-4869-BAE3-CE078A94A682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5365446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59909E-1F9E-4644-814A-8247B301BE4F}" type="datetimeFigureOut">
              <a:rPr lang="ja-JP" altLang="en-US"/>
              <a:pPr>
                <a:defRPr/>
              </a:pPr>
              <a:t>2014/3/2</a:t>
            </a:fld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D1907C-E3B0-44DA-9171-8A555DA86777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9334059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F24D65-8166-4F0B-A541-28596998FCC0}" type="datetimeFigureOut">
              <a:rPr lang="ja-JP" altLang="en-US"/>
              <a:pPr>
                <a:defRPr/>
              </a:pPr>
              <a:t>2014/3/2</a:t>
            </a:fld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FB0BCB-D36A-4D9D-AE5E-53C0D5616BCB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70359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A9C65A-F255-4900-BB7E-5B943AD02136}" type="datetimeFigureOut">
              <a:rPr lang="ja-JP" altLang="en-US"/>
              <a:pPr>
                <a:defRPr/>
              </a:pPr>
              <a:t>2014/3/2</a:t>
            </a:fld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814EA6-CADA-460F-8B97-99E7B5774815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9432234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B04694-321B-436D-8337-ABF2A9C83805}" type="datetimeFigureOut">
              <a:rPr lang="ja-JP" altLang="en-US"/>
              <a:pPr>
                <a:defRPr/>
              </a:pPr>
              <a:t>2014/3/2</a:t>
            </a:fld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A0B6B-E3D9-49DC-9FD5-EEF854592818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3483311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0F79D5-2C87-461A-9017-E266799DBC07}" type="datetimeFigureOut">
              <a:rPr lang="ja-JP" altLang="en-US"/>
              <a:pPr>
                <a:defRPr/>
              </a:pPr>
              <a:t>2014/3/2</a:t>
            </a:fld>
            <a:endParaRPr lang="ja-JP" altLang="en-US"/>
          </a:p>
        </p:txBody>
      </p:sp>
      <p:sp>
        <p:nvSpPr>
          <p:cNvPr id="6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4CC85C-4EEF-4148-BE56-9C727676C919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429466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6307CA-DA80-4718-917D-53B3F7813328}" type="datetimeFigureOut">
              <a:rPr lang="ja-JP" altLang="en-US"/>
              <a:pPr>
                <a:defRPr/>
              </a:pPr>
              <a:t>2014/3/2</a:t>
            </a:fld>
            <a:endParaRPr lang="ja-JP" altLang="en-US"/>
          </a:p>
        </p:txBody>
      </p:sp>
      <p:sp>
        <p:nvSpPr>
          <p:cNvPr id="8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9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27C1B4-8C13-4B5B-A532-7DB6447FC0F0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756462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F7335-1D48-4E06-B0D0-E8764FBC34A4}" type="datetimeFigureOut">
              <a:rPr lang="ja-JP" altLang="en-US"/>
              <a:pPr>
                <a:defRPr/>
              </a:pPr>
              <a:t>2014/3/2</a:t>
            </a:fld>
            <a:endParaRPr lang="ja-JP" altLang="en-US"/>
          </a:p>
        </p:txBody>
      </p:sp>
      <p:sp>
        <p:nvSpPr>
          <p:cNvPr id="4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5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00B2CC-97DE-430B-8BEC-0ED4AB988B6B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8556782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D39378-5747-4705-8629-CD90985DC6FD}" type="datetimeFigureOut">
              <a:rPr lang="ja-JP" altLang="en-US"/>
              <a:pPr>
                <a:defRPr/>
              </a:pPr>
              <a:t>2014/3/2</a:t>
            </a:fld>
            <a:endParaRPr lang="ja-JP" altLang="en-US"/>
          </a:p>
        </p:txBody>
      </p:sp>
      <p:sp>
        <p:nvSpPr>
          <p:cNvPr id="3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4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6D565D-AAB1-46A1-9CF5-2D30D4E0A970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5887279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2A798E-BF87-45D5-8F3F-42D44136EAB1}" type="datetimeFigureOut">
              <a:rPr lang="ja-JP" altLang="en-US"/>
              <a:pPr>
                <a:defRPr/>
              </a:pPr>
              <a:t>2014/3/2</a:t>
            </a:fld>
            <a:endParaRPr lang="ja-JP" altLang="en-US"/>
          </a:p>
        </p:txBody>
      </p:sp>
      <p:sp>
        <p:nvSpPr>
          <p:cNvPr id="6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87C6CB-469D-47BD-9B32-D37409CAD87E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4725539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497F1E-6A60-4F97-9B5C-388E1123B7CF}" type="datetimeFigureOut">
              <a:rPr lang="ja-JP" altLang="en-US"/>
              <a:pPr>
                <a:defRPr/>
              </a:pPr>
              <a:t>2014/3/2</a:t>
            </a:fld>
            <a:endParaRPr lang="ja-JP" altLang="en-US"/>
          </a:p>
        </p:txBody>
      </p:sp>
      <p:sp>
        <p:nvSpPr>
          <p:cNvPr id="6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A9E80F-CD65-405F-B1BB-B6C4D3C141D5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9151241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タイトル プレースホルダー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タイトルの書式設定</a:t>
            </a:r>
          </a:p>
        </p:txBody>
      </p:sp>
      <p:sp>
        <p:nvSpPr>
          <p:cNvPr id="1027" name="テキスト プレースホルダー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2D69FB1F-5EFA-45FD-B14A-3AAC6189BC95}" type="datetimeFigureOut">
              <a:rPr lang="ja-JP" altLang="en-US"/>
              <a:pPr>
                <a:defRPr/>
              </a:pPr>
              <a:t>2014/3/2</a:t>
            </a:fld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A67BF0FE-0A39-4376-BC5F-694FF35BE478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tif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tif"/><Relationship Id="rId4" Type="http://schemas.openxmlformats.org/officeDocument/2006/relationships/image" Target="../media/image11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5.tif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6.tif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tif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tiff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image" Target="../media/image2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tiff"/><Relationship Id="rId3" Type="http://schemas.openxmlformats.org/officeDocument/2006/relationships/oleObject" Target="../embeddings/oleObject3.bin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3.tiff"/><Relationship Id="rId4" Type="http://schemas.openxmlformats.org/officeDocument/2006/relationships/image" Target="../media/image3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tiff"/><Relationship Id="rId2" Type="http://schemas.openxmlformats.org/officeDocument/2006/relationships/image" Target="../media/image37.tif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tiff"/><Relationship Id="rId2" Type="http://schemas.openxmlformats.org/officeDocument/2006/relationships/image" Target="../media/image41.tif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microsoft.com/office/2007/relationships/hdphoto" Target="../media/hdphoto1.wdp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テキスト ボックス 3"/>
          <p:cNvSpPr txBox="1">
            <a:spLocks noChangeArrowheads="1"/>
          </p:cNvSpPr>
          <p:nvPr/>
        </p:nvSpPr>
        <p:spPr bwMode="auto">
          <a:xfrm>
            <a:off x="2543240" y="1216025"/>
            <a:ext cx="405752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pPr algn="ctr"/>
            <a:r>
              <a:rPr lang="en-US" altLang="ja-JP" sz="3600" dirty="0" smtClean="0">
                <a:latin typeface="Arial" charset="0"/>
              </a:rPr>
              <a:t>Collision </a:t>
            </a:r>
            <a:r>
              <a:rPr lang="en-US" altLang="ja-JP" sz="3600" dirty="0">
                <a:latin typeface="Arial" charset="0"/>
              </a:rPr>
              <a:t>feedback</a:t>
            </a:r>
          </a:p>
        </p:txBody>
      </p:sp>
      <p:sp>
        <p:nvSpPr>
          <p:cNvPr id="2051" name="テキスト ボックス 4"/>
          <p:cNvSpPr txBox="1">
            <a:spLocks noChangeArrowheads="1"/>
          </p:cNvSpPr>
          <p:nvPr/>
        </p:nvSpPr>
        <p:spPr bwMode="auto">
          <a:xfrm>
            <a:off x="2407786" y="3573463"/>
            <a:ext cx="432842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pPr algn="ctr"/>
            <a:r>
              <a:rPr lang="en-US" altLang="ja-JP" sz="2400" dirty="0" smtClean="0">
                <a:latin typeface="Arial" charset="0"/>
              </a:rPr>
              <a:t>OKI, Toshiyuki</a:t>
            </a:r>
          </a:p>
          <a:p>
            <a:pPr algn="ctr"/>
            <a:r>
              <a:rPr lang="en-US" altLang="ja-JP" sz="2400" dirty="0">
                <a:latin typeface="Arial" charset="0"/>
              </a:rPr>
              <a:t>on behalf of </a:t>
            </a:r>
            <a:r>
              <a:rPr lang="en-US" altLang="ja-JP" sz="2400" dirty="0" smtClean="0">
                <a:latin typeface="Arial" charset="0"/>
              </a:rPr>
              <a:t>the working </a:t>
            </a:r>
            <a:r>
              <a:rPr lang="en-US" altLang="ja-JP" sz="2400" dirty="0">
                <a:latin typeface="Arial" charset="0"/>
              </a:rPr>
              <a:t>group</a:t>
            </a: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3038644" y="5679250"/>
            <a:ext cx="3077637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1200" dirty="0" smtClean="0">
                <a:solidFill>
                  <a:schemeClr val="bg1">
                    <a:lumMod val="50000"/>
                  </a:schemeClr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2014/MAR/3rd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12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</a:rPr>
              <a:t>19th </a:t>
            </a:r>
            <a:r>
              <a:rPr lang="en-US" altLang="ja-JP" sz="1200" dirty="0">
                <a:solidFill>
                  <a:schemeClr val="bg1">
                    <a:lumMod val="50000"/>
                  </a:schemeClr>
                </a:solidFill>
                <a:latin typeface="Arial" pitchFamily="34" charset="0"/>
              </a:rPr>
              <a:t>KEKB Accelerator Review Committe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テキスト ボックス 5"/>
          <p:cNvSpPr txBox="1">
            <a:spLocks noChangeArrowheads="1"/>
          </p:cNvSpPr>
          <p:nvPr/>
        </p:nvSpPr>
        <p:spPr bwMode="auto">
          <a:xfrm>
            <a:off x="360363" y="360363"/>
            <a:ext cx="82974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400" dirty="0" smtClean="0">
                <a:latin typeface="Arial" charset="0"/>
              </a:rPr>
              <a:t>Lock-in amplifier: Stanford research systems model SR830 </a:t>
            </a:r>
            <a:endParaRPr lang="en-US" altLang="ja-JP" sz="2400" dirty="0">
              <a:latin typeface="Arial" charset="0"/>
            </a:endParaRPr>
          </a:p>
        </p:txBody>
      </p:sp>
      <p:sp>
        <p:nvSpPr>
          <p:cNvPr id="17" name="テキスト ボックス 20"/>
          <p:cNvSpPr txBox="1">
            <a:spLocks noChangeArrowheads="1"/>
          </p:cNvSpPr>
          <p:nvPr/>
        </p:nvSpPr>
        <p:spPr bwMode="auto">
          <a:xfrm>
            <a:off x="521553" y="1120086"/>
            <a:ext cx="652633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 smtClean="0">
                <a:latin typeface="Arial" charset="0"/>
              </a:rPr>
              <a:t>SLAC loaned us the Lock-in amp. last summer.</a:t>
            </a:r>
          </a:p>
          <a:p>
            <a:r>
              <a:rPr lang="en-US" altLang="ja-JP" sz="2000" dirty="0" smtClean="0">
                <a:latin typeface="Arial" charset="0"/>
              </a:rPr>
              <a:t>We have tried to use it with EPICS  for a remote control.</a:t>
            </a:r>
            <a:endParaRPr lang="en-US" altLang="ja-JP" sz="2000" dirty="0">
              <a:latin typeface="Arial" charset="0"/>
            </a:endParaRP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2753" y="2094837"/>
            <a:ext cx="5139615" cy="3854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6021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テキスト ボックス 5"/>
          <p:cNvSpPr txBox="1">
            <a:spLocks noChangeArrowheads="1"/>
          </p:cNvSpPr>
          <p:nvPr/>
        </p:nvSpPr>
        <p:spPr bwMode="auto">
          <a:xfrm>
            <a:off x="360363" y="360363"/>
            <a:ext cx="44310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400" dirty="0" smtClean="0">
                <a:latin typeface="Arial" charset="0"/>
              </a:rPr>
              <a:t>Locations for the dithering </a:t>
            </a:r>
            <a:r>
              <a:rPr lang="en-US" altLang="ja-JP" sz="2400" dirty="0">
                <a:latin typeface="Arial" charset="0"/>
              </a:rPr>
              <a:t>coils</a:t>
            </a:r>
          </a:p>
        </p:txBody>
      </p:sp>
      <p:sp>
        <p:nvSpPr>
          <p:cNvPr id="17" name="テキスト ボックス 20"/>
          <p:cNvSpPr txBox="1">
            <a:spLocks noChangeArrowheads="1"/>
          </p:cNvSpPr>
          <p:nvPr/>
        </p:nvSpPr>
        <p:spPr bwMode="auto">
          <a:xfrm>
            <a:off x="521553" y="1120086"/>
            <a:ext cx="59063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>
                <a:latin typeface="Arial" charset="0"/>
              </a:rPr>
              <a:t>8 </a:t>
            </a:r>
            <a:r>
              <a:rPr lang="en-US" altLang="ja-JP" sz="2000" dirty="0" smtClean="0">
                <a:latin typeface="Arial" charset="0"/>
              </a:rPr>
              <a:t>locations </a:t>
            </a:r>
            <a:r>
              <a:rPr lang="en-US" altLang="ja-JP" sz="2000" dirty="0">
                <a:latin typeface="Arial" charset="0"/>
              </a:rPr>
              <a:t>for the dithering </a:t>
            </a:r>
            <a:r>
              <a:rPr lang="en-US" altLang="ja-JP" sz="2000" dirty="0" smtClean="0">
                <a:latin typeface="Arial" charset="0"/>
              </a:rPr>
              <a:t>coils in LER around IP.</a:t>
            </a:r>
            <a:endParaRPr lang="en-US" altLang="ja-JP" sz="2000" dirty="0">
              <a:latin typeface="Arial" charset="0"/>
            </a:endParaRP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38" t="4307" r="22827" b="5654"/>
          <a:stretch/>
        </p:blipFill>
        <p:spPr>
          <a:xfrm rot="16200000">
            <a:off x="3048208" y="-918731"/>
            <a:ext cx="3080656" cy="8290033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4636109" y="2452151"/>
            <a:ext cx="7585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b="1" dirty="0">
                <a:solidFill>
                  <a:schemeClr val="accent6">
                    <a:lumMod val="75000"/>
                  </a:schemeClr>
                </a:solidFill>
              </a:rPr>
              <a:t>ZDS1RP</a:t>
            </a:r>
            <a:endParaRPr kumimoji="1" lang="ja-JP" altLang="en-US" sz="14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4780125" y="2812191"/>
            <a:ext cx="7585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b="1" dirty="0" smtClean="0">
                <a:solidFill>
                  <a:srgbClr val="00B050"/>
                </a:solidFill>
              </a:rPr>
              <a:t>ZDS2RP</a:t>
            </a:r>
            <a:endParaRPr kumimoji="1" lang="ja-JP" altLang="en-US" sz="1400" b="1" dirty="0">
              <a:solidFill>
                <a:srgbClr val="00B050"/>
              </a:solidFill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6292293" y="3672163"/>
            <a:ext cx="7585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b="1" dirty="0" smtClean="0">
                <a:solidFill>
                  <a:srgbClr val="0070C0"/>
                </a:solidFill>
              </a:rPr>
              <a:t>ZDS3RP</a:t>
            </a:r>
            <a:endParaRPr kumimoji="1" lang="ja-JP" altLang="en-US" sz="1400" b="1" dirty="0">
              <a:solidFill>
                <a:srgbClr val="0070C0"/>
              </a:solidFill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7876469" y="3672163"/>
            <a:ext cx="7585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b="1" dirty="0" smtClean="0">
                <a:solidFill>
                  <a:srgbClr val="0070C0"/>
                </a:solidFill>
              </a:rPr>
              <a:t>ZDS4RP</a:t>
            </a:r>
            <a:endParaRPr kumimoji="1" lang="ja-JP" altLang="en-US" sz="1400" b="1" dirty="0">
              <a:solidFill>
                <a:srgbClr val="0070C0"/>
              </a:solidFill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3844021" y="2452151"/>
            <a:ext cx="7328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b="1" dirty="0" smtClean="0">
                <a:solidFill>
                  <a:schemeClr val="accent6">
                    <a:lumMod val="75000"/>
                  </a:schemeClr>
                </a:solidFill>
              </a:rPr>
              <a:t>ZDS1LP</a:t>
            </a:r>
            <a:endParaRPr kumimoji="1" lang="ja-JP" altLang="en-US" sz="14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3555989" y="2812191"/>
            <a:ext cx="7328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b="1" dirty="0" smtClean="0">
                <a:solidFill>
                  <a:srgbClr val="00B050"/>
                </a:solidFill>
              </a:rPr>
              <a:t>ZDS2LP</a:t>
            </a:r>
            <a:endParaRPr kumimoji="1" lang="ja-JP" altLang="en-US" sz="1400" b="1" dirty="0">
              <a:solidFill>
                <a:srgbClr val="00B050"/>
              </a:solidFill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2187837" y="3672163"/>
            <a:ext cx="7328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b="1" dirty="0" smtClean="0">
                <a:solidFill>
                  <a:srgbClr val="0070C0"/>
                </a:solidFill>
              </a:rPr>
              <a:t>ZDS3LP</a:t>
            </a:r>
            <a:endParaRPr kumimoji="1" lang="ja-JP" altLang="en-US" sz="1400" b="1" dirty="0">
              <a:solidFill>
                <a:srgbClr val="0070C0"/>
              </a:solidFill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603672" y="3672163"/>
            <a:ext cx="7328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b="1" dirty="0" smtClean="0">
                <a:solidFill>
                  <a:srgbClr val="0070C0"/>
                </a:solidFill>
              </a:rPr>
              <a:t>ZDS4LP</a:t>
            </a:r>
            <a:endParaRPr kumimoji="1" lang="ja-JP" altLang="en-US" sz="14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3899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図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30" t="9811" b="8140"/>
          <a:stretch/>
        </p:blipFill>
        <p:spPr>
          <a:xfrm>
            <a:off x="4222156" y="3554612"/>
            <a:ext cx="3580299" cy="2250685"/>
          </a:xfrm>
          <a:prstGeom prst="rect">
            <a:avLst/>
          </a:prstGeom>
        </p:spPr>
      </p:pic>
      <p:sp>
        <p:nvSpPr>
          <p:cNvPr id="12291" name="テキスト ボックス 5"/>
          <p:cNvSpPr txBox="1">
            <a:spLocks noChangeArrowheads="1"/>
          </p:cNvSpPr>
          <p:nvPr/>
        </p:nvSpPr>
        <p:spPr bwMode="auto">
          <a:xfrm>
            <a:off x="360363" y="360363"/>
            <a:ext cx="46522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400" dirty="0" smtClean="0">
                <a:latin typeface="Arial" charset="0"/>
              </a:rPr>
              <a:t>Designs for 3 type of beam pipes</a:t>
            </a:r>
            <a:endParaRPr lang="en-US" altLang="ja-JP" sz="2400" dirty="0">
              <a:latin typeface="Arial" charset="0"/>
            </a:endParaRPr>
          </a:p>
        </p:txBody>
      </p:sp>
      <p:pic>
        <p:nvPicPr>
          <p:cNvPr id="8" name="Picture 2" descr="C:\Users\suetsugu\Desktop\HER_f80_Cross_ZD_K_1 A4_PDF (1).jpg"/>
          <p:cNvPicPr>
            <a:picLocks noChangeAspect="1" noChangeArrowheads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71" t="21756" r="9478" b="13374"/>
          <a:stretch/>
        </p:blipFill>
        <p:spPr bwMode="auto">
          <a:xfrm rot="16200000">
            <a:off x="1436067" y="1631389"/>
            <a:ext cx="2025389" cy="2808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テキスト ボックス 20"/>
          <p:cNvSpPr txBox="1">
            <a:spLocks noChangeArrowheads="1"/>
          </p:cNvSpPr>
          <p:nvPr/>
        </p:nvSpPr>
        <p:spPr bwMode="auto">
          <a:xfrm>
            <a:off x="749732" y="822028"/>
            <a:ext cx="322075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 smtClean="0">
                <a:latin typeface="Arial" charset="0"/>
              </a:rPr>
              <a:t>ZDS1{L, R}P</a:t>
            </a:r>
            <a:endParaRPr lang="en-US" altLang="ja-JP" sz="2000" dirty="0" smtClean="0">
              <a:solidFill>
                <a:srgbClr val="FF0000"/>
              </a:solidFill>
              <a:latin typeface="Arial" charset="0"/>
            </a:endParaRPr>
          </a:p>
          <a:p>
            <a:pPr lvl="1"/>
            <a:r>
              <a:rPr lang="en-US" altLang="ja-JP" sz="2000" dirty="0" smtClean="0">
                <a:latin typeface="Arial" charset="0"/>
              </a:rPr>
              <a:t>Inner diameter: 80 mm</a:t>
            </a:r>
          </a:p>
          <a:p>
            <a:pPr lvl="1"/>
            <a:r>
              <a:rPr lang="en-US" altLang="ja-JP" sz="2000" dirty="0" smtClean="0">
                <a:latin typeface="Arial" charset="0"/>
              </a:rPr>
              <a:t>Thickness: </a:t>
            </a:r>
            <a:r>
              <a:rPr lang="en-US" altLang="ja-JP" sz="2000" dirty="0" smtClean="0">
                <a:solidFill>
                  <a:srgbClr val="FF0000"/>
                </a:solidFill>
                <a:latin typeface="Arial" charset="0"/>
              </a:rPr>
              <a:t>2 mm</a:t>
            </a:r>
          </a:p>
        </p:txBody>
      </p:sp>
      <p:sp>
        <p:nvSpPr>
          <p:cNvPr id="15" name="テキスト ボックス 20"/>
          <p:cNvSpPr txBox="1">
            <a:spLocks noChangeArrowheads="1"/>
          </p:cNvSpPr>
          <p:nvPr/>
        </p:nvSpPr>
        <p:spPr bwMode="auto">
          <a:xfrm>
            <a:off x="4637626" y="822028"/>
            <a:ext cx="3472425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 smtClean="0">
                <a:latin typeface="Arial" charset="0"/>
              </a:rPr>
              <a:t>ZDS2{L, R}P</a:t>
            </a:r>
          </a:p>
          <a:p>
            <a:pPr lvl="1"/>
            <a:r>
              <a:rPr lang="en-US" altLang="ja-JP" sz="2000" dirty="0" smtClean="0">
                <a:latin typeface="Arial" charset="0"/>
              </a:rPr>
              <a:t>Inner diameter: 90 mm</a:t>
            </a:r>
          </a:p>
          <a:p>
            <a:pPr lvl="1"/>
            <a:r>
              <a:rPr lang="en-US" altLang="ja-JP" sz="2000" dirty="0" smtClean="0">
                <a:latin typeface="Arial" charset="0"/>
              </a:rPr>
              <a:t>Thickness: </a:t>
            </a:r>
            <a:r>
              <a:rPr lang="en-US" altLang="ja-JP" sz="2000" dirty="0" smtClean="0">
                <a:solidFill>
                  <a:srgbClr val="FF0000"/>
                </a:solidFill>
                <a:latin typeface="Arial" charset="0"/>
              </a:rPr>
              <a:t>3 mm</a:t>
            </a:r>
            <a:endParaRPr lang="en-US" altLang="ja-JP" sz="2000" dirty="0" smtClean="0">
              <a:latin typeface="Arial" charset="0"/>
            </a:endParaRPr>
          </a:p>
          <a:p>
            <a:pPr lvl="1"/>
            <a:r>
              <a:rPr lang="en-US" altLang="ja-JP" sz="2000" dirty="0">
                <a:latin typeface="Arial" charset="0"/>
              </a:rPr>
              <a:t>10 </a:t>
            </a:r>
            <a:r>
              <a:rPr lang="en-US" altLang="ja-JP" sz="2000" dirty="0" smtClean="0">
                <a:latin typeface="Symbol" panose="05050102010706020507" pitchFamily="18" charset="2"/>
              </a:rPr>
              <a:t>m</a:t>
            </a:r>
            <a:r>
              <a:rPr lang="en-US" altLang="ja-JP" sz="2000" dirty="0" smtClean="0">
                <a:latin typeface="Arial" charset="0"/>
              </a:rPr>
              <a:t>m </a:t>
            </a:r>
            <a:r>
              <a:rPr lang="en-US" altLang="ja-JP" sz="2000" dirty="0">
                <a:latin typeface="Arial" charset="0"/>
              </a:rPr>
              <a:t>Cu coating inside.</a:t>
            </a:r>
          </a:p>
        </p:txBody>
      </p:sp>
      <p:sp>
        <p:nvSpPr>
          <p:cNvPr id="13" name="テキスト ボックス 20"/>
          <p:cNvSpPr txBox="1">
            <a:spLocks noChangeArrowheads="1"/>
          </p:cNvSpPr>
          <p:nvPr/>
        </p:nvSpPr>
        <p:spPr bwMode="auto">
          <a:xfrm>
            <a:off x="749731" y="3911221"/>
            <a:ext cx="3472425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>
                <a:latin typeface="Arial" charset="0"/>
              </a:rPr>
              <a:t>ZDS{3, 4}{L, R}P</a:t>
            </a:r>
            <a:endParaRPr lang="en-US" altLang="ja-JP" sz="2000" dirty="0" smtClean="0">
              <a:solidFill>
                <a:srgbClr val="FF0000"/>
              </a:solidFill>
              <a:latin typeface="Arial" charset="0"/>
            </a:endParaRPr>
          </a:p>
          <a:p>
            <a:pPr lvl="1"/>
            <a:r>
              <a:rPr lang="en-US" altLang="ja-JP" sz="2000" dirty="0" smtClean="0">
                <a:latin typeface="Arial" charset="0"/>
              </a:rPr>
              <a:t>Inner diameter: 90 mm</a:t>
            </a:r>
          </a:p>
          <a:p>
            <a:pPr lvl="1"/>
            <a:r>
              <a:rPr lang="en-US" altLang="ja-JP" sz="2000" dirty="0" smtClean="0">
                <a:latin typeface="Arial" charset="0"/>
              </a:rPr>
              <a:t>Thickness: </a:t>
            </a:r>
            <a:r>
              <a:rPr lang="en-US" altLang="ja-JP" sz="2000" dirty="0" smtClean="0">
                <a:solidFill>
                  <a:srgbClr val="FF0000"/>
                </a:solidFill>
                <a:latin typeface="Arial" charset="0"/>
              </a:rPr>
              <a:t>5 mm</a:t>
            </a:r>
          </a:p>
          <a:p>
            <a:pPr lvl="1"/>
            <a:r>
              <a:rPr lang="en-US" altLang="ja-JP" sz="2000" dirty="0">
                <a:latin typeface="Arial" charset="0"/>
              </a:rPr>
              <a:t>10 </a:t>
            </a:r>
            <a:r>
              <a:rPr lang="en-US" altLang="ja-JP" sz="2000" dirty="0" smtClean="0">
                <a:latin typeface="Symbol" panose="05050102010706020507" pitchFamily="18" charset="2"/>
              </a:rPr>
              <a:t>m</a:t>
            </a:r>
            <a:r>
              <a:rPr lang="en-US" altLang="ja-JP" sz="2000" dirty="0" smtClean="0">
                <a:latin typeface="Arial" charset="0"/>
              </a:rPr>
              <a:t>m </a:t>
            </a:r>
            <a:r>
              <a:rPr lang="en-US" altLang="ja-JP" sz="2000" dirty="0">
                <a:latin typeface="Arial" charset="0"/>
              </a:rPr>
              <a:t>Cu coating inside.</a:t>
            </a:r>
          </a:p>
        </p:txBody>
      </p:sp>
      <p:sp>
        <p:nvSpPr>
          <p:cNvPr id="19" name="テキスト ボックス 20"/>
          <p:cNvSpPr txBox="1">
            <a:spLocks noChangeArrowheads="1"/>
          </p:cNvSpPr>
          <p:nvPr/>
        </p:nvSpPr>
        <p:spPr bwMode="auto">
          <a:xfrm>
            <a:off x="2748424" y="6312579"/>
            <a:ext cx="364715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 smtClean="0">
                <a:solidFill>
                  <a:srgbClr val="FF0000"/>
                </a:solidFill>
                <a:latin typeface="Arial" charset="0"/>
              </a:rPr>
              <a:t>All pipes are made of SS316L.</a:t>
            </a: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7178682" y="605953"/>
            <a:ext cx="1580882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Y. </a:t>
            </a:r>
            <a:r>
              <a:rPr kumimoji="1" lang="en-US" altLang="ja-JP" sz="2000" dirty="0" err="1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Suetsugu</a:t>
            </a:r>
            <a:endParaRPr kumimoji="1" lang="ja-JP" altLang="en-US" sz="2000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18" name="テキスト ボックス 20"/>
          <p:cNvSpPr txBox="1">
            <a:spLocks noChangeArrowheads="1"/>
          </p:cNvSpPr>
          <p:nvPr/>
        </p:nvSpPr>
        <p:spPr bwMode="auto">
          <a:xfrm>
            <a:off x="1942915" y="5912469"/>
            <a:ext cx="525817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 smtClean="0">
                <a:latin typeface="Arial" charset="0"/>
              </a:rPr>
              <a:t>Pipes will </a:t>
            </a:r>
            <a:r>
              <a:rPr lang="en-US" altLang="ja-JP" sz="2000" dirty="0">
                <a:latin typeface="Arial" charset="0"/>
              </a:rPr>
              <a:t>be </a:t>
            </a:r>
            <a:r>
              <a:rPr lang="en-US" altLang="ja-JP" sz="2000" dirty="0" smtClean="0">
                <a:latin typeface="Arial" charset="0"/>
              </a:rPr>
              <a:t>delivered </a:t>
            </a:r>
            <a:r>
              <a:rPr lang="en-US" altLang="ja-JP" sz="2000" dirty="0">
                <a:latin typeface="Arial" charset="0"/>
              </a:rPr>
              <a:t>to </a:t>
            </a:r>
            <a:r>
              <a:rPr lang="en-US" altLang="ja-JP" sz="2000" dirty="0" smtClean="0">
                <a:latin typeface="Arial" charset="0"/>
              </a:rPr>
              <a:t>KEK by this March.</a:t>
            </a:r>
            <a:endParaRPr lang="en-US" altLang="ja-JP" sz="2000" dirty="0">
              <a:latin typeface="Arial" charset="0"/>
            </a:endParaRPr>
          </a:p>
        </p:txBody>
      </p:sp>
      <p:grpSp>
        <p:nvGrpSpPr>
          <p:cNvPr id="9" name="グループ化 8"/>
          <p:cNvGrpSpPr/>
          <p:nvPr/>
        </p:nvGrpSpPr>
        <p:grpSpPr>
          <a:xfrm>
            <a:off x="3594973" y="3174325"/>
            <a:ext cx="4515077" cy="2754123"/>
            <a:chOff x="3594974" y="3501398"/>
            <a:chExt cx="4515077" cy="2754123"/>
          </a:xfrm>
        </p:grpSpPr>
        <p:sp>
          <p:nvSpPr>
            <p:cNvPr id="7" name="正方形/長方形 6"/>
            <p:cNvSpPr/>
            <p:nvPr/>
          </p:nvSpPr>
          <p:spPr>
            <a:xfrm>
              <a:off x="6012306" y="3501398"/>
              <a:ext cx="2097745" cy="94858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0" name="正方形/長方形 19"/>
            <p:cNvSpPr/>
            <p:nvPr/>
          </p:nvSpPr>
          <p:spPr>
            <a:xfrm>
              <a:off x="3594974" y="3626023"/>
              <a:ext cx="1254366" cy="6993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1" name="正方形/長方形 20"/>
            <p:cNvSpPr/>
            <p:nvPr/>
          </p:nvSpPr>
          <p:spPr>
            <a:xfrm>
              <a:off x="6796399" y="4872284"/>
              <a:ext cx="809358" cy="13832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pic>
        <p:nvPicPr>
          <p:cNvPr id="4" name="図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7280" y="2145467"/>
            <a:ext cx="1737932" cy="1949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6497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テキスト ボックス 5"/>
          <p:cNvSpPr txBox="1">
            <a:spLocks noChangeArrowheads="1"/>
          </p:cNvSpPr>
          <p:nvPr/>
        </p:nvSpPr>
        <p:spPr bwMode="auto">
          <a:xfrm>
            <a:off x="360363" y="360363"/>
            <a:ext cx="64844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400" dirty="0">
                <a:latin typeface="Arial Rounded MT Bold" pitchFamily="34" charset="0"/>
              </a:rPr>
              <a:t>Damping </a:t>
            </a:r>
            <a:r>
              <a:rPr lang="en-US" altLang="ja-JP" sz="2400" dirty="0" smtClean="0">
                <a:latin typeface="Arial Rounded MT Bold" pitchFamily="34" charset="0"/>
              </a:rPr>
              <a:t>of magnetic field due to eddy current</a:t>
            </a:r>
            <a:endParaRPr lang="en-US" altLang="ja-JP" sz="2400" dirty="0">
              <a:latin typeface="Arial Rounded MT Bold" pitchFamily="34" charset="0"/>
            </a:endParaRP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0998" y="822028"/>
            <a:ext cx="4440071" cy="5328086"/>
          </a:xfrm>
          <a:prstGeom prst="rect">
            <a:avLst/>
          </a:prstGeom>
        </p:spPr>
      </p:pic>
      <p:pic>
        <p:nvPicPr>
          <p:cNvPr id="5" name="図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31" t="38906" r="54454" b="29613"/>
          <a:stretch/>
        </p:blipFill>
        <p:spPr>
          <a:xfrm>
            <a:off x="2584357" y="943212"/>
            <a:ext cx="1270809" cy="1576758"/>
          </a:xfrm>
          <a:prstGeom prst="rect">
            <a:avLst/>
          </a:prstGeom>
        </p:spPr>
      </p:pic>
      <p:sp>
        <p:nvSpPr>
          <p:cNvPr id="6" name="テキスト ボックス 20"/>
          <p:cNvSpPr txBox="1">
            <a:spLocks noChangeArrowheads="1"/>
          </p:cNvSpPr>
          <p:nvPr/>
        </p:nvSpPr>
        <p:spPr bwMode="auto">
          <a:xfrm>
            <a:off x="430120" y="5196007"/>
            <a:ext cx="349480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1400" dirty="0" smtClean="0">
                <a:latin typeface="Arial" charset="0"/>
              </a:rPr>
              <a:t>A.W</a:t>
            </a:r>
            <a:r>
              <a:rPr lang="en-US" altLang="ja-JP" sz="1400" dirty="0">
                <a:latin typeface="Arial" charset="0"/>
              </a:rPr>
              <a:t>. Chao and M. </a:t>
            </a:r>
            <a:r>
              <a:rPr lang="en-US" altLang="ja-JP" sz="1400" dirty="0" err="1">
                <a:latin typeface="Arial" charset="0"/>
              </a:rPr>
              <a:t>Tigner</a:t>
            </a:r>
            <a:r>
              <a:rPr lang="en-US" altLang="ja-JP" sz="1400" dirty="0">
                <a:latin typeface="Arial" charset="0"/>
              </a:rPr>
              <a:t>, </a:t>
            </a:r>
            <a:r>
              <a:rPr lang="en-US" altLang="ja-JP" sz="1400" dirty="0" smtClean="0">
                <a:latin typeface="Arial" charset="0"/>
              </a:rPr>
              <a:t>Editors,</a:t>
            </a:r>
          </a:p>
          <a:p>
            <a:r>
              <a:rPr lang="en-US" altLang="ja-JP" sz="1400" dirty="0" smtClean="0">
                <a:latin typeface="Arial" charset="0"/>
              </a:rPr>
              <a:t>Handbook of</a:t>
            </a:r>
          </a:p>
          <a:p>
            <a:r>
              <a:rPr lang="en-US" altLang="ja-JP" sz="1400" dirty="0" smtClean="0">
                <a:latin typeface="Arial" charset="0"/>
              </a:rPr>
              <a:t>Accelerator </a:t>
            </a:r>
            <a:r>
              <a:rPr lang="en-US" altLang="ja-JP" sz="1400" dirty="0">
                <a:latin typeface="Arial" charset="0"/>
              </a:rPr>
              <a:t>Physics and Engineering</a:t>
            </a:r>
            <a:r>
              <a:rPr lang="en-US" altLang="ja-JP" sz="1400" dirty="0" smtClean="0">
                <a:latin typeface="Arial" charset="0"/>
              </a:rPr>
              <a:t>,</a:t>
            </a:r>
          </a:p>
          <a:p>
            <a:r>
              <a:rPr lang="en-US" altLang="ja-JP" sz="1400" dirty="0" smtClean="0">
                <a:latin typeface="Arial" charset="0"/>
              </a:rPr>
              <a:t>World </a:t>
            </a:r>
            <a:r>
              <a:rPr lang="en-US" altLang="ja-JP" sz="1400" dirty="0">
                <a:latin typeface="Arial" charset="0"/>
              </a:rPr>
              <a:t>Scientific, Singapore (1999), p. 268</a:t>
            </a:r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023096"/>
              </p:ext>
            </p:extLst>
          </p:nvPr>
        </p:nvGraphicFramePr>
        <p:xfrm>
          <a:off x="1024020" y="3153154"/>
          <a:ext cx="22352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" name="Equation" r:id="rId5" imgW="2234880" imgH="1828800" progId="Equation.DSMT4">
                  <p:embed/>
                </p:oleObj>
              </mc:Choice>
              <mc:Fallback>
                <p:oleObj name="Equation" r:id="rId5" imgW="2234880" imgH="1828800" progId="Equation.DSMT4">
                  <p:embed/>
                  <p:pic>
                    <p:nvPicPr>
                      <p:cNvPr id="0" name="オブジェクト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020" y="3153154"/>
                        <a:ext cx="22352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956010"/>
              </p:ext>
            </p:extLst>
          </p:nvPr>
        </p:nvGraphicFramePr>
        <p:xfrm>
          <a:off x="529354" y="2027134"/>
          <a:ext cx="1993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" name="Equation" r:id="rId7" imgW="1993680" imgH="863280" progId="Equation.DSMT4">
                  <p:embed/>
                </p:oleObj>
              </mc:Choice>
              <mc:Fallback>
                <p:oleObj name="Equation" r:id="rId7" imgW="1993680" imgH="863280" progId="Equation.DSMT4">
                  <p:embed/>
                  <p:pic>
                    <p:nvPicPr>
                      <p:cNvPr id="0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354" y="2027134"/>
                        <a:ext cx="19939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テキスト ボックス 20"/>
          <p:cNvSpPr txBox="1">
            <a:spLocks noChangeArrowheads="1"/>
          </p:cNvSpPr>
          <p:nvPr/>
        </p:nvSpPr>
        <p:spPr bwMode="auto">
          <a:xfrm>
            <a:off x="360363" y="1331481"/>
            <a:ext cx="178125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 smtClean="0">
                <a:solidFill>
                  <a:srgbClr val="FF0000"/>
                </a:solidFill>
                <a:latin typeface="Arial" charset="0"/>
              </a:rPr>
              <a:t>Damping ratio</a:t>
            </a:r>
            <a:endParaRPr lang="en-US" altLang="ja-JP" sz="2000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10" name="テキスト ボックス 20"/>
          <p:cNvSpPr txBox="1">
            <a:spLocks noChangeArrowheads="1"/>
          </p:cNvSpPr>
          <p:nvPr/>
        </p:nvSpPr>
        <p:spPr bwMode="auto">
          <a:xfrm>
            <a:off x="1336985" y="6241312"/>
            <a:ext cx="676037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 smtClean="0">
                <a:solidFill>
                  <a:srgbClr val="FF0000"/>
                </a:solidFill>
                <a:latin typeface="Arial" charset="0"/>
              </a:rPr>
              <a:t>Resistive and thinner pipe suppresses the damping effect.</a:t>
            </a:r>
            <a:endParaRPr lang="en-US" altLang="ja-JP" sz="20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11" name="テキスト ボックス 20"/>
          <p:cNvSpPr txBox="1">
            <a:spLocks noChangeArrowheads="1"/>
          </p:cNvSpPr>
          <p:nvPr/>
        </p:nvSpPr>
        <p:spPr bwMode="auto">
          <a:xfrm>
            <a:off x="6971099" y="5303740"/>
            <a:ext cx="1667123" cy="307777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1k    10k  100k</a:t>
            </a:r>
            <a:endParaRPr lang="en-US" altLang="ja-JP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正方形/長方形 11"/>
          <p:cNvSpPr/>
          <p:nvPr/>
        </p:nvSpPr>
        <p:spPr>
          <a:xfrm>
            <a:off x="6608593" y="2070163"/>
            <a:ext cx="121444" cy="3194707"/>
          </a:xfrm>
          <a:prstGeom prst="rect">
            <a:avLst/>
          </a:prstGeom>
          <a:solidFill>
            <a:srgbClr val="FFFF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テキスト ボックス 20"/>
          <p:cNvSpPr txBox="1">
            <a:spLocks noChangeArrowheads="1"/>
          </p:cNvSpPr>
          <p:nvPr/>
        </p:nvSpPr>
        <p:spPr bwMode="auto">
          <a:xfrm>
            <a:off x="6998984" y="2119860"/>
            <a:ext cx="109837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 smtClean="0">
                <a:latin typeface="Arial" charset="0"/>
              </a:rPr>
              <a:t>SS316L</a:t>
            </a:r>
            <a:endParaRPr lang="en-US" altLang="ja-JP" sz="2000" dirty="0">
              <a:latin typeface="Arial" charset="0"/>
            </a:endParaRPr>
          </a:p>
        </p:txBody>
      </p:sp>
      <p:sp>
        <p:nvSpPr>
          <p:cNvPr id="14" name="テキスト ボックス 20"/>
          <p:cNvSpPr txBox="1">
            <a:spLocks noChangeArrowheads="1"/>
          </p:cNvSpPr>
          <p:nvPr/>
        </p:nvSpPr>
        <p:spPr bwMode="auto">
          <a:xfrm>
            <a:off x="5288929" y="2797206"/>
            <a:ext cx="132600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 smtClean="0">
                <a:latin typeface="Arial" charset="0"/>
              </a:rPr>
              <a:t>Copper</a:t>
            </a:r>
          </a:p>
          <a:p>
            <a:r>
              <a:rPr lang="en-US" altLang="ja-JP" sz="2000" dirty="0" smtClean="0">
                <a:latin typeface="Arial" charset="0"/>
              </a:rPr>
              <a:t>(KEKB</a:t>
            </a:r>
          </a:p>
          <a:p>
            <a:r>
              <a:rPr lang="en-US" altLang="ja-JP" sz="2000" dirty="0" smtClean="0">
                <a:latin typeface="Arial" charset="0"/>
              </a:rPr>
              <a:t>LER pipe)</a:t>
            </a:r>
            <a:endParaRPr lang="en-US" altLang="ja-JP" sz="2000" dirty="0">
              <a:latin typeface="Arial" charset="0"/>
            </a:endParaRPr>
          </a:p>
        </p:txBody>
      </p:sp>
      <p:sp>
        <p:nvSpPr>
          <p:cNvPr id="16" name="テキスト ボックス 20"/>
          <p:cNvSpPr txBox="1">
            <a:spLocks noChangeArrowheads="1"/>
          </p:cNvSpPr>
          <p:nvPr/>
        </p:nvSpPr>
        <p:spPr bwMode="auto">
          <a:xfrm>
            <a:off x="5897501" y="4563501"/>
            <a:ext cx="142218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pPr algn="ctr"/>
            <a:r>
              <a:rPr lang="en-US" altLang="ja-JP" sz="2000" dirty="0" smtClean="0">
                <a:latin typeface="Arial" charset="0"/>
              </a:rPr>
              <a:t>Dithering</a:t>
            </a:r>
          </a:p>
          <a:p>
            <a:pPr algn="ctr"/>
            <a:r>
              <a:rPr lang="en-US" altLang="ja-JP" sz="2000" dirty="0" smtClean="0">
                <a:latin typeface="Arial" charset="0"/>
              </a:rPr>
              <a:t>freq. range</a:t>
            </a:r>
            <a:endParaRPr lang="en-US" altLang="ja-JP" sz="2000" dirty="0">
              <a:latin typeface="Arial" charset="0"/>
            </a:endParaRPr>
          </a:p>
        </p:txBody>
      </p:sp>
      <p:cxnSp>
        <p:nvCxnSpPr>
          <p:cNvPr id="18" name="直線矢印コネクタ 17"/>
          <p:cNvCxnSpPr/>
          <p:nvPr/>
        </p:nvCxnSpPr>
        <p:spPr>
          <a:xfrm>
            <a:off x="6474239" y="4541674"/>
            <a:ext cx="121444" cy="0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線矢印コネクタ 19"/>
          <p:cNvCxnSpPr/>
          <p:nvPr/>
        </p:nvCxnSpPr>
        <p:spPr>
          <a:xfrm flipH="1">
            <a:off x="6739323" y="4546730"/>
            <a:ext cx="121444" cy="0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13850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テキスト ボックス 5"/>
          <p:cNvSpPr txBox="1">
            <a:spLocks noChangeArrowheads="1"/>
          </p:cNvSpPr>
          <p:nvPr/>
        </p:nvSpPr>
        <p:spPr bwMode="auto">
          <a:xfrm>
            <a:off x="360363" y="360363"/>
            <a:ext cx="33554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400" dirty="0">
                <a:latin typeface="Arial" charset="0"/>
              </a:rPr>
              <a:t>Coil </a:t>
            </a:r>
            <a:r>
              <a:rPr lang="en-US" altLang="ja-JP" sz="2400" dirty="0" smtClean="0">
                <a:latin typeface="Arial" charset="0"/>
              </a:rPr>
              <a:t>mechanical design</a:t>
            </a:r>
            <a:endParaRPr lang="en-US" altLang="ja-JP" sz="2400" dirty="0">
              <a:latin typeface="Arial" charset="0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6685328" y="6358063"/>
            <a:ext cx="2284087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ja-JP" sz="2000" dirty="0"/>
              <a:t>M. </a:t>
            </a:r>
            <a:r>
              <a:rPr lang="en-US" altLang="ja-JP" sz="2000" dirty="0" err="1"/>
              <a:t>Kosovsky</a:t>
            </a:r>
            <a:r>
              <a:rPr lang="en-US" altLang="ja-JP" sz="20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, </a:t>
            </a:r>
            <a:r>
              <a:rPr lang="en-US" altLang="ja-JP" sz="20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SLAC</a:t>
            </a:r>
            <a:endParaRPr kumimoji="1" lang="ja-JP" altLang="en-US" sz="2000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275" r="24745"/>
          <a:stretch/>
        </p:blipFill>
        <p:spPr bwMode="auto">
          <a:xfrm>
            <a:off x="4027264" y="0"/>
            <a:ext cx="5116736" cy="5437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62" t="13650" r="14515" b="18273"/>
          <a:stretch/>
        </p:blipFill>
        <p:spPr bwMode="auto">
          <a:xfrm>
            <a:off x="0" y="822027"/>
            <a:ext cx="4049476" cy="2782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7" r="1386" b="2538"/>
          <a:stretch/>
        </p:blipFill>
        <p:spPr bwMode="auto">
          <a:xfrm>
            <a:off x="-2" y="3605000"/>
            <a:ext cx="4049477" cy="2995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59481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テキスト ボックス 5"/>
          <p:cNvSpPr txBox="1">
            <a:spLocks noChangeArrowheads="1"/>
          </p:cNvSpPr>
          <p:nvPr/>
        </p:nvSpPr>
        <p:spPr bwMode="auto">
          <a:xfrm>
            <a:off x="360363" y="360363"/>
            <a:ext cx="28584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400" dirty="0">
                <a:latin typeface="Arial" charset="0"/>
              </a:rPr>
              <a:t>Coil f</a:t>
            </a:r>
            <a:r>
              <a:rPr lang="en-US" altLang="ja-JP" sz="2400" dirty="0" smtClean="0">
                <a:latin typeface="Arial" charset="0"/>
              </a:rPr>
              <a:t>ield evaluation</a:t>
            </a:r>
            <a:endParaRPr lang="en-US" altLang="ja-JP" sz="2400" dirty="0">
              <a:latin typeface="Arial" charset="0"/>
            </a:endParaRPr>
          </a:p>
        </p:txBody>
      </p:sp>
      <p:sp>
        <p:nvSpPr>
          <p:cNvPr id="15" name="テキスト ボックス 20"/>
          <p:cNvSpPr txBox="1">
            <a:spLocks noChangeArrowheads="1"/>
          </p:cNvSpPr>
          <p:nvPr/>
        </p:nvSpPr>
        <p:spPr bwMode="auto">
          <a:xfrm>
            <a:off x="1039306" y="822028"/>
            <a:ext cx="7508787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 smtClean="0">
                <a:solidFill>
                  <a:srgbClr val="FF0000"/>
                </a:solidFill>
                <a:latin typeface="Arial" charset="0"/>
              </a:rPr>
              <a:t>Calculations show that the field </a:t>
            </a:r>
            <a:r>
              <a:rPr lang="en-US" altLang="ja-JP" sz="2000" dirty="0">
                <a:solidFill>
                  <a:srgbClr val="FF0000"/>
                </a:solidFill>
                <a:latin typeface="Arial" charset="0"/>
              </a:rPr>
              <a:t>quality </a:t>
            </a:r>
            <a:r>
              <a:rPr lang="en-US" altLang="ja-JP" sz="2000" dirty="0" smtClean="0">
                <a:solidFill>
                  <a:srgbClr val="FF0000"/>
                </a:solidFill>
                <a:latin typeface="Arial" charset="0"/>
              </a:rPr>
              <a:t>meets </a:t>
            </a:r>
            <a:r>
              <a:rPr lang="en-US" altLang="ja-JP" sz="2000" dirty="0">
                <a:solidFill>
                  <a:srgbClr val="FF0000"/>
                </a:solidFill>
                <a:latin typeface="Arial" charset="0"/>
              </a:rPr>
              <a:t>the requirements</a:t>
            </a:r>
            <a:r>
              <a:rPr lang="en-US" altLang="ja-JP" sz="2000" dirty="0" smtClean="0">
                <a:solidFill>
                  <a:srgbClr val="FF0000"/>
                </a:solidFill>
                <a:latin typeface="Arial" charset="0"/>
              </a:rPr>
              <a:t>:</a:t>
            </a:r>
          </a:p>
          <a:p>
            <a:r>
              <a:rPr lang="en-US" altLang="ja-JP" sz="2000" dirty="0" smtClean="0">
                <a:solidFill>
                  <a:srgbClr val="FF0000"/>
                </a:solidFill>
                <a:latin typeface="Arial" charset="0"/>
              </a:rPr>
              <a:t>10 mm (15 </a:t>
            </a:r>
            <a:r>
              <a:rPr lang="en-US" altLang="ja-JP" sz="2000" dirty="0" err="1" smtClean="0">
                <a:solidFill>
                  <a:srgbClr val="FF0000"/>
                </a:solidFill>
                <a:latin typeface="Symbol" panose="05050102010706020507" pitchFamily="18" charset="2"/>
              </a:rPr>
              <a:t>s</a:t>
            </a:r>
            <a:r>
              <a:rPr lang="en-US" altLang="ja-JP" sz="2000" baseline="-25000" dirty="0" err="1" smtClean="0">
                <a:solidFill>
                  <a:srgbClr val="FF0000"/>
                </a:solidFill>
                <a:latin typeface="Arial" charset="0"/>
              </a:rPr>
              <a:t>x</a:t>
            </a:r>
            <a:r>
              <a:rPr lang="en-US" altLang="ja-JP" sz="2000" dirty="0" smtClean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altLang="ja-JP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+</a:t>
            </a:r>
            <a:r>
              <a:rPr lang="en-US" altLang="ja-JP" sz="2000" dirty="0" smtClean="0">
                <a:solidFill>
                  <a:srgbClr val="FF0000"/>
                </a:solidFill>
                <a:latin typeface="Arial" charset="0"/>
              </a:rPr>
              <a:t> 2 mm) radius of good </a:t>
            </a:r>
            <a:r>
              <a:rPr lang="en-US" altLang="ja-JP" sz="2000" dirty="0">
                <a:solidFill>
                  <a:srgbClr val="FF0000"/>
                </a:solidFill>
                <a:latin typeface="Arial" charset="0"/>
              </a:rPr>
              <a:t>field </a:t>
            </a:r>
            <a:r>
              <a:rPr lang="en-US" altLang="ja-JP" sz="2000" dirty="0" smtClean="0">
                <a:solidFill>
                  <a:srgbClr val="FF0000"/>
                </a:solidFill>
                <a:latin typeface="Arial" charset="0"/>
              </a:rPr>
              <a:t>region for </a:t>
            </a:r>
            <a:r>
              <a:rPr lang="en-US" altLang="ja-JP" sz="2000" dirty="0">
                <a:solidFill>
                  <a:srgbClr val="FF0000"/>
                </a:solidFill>
                <a:latin typeface="Arial" charset="0"/>
              </a:rPr>
              <a:t>dB/B &lt; </a:t>
            </a:r>
            <a:r>
              <a:rPr lang="en-US" altLang="ja-JP" sz="2000" dirty="0" smtClean="0">
                <a:solidFill>
                  <a:srgbClr val="FF0000"/>
                </a:solidFill>
                <a:latin typeface="Arial" charset="0"/>
              </a:rPr>
              <a:t>10</a:t>
            </a:r>
            <a:r>
              <a:rPr lang="en-US" altLang="ja-JP" sz="2000" baseline="30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−</a:t>
            </a:r>
            <a:r>
              <a:rPr lang="en-US" altLang="ja-JP" sz="2000" baseline="30000" dirty="0" smtClean="0">
                <a:solidFill>
                  <a:srgbClr val="FF0000"/>
                </a:solidFill>
                <a:latin typeface="Arial" charset="0"/>
              </a:rPr>
              <a:t>3</a:t>
            </a:r>
            <a:endParaRPr lang="en-US" altLang="ja-JP" sz="2000" baseline="30000" dirty="0">
              <a:solidFill>
                <a:srgbClr val="FF0000"/>
              </a:solidFill>
              <a:latin typeface="Arial" charset="0"/>
            </a:endParaRPr>
          </a:p>
          <a:p>
            <a:pPr lvl="1"/>
            <a:r>
              <a:rPr lang="en-US" altLang="ja-JP" sz="2000" dirty="0" smtClean="0">
                <a:latin typeface="Times New Roman"/>
                <a:cs typeface="Times New Roman"/>
              </a:rPr>
              <a:t>‒ </a:t>
            </a:r>
            <a:r>
              <a:rPr lang="en-US" altLang="ja-JP" sz="2000" dirty="0" smtClean="0">
                <a:latin typeface="Arial" charset="0"/>
              </a:rPr>
              <a:t>verification </a:t>
            </a:r>
            <a:r>
              <a:rPr lang="en-US" altLang="ja-JP" sz="2000" dirty="0">
                <a:latin typeface="Arial" charset="0"/>
              </a:rPr>
              <a:t>of model using OPERA-3D </a:t>
            </a:r>
            <a:r>
              <a:rPr lang="en-US" altLang="ja-JP" sz="2000" dirty="0" smtClean="0">
                <a:latin typeface="Arial" charset="0"/>
              </a:rPr>
              <a:t>was performed.</a:t>
            </a:r>
          </a:p>
          <a:p>
            <a:pPr lvl="1"/>
            <a:r>
              <a:rPr lang="en-US" altLang="ja-JP" sz="2000" dirty="0">
                <a:latin typeface="Times New Roman"/>
                <a:cs typeface="Times New Roman"/>
              </a:rPr>
              <a:t>‒ </a:t>
            </a:r>
            <a:r>
              <a:rPr lang="en-US" altLang="ja-JP" sz="20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Note</a:t>
            </a:r>
            <a:r>
              <a:rPr lang="en-US" altLang="ja-JP" sz="20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: Effect of chamber eddy currents not included.</a:t>
            </a: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6565585" y="6358063"/>
            <a:ext cx="2465740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ja-JP" sz="20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U. </a:t>
            </a:r>
            <a:r>
              <a:rPr lang="en-US" altLang="ja-JP" sz="2000" dirty="0" err="1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Wienands</a:t>
            </a:r>
            <a:r>
              <a:rPr lang="en-US" altLang="ja-JP" sz="20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, SLAC</a:t>
            </a:r>
            <a:endParaRPr kumimoji="1" lang="ja-JP" altLang="en-US" sz="2000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7116" y="2846769"/>
            <a:ext cx="3211286" cy="3211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8402" y="2846769"/>
            <a:ext cx="3211286" cy="3211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図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626" y="3199293"/>
            <a:ext cx="2561333" cy="2506238"/>
          </a:xfrm>
          <a:prstGeom prst="rect">
            <a:avLst/>
          </a:prstGeom>
        </p:spPr>
      </p:pic>
      <p:cxnSp>
        <p:nvCxnSpPr>
          <p:cNvPr id="4" name="直線矢印コネクタ 3"/>
          <p:cNvCxnSpPr/>
          <p:nvPr/>
        </p:nvCxnSpPr>
        <p:spPr>
          <a:xfrm>
            <a:off x="4687777" y="2919013"/>
            <a:ext cx="0" cy="182305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線矢印コネクタ 12"/>
          <p:cNvCxnSpPr/>
          <p:nvPr/>
        </p:nvCxnSpPr>
        <p:spPr>
          <a:xfrm>
            <a:off x="7899815" y="2919013"/>
            <a:ext cx="0" cy="242712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テキスト ボックス 20"/>
          <p:cNvSpPr txBox="1">
            <a:spLocks noChangeArrowheads="1"/>
          </p:cNvSpPr>
          <p:nvPr/>
        </p:nvSpPr>
        <p:spPr bwMode="auto">
          <a:xfrm>
            <a:off x="4324536" y="3108435"/>
            <a:ext cx="6607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>
                <a:latin typeface="Arial" charset="0"/>
              </a:rPr>
              <a:t>10</a:t>
            </a:r>
            <a:r>
              <a:rPr lang="en-US" altLang="ja-JP" sz="2000" baseline="30000" dirty="0">
                <a:latin typeface="Times New Roman"/>
                <a:cs typeface="Times New Roman"/>
              </a:rPr>
              <a:t>−</a:t>
            </a:r>
            <a:r>
              <a:rPr lang="en-US" altLang="ja-JP" sz="2000" baseline="30000" dirty="0">
                <a:latin typeface="Arial" charset="0"/>
              </a:rPr>
              <a:t>3</a:t>
            </a:r>
            <a:endParaRPr lang="en-US" altLang="ja-JP" sz="2000" dirty="0">
              <a:latin typeface="Arial" charset="0"/>
            </a:endParaRPr>
          </a:p>
        </p:txBody>
      </p:sp>
      <p:sp>
        <p:nvSpPr>
          <p:cNvPr id="17" name="テキスト ボックス 20"/>
          <p:cNvSpPr txBox="1">
            <a:spLocks noChangeArrowheads="1"/>
          </p:cNvSpPr>
          <p:nvPr/>
        </p:nvSpPr>
        <p:spPr bwMode="auto">
          <a:xfrm>
            <a:off x="7536574" y="3161725"/>
            <a:ext cx="6607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>
                <a:latin typeface="Arial" charset="0"/>
              </a:rPr>
              <a:t>10</a:t>
            </a:r>
            <a:r>
              <a:rPr lang="en-US" altLang="ja-JP" sz="2000" baseline="30000" dirty="0">
                <a:latin typeface="Times New Roman"/>
                <a:cs typeface="Times New Roman"/>
              </a:rPr>
              <a:t>−</a:t>
            </a:r>
            <a:r>
              <a:rPr lang="en-US" altLang="ja-JP" sz="2000" baseline="30000" dirty="0">
                <a:latin typeface="Arial" charset="0"/>
              </a:rPr>
              <a:t>3</a:t>
            </a:r>
            <a:endParaRPr lang="en-US" altLang="ja-JP" sz="2000" dirty="0">
              <a:latin typeface="Arial" charset="0"/>
            </a:endParaRPr>
          </a:p>
        </p:txBody>
      </p:sp>
      <p:cxnSp>
        <p:nvCxnSpPr>
          <p:cNvPr id="10" name="直線コネクタ 9"/>
          <p:cNvCxnSpPr/>
          <p:nvPr/>
        </p:nvCxnSpPr>
        <p:spPr>
          <a:xfrm>
            <a:off x="4150748" y="3108435"/>
            <a:ext cx="1059881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線コネクタ 19"/>
          <p:cNvCxnSpPr/>
          <p:nvPr/>
        </p:nvCxnSpPr>
        <p:spPr>
          <a:xfrm>
            <a:off x="7318491" y="3161725"/>
            <a:ext cx="1157852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テキスト ボックス 20"/>
          <p:cNvSpPr txBox="1">
            <a:spLocks noChangeArrowheads="1"/>
          </p:cNvSpPr>
          <p:nvPr/>
        </p:nvSpPr>
        <p:spPr bwMode="auto">
          <a:xfrm>
            <a:off x="108626" y="2691808"/>
            <a:ext cx="31069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>
                <a:latin typeface="Arial" charset="0"/>
              </a:rPr>
              <a:t>Example of </a:t>
            </a:r>
            <a:r>
              <a:rPr lang="en-US" altLang="ja-JP" sz="2000" dirty="0" smtClean="0">
                <a:latin typeface="Arial" charset="0"/>
              </a:rPr>
              <a:t>horizontal coil</a:t>
            </a:r>
            <a:endParaRPr lang="en-US" altLang="ja-JP" sz="20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7790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テキスト ボックス 5"/>
          <p:cNvSpPr txBox="1">
            <a:spLocks noChangeArrowheads="1"/>
          </p:cNvSpPr>
          <p:nvPr/>
        </p:nvSpPr>
        <p:spPr bwMode="auto">
          <a:xfrm>
            <a:off x="360363" y="360363"/>
            <a:ext cx="2206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400" dirty="0">
                <a:latin typeface="Arial" charset="0"/>
              </a:rPr>
              <a:t>Coil </a:t>
            </a:r>
            <a:r>
              <a:rPr lang="en-US" altLang="ja-JP" sz="2400" dirty="0" smtClean="0">
                <a:latin typeface="Arial" charset="0"/>
              </a:rPr>
              <a:t>parameter</a:t>
            </a:r>
            <a:endParaRPr lang="en-US" altLang="ja-JP" sz="2400" dirty="0">
              <a:latin typeface="Arial" charset="0"/>
            </a:endParaRPr>
          </a:p>
        </p:txBody>
      </p:sp>
      <p:sp>
        <p:nvSpPr>
          <p:cNvPr id="15" name="テキスト ボックス 20"/>
          <p:cNvSpPr txBox="1">
            <a:spLocks noChangeArrowheads="1"/>
          </p:cNvSpPr>
          <p:nvPr/>
        </p:nvSpPr>
        <p:spPr bwMode="auto">
          <a:xfrm>
            <a:off x="952259" y="5214644"/>
            <a:ext cx="723948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>
                <a:solidFill>
                  <a:srgbClr val="FF0000"/>
                </a:solidFill>
                <a:latin typeface="Arial" charset="0"/>
              </a:rPr>
              <a:t>Resistance, inductance and power are within acceptable limits</a:t>
            </a:r>
          </a:p>
          <a:p>
            <a:r>
              <a:rPr lang="en-US" altLang="ja-JP" sz="2000" dirty="0">
                <a:solidFill>
                  <a:srgbClr val="FF0000"/>
                </a:solidFill>
                <a:latin typeface="Arial" charset="0"/>
              </a:rPr>
              <a:t>(up to ~ 10 V, 13 W/coil (real peak power) at 5 A, 100 Hz)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523" y="985157"/>
            <a:ext cx="8780954" cy="37338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テキスト ボックス 4"/>
          <p:cNvSpPr txBox="1"/>
          <p:nvPr/>
        </p:nvSpPr>
        <p:spPr>
          <a:xfrm>
            <a:off x="6478499" y="6158008"/>
            <a:ext cx="2465740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ja-JP" sz="20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U. </a:t>
            </a:r>
            <a:r>
              <a:rPr lang="en-US" altLang="ja-JP" sz="2000" dirty="0" err="1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Wienands</a:t>
            </a:r>
            <a:r>
              <a:rPr lang="en-US" altLang="ja-JP" sz="20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, SLAC</a:t>
            </a:r>
            <a:endParaRPr kumimoji="1" lang="ja-JP" altLang="en-US" sz="2000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95159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テキスト ボックス 5"/>
          <p:cNvSpPr txBox="1">
            <a:spLocks noChangeArrowheads="1"/>
          </p:cNvSpPr>
          <p:nvPr/>
        </p:nvSpPr>
        <p:spPr bwMode="auto">
          <a:xfrm>
            <a:off x="360363" y="360363"/>
            <a:ext cx="49279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400" dirty="0" smtClean="0">
                <a:latin typeface="Arial" charset="0"/>
              </a:rPr>
              <a:t>Fabrication </a:t>
            </a:r>
            <a:r>
              <a:rPr lang="en-US" altLang="ja-JP" sz="2400" dirty="0">
                <a:latin typeface="Arial" charset="0"/>
              </a:rPr>
              <a:t>and </a:t>
            </a:r>
            <a:r>
              <a:rPr lang="en-US" altLang="ja-JP" sz="2400" dirty="0" smtClean="0">
                <a:latin typeface="Arial" charset="0"/>
              </a:rPr>
              <a:t>field measurement</a:t>
            </a:r>
            <a:endParaRPr lang="en-US" altLang="ja-JP" sz="2400" dirty="0">
              <a:latin typeface="Arial" charset="0"/>
            </a:endParaRPr>
          </a:p>
        </p:txBody>
      </p:sp>
      <p:sp>
        <p:nvSpPr>
          <p:cNvPr id="15" name="テキスト ボックス 20"/>
          <p:cNvSpPr txBox="1">
            <a:spLocks noChangeArrowheads="1"/>
          </p:cNvSpPr>
          <p:nvPr/>
        </p:nvSpPr>
        <p:spPr bwMode="auto">
          <a:xfrm>
            <a:off x="620408" y="5614754"/>
            <a:ext cx="779251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 smtClean="0">
                <a:latin typeface="Arial" charset="0"/>
              </a:rPr>
              <a:t>Fabrication </a:t>
            </a:r>
            <a:r>
              <a:rPr lang="en-US" altLang="ja-JP" sz="2000" dirty="0">
                <a:latin typeface="Arial" charset="0"/>
              </a:rPr>
              <a:t>and </a:t>
            </a:r>
            <a:r>
              <a:rPr lang="en-US" altLang="ja-JP" sz="2000" dirty="0" smtClean="0">
                <a:latin typeface="Arial" charset="0"/>
              </a:rPr>
              <a:t>measurement of coils will </a:t>
            </a:r>
            <a:r>
              <a:rPr lang="en-US" altLang="ja-JP" sz="2000" dirty="0">
                <a:latin typeface="Arial" charset="0"/>
              </a:rPr>
              <a:t>be </a:t>
            </a:r>
            <a:r>
              <a:rPr lang="en-US" altLang="ja-JP" sz="2000" dirty="0" smtClean="0">
                <a:latin typeface="Arial" charset="0"/>
              </a:rPr>
              <a:t>finished by this March.</a:t>
            </a:r>
            <a:endParaRPr lang="en-US" altLang="ja-JP" sz="2000" dirty="0">
              <a:latin typeface="Arial" charset="0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2786065" y="6158008"/>
            <a:ext cx="6167073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ja-JP" sz="20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U. </a:t>
            </a:r>
            <a:r>
              <a:rPr lang="en-US" altLang="ja-JP" sz="2000" dirty="0" err="1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Wienands</a:t>
            </a:r>
            <a:r>
              <a:rPr lang="en-US" altLang="ja-JP" sz="20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, </a:t>
            </a:r>
            <a:r>
              <a:rPr lang="en-US" altLang="ja-JP" sz="20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S.D</a:t>
            </a:r>
            <a:r>
              <a:rPr lang="en-US" altLang="ja-JP" sz="20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. Anderson, MFD </a:t>
            </a:r>
            <a:r>
              <a:rPr lang="en-US" altLang="ja-JP" sz="20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Metrology, </a:t>
            </a:r>
            <a:r>
              <a:rPr lang="en-US" altLang="ja-JP" sz="20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SLAC</a:t>
            </a:r>
            <a:endParaRPr kumimoji="1" lang="ja-JP" altLang="en-US" sz="2000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91" r="7806"/>
          <a:stretch/>
        </p:blipFill>
        <p:spPr>
          <a:xfrm>
            <a:off x="620408" y="874092"/>
            <a:ext cx="5195843" cy="4340551"/>
          </a:xfrm>
          <a:prstGeom prst="rect">
            <a:avLst/>
          </a:prstGeom>
        </p:spPr>
      </p:pic>
      <p:pic>
        <p:nvPicPr>
          <p:cNvPr id="3" name="図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5556" y="910339"/>
            <a:ext cx="4307582" cy="3328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3872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テキスト ボックス 5"/>
          <p:cNvSpPr txBox="1">
            <a:spLocks noChangeArrowheads="1"/>
          </p:cNvSpPr>
          <p:nvPr/>
        </p:nvSpPr>
        <p:spPr bwMode="auto">
          <a:xfrm>
            <a:off x="360363" y="360363"/>
            <a:ext cx="15023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400" dirty="0" smtClean="0">
                <a:latin typeface="Arial" charset="0"/>
              </a:rPr>
              <a:t>Summary</a:t>
            </a:r>
            <a:endParaRPr lang="en-US" altLang="ja-JP" sz="2400" dirty="0">
              <a:latin typeface="Arial" charset="0"/>
            </a:endParaRPr>
          </a:p>
        </p:txBody>
      </p:sp>
      <p:sp>
        <p:nvSpPr>
          <p:cNvPr id="4" name="テキスト ボックス 20"/>
          <p:cNvSpPr txBox="1">
            <a:spLocks noChangeArrowheads="1"/>
          </p:cNvSpPr>
          <p:nvPr/>
        </p:nvSpPr>
        <p:spPr bwMode="auto">
          <a:xfrm>
            <a:off x="226352" y="916463"/>
            <a:ext cx="8591078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 smtClean="0">
                <a:latin typeface="Arial" charset="0"/>
                <a:cs typeface="Times New Roman"/>
              </a:rPr>
              <a:t>— </a:t>
            </a:r>
            <a:r>
              <a:rPr lang="en-US" altLang="ja-JP" sz="2000" dirty="0" smtClean="0">
                <a:latin typeface="Arial" charset="0"/>
              </a:rPr>
              <a:t>It </a:t>
            </a:r>
            <a:r>
              <a:rPr lang="en-US" altLang="ja-JP" sz="2000" dirty="0">
                <a:latin typeface="Arial" charset="0"/>
              </a:rPr>
              <a:t>is challenging to collide small beams successfully</a:t>
            </a:r>
            <a:r>
              <a:rPr lang="en-US" altLang="ja-JP" sz="2000" dirty="0" smtClean="0">
                <a:latin typeface="Arial" charset="0"/>
              </a:rPr>
              <a:t>.</a:t>
            </a:r>
          </a:p>
          <a:p>
            <a:endParaRPr lang="en-US" altLang="ja-JP" sz="2000" dirty="0" smtClean="0">
              <a:latin typeface="Arial" charset="0"/>
            </a:endParaRPr>
          </a:p>
          <a:p>
            <a:r>
              <a:rPr lang="en-US" altLang="ja-JP" sz="2000" dirty="0">
                <a:latin typeface="Arial" charset="0"/>
                <a:cs typeface="Times New Roman"/>
              </a:rPr>
              <a:t>— </a:t>
            </a:r>
            <a:r>
              <a:rPr lang="en-US" altLang="ja-JP" sz="2000" dirty="0" smtClean="0">
                <a:latin typeface="Arial" charset="0"/>
              </a:rPr>
              <a:t>For vertical offset and angle feedback:</a:t>
            </a:r>
          </a:p>
          <a:p>
            <a:r>
              <a:rPr lang="en-US" altLang="ja-JP" sz="2000" dirty="0" smtClean="0">
                <a:latin typeface="Arial" charset="0"/>
              </a:rPr>
              <a:t>Orbital </a:t>
            </a:r>
            <a:r>
              <a:rPr lang="en-US" altLang="ja-JP" sz="2000" dirty="0">
                <a:latin typeface="Arial" charset="0"/>
              </a:rPr>
              <a:t>feedback system is under </a:t>
            </a:r>
            <a:r>
              <a:rPr lang="en-US" altLang="ja-JP" sz="2000" dirty="0" smtClean="0">
                <a:latin typeface="Arial" charset="0"/>
              </a:rPr>
              <a:t>consideration. It was used for </a:t>
            </a:r>
            <a:r>
              <a:rPr lang="en-US" altLang="ja-JP" sz="2000" dirty="0">
                <a:latin typeface="Arial" charset="0"/>
              </a:rPr>
              <a:t>KEKB </a:t>
            </a:r>
            <a:r>
              <a:rPr lang="en-US" altLang="ja-JP" sz="2000" dirty="0" smtClean="0">
                <a:latin typeface="Arial" charset="0"/>
              </a:rPr>
              <a:t>and is </a:t>
            </a:r>
            <a:r>
              <a:rPr lang="en-US" altLang="ja-JP" sz="2000" dirty="0">
                <a:latin typeface="Arial" charset="0"/>
              </a:rPr>
              <a:t>based on beam-beam kick calculated from the BPM readouts at both sides of the IP</a:t>
            </a:r>
            <a:r>
              <a:rPr lang="en-US" altLang="ja-JP" sz="2000" dirty="0" smtClean="0">
                <a:latin typeface="Arial" charset="0"/>
              </a:rPr>
              <a:t>.</a:t>
            </a:r>
          </a:p>
          <a:p>
            <a:endParaRPr lang="en-US" altLang="ja-JP" sz="2000" dirty="0">
              <a:latin typeface="Arial" charset="0"/>
            </a:endParaRPr>
          </a:p>
          <a:p>
            <a:r>
              <a:rPr lang="en-US" altLang="ja-JP" sz="2000" dirty="0">
                <a:latin typeface="Arial" charset="0"/>
                <a:cs typeface="Times New Roman"/>
              </a:rPr>
              <a:t>— </a:t>
            </a:r>
            <a:r>
              <a:rPr lang="en-US" altLang="ja-JP" sz="2000" dirty="0" smtClean="0">
                <a:latin typeface="Arial" charset="0"/>
              </a:rPr>
              <a:t>For horizontal offset feedback:</a:t>
            </a:r>
          </a:p>
          <a:p>
            <a:r>
              <a:rPr lang="en-US" altLang="ja-JP" sz="2000" dirty="0">
                <a:latin typeface="Arial" charset="0"/>
              </a:rPr>
              <a:t>Luminosity dither is being </a:t>
            </a:r>
            <a:r>
              <a:rPr lang="en-US" altLang="ja-JP" sz="2000" dirty="0" smtClean="0">
                <a:latin typeface="Arial" charset="0"/>
              </a:rPr>
              <a:t>considered as used for PEP-II, because beam-beam </a:t>
            </a:r>
            <a:r>
              <a:rPr lang="en-US" altLang="ja-JP" sz="2000" dirty="0">
                <a:latin typeface="Arial" charset="0"/>
              </a:rPr>
              <a:t>kick will not be a sensitive parameter for monitoring </a:t>
            </a:r>
            <a:r>
              <a:rPr lang="en-US" altLang="ja-JP" sz="2000" dirty="0" smtClean="0">
                <a:latin typeface="Arial" charset="0"/>
              </a:rPr>
              <a:t>collision due to small beam-beam parameter.</a:t>
            </a:r>
          </a:p>
        </p:txBody>
      </p:sp>
    </p:spTree>
    <p:extLst>
      <p:ext uri="{BB962C8B-B14F-4D97-AF65-F5344CB8AC3E}">
        <p14:creationId xmlns:p14="http://schemas.microsoft.com/office/powerpoint/2010/main" val="959908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5"/>
          <p:cNvSpPr txBox="1">
            <a:spLocks noChangeArrowheads="1"/>
          </p:cNvSpPr>
          <p:nvPr/>
        </p:nvSpPr>
        <p:spPr bwMode="auto">
          <a:xfrm>
            <a:off x="360363" y="360363"/>
            <a:ext cx="14702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400" dirty="0">
                <a:latin typeface="Arial" charset="0"/>
              </a:rPr>
              <a:t>Appendix</a:t>
            </a:r>
          </a:p>
        </p:txBody>
      </p:sp>
    </p:spTree>
    <p:extLst>
      <p:ext uri="{BB962C8B-B14F-4D97-AF65-F5344CB8AC3E}">
        <p14:creationId xmlns:p14="http://schemas.microsoft.com/office/powerpoint/2010/main" val="1571002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テキスト ボックス 5"/>
          <p:cNvSpPr txBox="1">
            <a:spLocks noChangeArrowheads="1"/>
          </p:cNvSpPr>
          <p:nvPr/>
        </p:nvSpPr>
        <p:spPr bwMode="auto">
          <a:xfrm>
            <a:off x="360363" y="360363"/>
            <a:ext cx="179408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400" dirty="0" smtClean="0">
                <a:latin typeface="Arial" charset="0"/>
              </a:rPr>
              <a:t>Introduction</a:t>
            </a:r>
            <a:endParaRPr lang="en-US" altLang="ja-JP" sz="2400" dirty="0">
              <a:latin typeface="Arial" charset="0"/>
            </a:endParaRPr>
          </a:p>
        </p:txBody>
      </p:sp>
      <p:graphicFrame>
        <p:nvGraphicFramePr>
          <p:cNvPr id="4" name="表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315872"/>
              </p:ext>
            </p:extLst>
          </p:nvPr>
        </p:nvGraphicFramePr>
        <p:xfrm>
          <a:off x="2346998" y="1076585"/>
          <a:ext cx="4323368" cy="158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6628"/>
                <a:gridCol w="1798370"/>
                <a:gridCol w="1798370"/>
              </a:tblGrid>
              <a:tr h="370840">
                <a:tc>
                  <a:txBody>
                    <a:bodyPr/>
                    <a:lstStyle/>
                    <a:p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err="1" smtClean="0"/>
                        <a:t>SuperKEKB</a:t>
                      </a:r>
                      <a:endParaRPr kumimoji="1" lang="ja-JP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KEKB</a:t>
                      </a:r>
                      <a:endParaRPr kumimoji="1" lang="ja-JP" altLang="en-US" sz="20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sz="2000" dirty="0" err="1" smtClean="0">
                          <a:latin typeface="Symbol" charset="2"/>
                          <a:cs typeface="Symbol" charset="2"/>
                        </a:rPr>
                        <a:t>e</a:t>
                      </a:r>
                      <a:r>
                        <a:rPr kumimoji="1" lang="en-US" altLang="ja-JP" sz="2000" baseline="-25000" dirty="0" err="1" smtClean="0"/>
                        <a:t>y</a:t>
                      </a:r>
                      <a:endParaRPr kumimoji="1" lang="ja-JP" altLang="en-US" sz="20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~8.6pm</a:t>
                      </a:r>
                      <a:r>
                        <a:rPr kumimoji="1" lang="en-US" altLang="ja-JP" sz="2000" baseline="0" dirty="0" smtClean="0"/>
                        <a:t> (LER)</a:t>
                      </a:r>
                      <a:endParaRPr kumimoji="1" lang="ja-JP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150pm</a:t>
                      </a:r>
                      <a:endParaRPr kumimoji="1" lang="ja-JP" altLang="en-US" sz="20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sz="2000" dirty="0" smtClean="0">
                          <a:latin typeface="Symbol" charset="2"/>
                          <a:cs typeface="Symbol" charset="2"/>
                        </a:rPr>
                        <a:t>b</a:t>
                      </a:r>
                      <a:r>
                        <a:rPr kumimoji="1" lang="en-US" altLang="ja-JP" sz="2000" baseline="-25000" dirty="0" smtClean="0"/>
                        <a:t>y</a:t>
                      </a:r>
                      <a:r>
                        <a:rPr kumimoji="1" lang="en-US" altLang="ja-JP" sz="2000" baseline="30000" dirty="0" smtClean="0"/>
                        <a:t>*</a:t>
                      </a:r>
                      <a:endParaRPr kumimoji="1" lang="ja-JP" altLang="en-US" sz="20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0.27mm(LER)</a:t>
                      </a:r>
                      <a:endParaRPr kumimoji="1" lang="ja-JP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5.9mm</a:t>
                      </a:r>
                      <a:endParaRPr kumimoji="1" lang="ja-JP" altLang="en-US" sz="20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sz="2000" dirty="0" err="1" smtClean="0">
                          <a:latin typeface="Symbol" charset="2"/>
                          <a:cs typeface="Symbol" charset="2"/>
                        </a:rPr>
                        <a:t>s</a:t>
                      </a:r>
                      <a:r>
                        <a:rPr kumimoji="1" lang="en-US" altLang="ja-JP" sz="2000" baseline="-25000" dirty="0" err="1" smtClean="0"/>
                        <a:t>y</a:t>
                      </a:r>
                      <a:r>
                        <a:rPr kumimoji="1" lang="en-US" altLang="ja-JP" sz="2000" baseline="30000" dirty="0" smtClean="0"/>
                        <a:t>*</a:t>
                      </a:r>
                      <a:endParaRPr kumimoji="1" lang="ja-JP" altLang="en-US" sz="20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>
                          <a:solidFill>
                            <a:srgbClr val="FF0000"/>
                          </a:solidFill>
                        </a:rPr>
                        <a:t>48nm</a:t>
                      </a:r>
                      <a:endParaRPr kumimoji="1" lang="ja-JP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940nm</a:t>
                      </a:r>
                      <a:endParaRPr kumimoji="1" lang="ja-JP" altLang="en-US" sz="20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26" name="テキスト ボックス 20"/>
          <p:cNvSpPr txBox="1">
            <a:spLocks noChangeArrowheads="1"/>
          </p:cNvSpPr>
          <p:nvPr/>
        </p:nvSpPr>
        <p:spPr bwMode="auto">
          <a:xfrm>
            <a:off x="551415" y="3137775"/>
            <a:ext cx="8066111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 smtClean="0">
                <a:latin typeface="Arial" charset="0"/>
              </a:rPr>
              <a:t>The </a:t>
            </a:r>
            <a:r>
              <a:rPr lang="en-US" altLang="ja-JP" sz="2000" dirty="0">
                <a:latin typeface="Arial" charset="0"/>
              </a:rPr>
              <a:t>beam size is 20 times smaller than one of KEKB</a:t>
            </a:r>
            <a:r>
              <a:rPr lang="en-US" altLang="ja-JP" sz="2000" dirty="0" smtClean="0">
                <a:latin typeface="Arial" charset="0"/>
              </a:rPr>
              <a:t>.</a:t>
            </a:r>
          </a:p>
          <a:p>
            <a:endParaRPr lang="en-US" altLang="ja-JP" sz="2000" dirty="0" smtClean="0">
              <a:latin typeface="Arial" charset="0"/>
            </a:endParaRPr>
          </a:p>
          <a:p>
            <a:r>
              <a:rPr lang="en-US" altLang="ja-JP" sz="2000" dirty="0" smtClean="0">
                <a:latin typeface="Arial" charset="0"/>
              </a:rPr>
              <a:t>How </a:t>
            </a:r>
            <a:r>
              <a:rPr lang="en-US" altLang="ja-JP" sz="2000" dirty="0">
                <a:latin typeface="Arial" charset="0"/>
              </a:rPr>
              <a:t>to collide beams successfully is much more difficult than KEKB</a:t>
            </a:r>
            <a:r>
              <a:rPr lang="en-US" altLang="ja-JP" sz="2000" dirty="0" smtClean="0">
                <a:latin typeface="Arial" charset="0"/>
              </a:rPr>
              <a:t>.</a:t>
            </a:r>
          </a:p>
          <a:p>
            <a:endParaRPr lang="en-US" altLang="ja-JP" sz="2000" dirty="0" smtClean="0">
              <a:latin typeface="Arial" charset="0"/>
            </a:endParaRPr>
          </a:p>
          <a:p>
            <a:r>
              <a:rPr lang="en-US" altLang="ja-JP" sz="2000" dirty="0" smtClean="0">
                <a:latin typeface="Arial" charset="0"/>
              </a:rPr>
              <a:t>High </a:t>
            </a:r>
            <a:r>
              <a:rPr lang="en-US" altLang="ja-JP" sz="2000" dirty="0">
                <a:latin typeface="Arial" charset="0"/>
              </a:rPr>
              <a:t>luminosity machine can be spoiled by the small vibration of </a:t>
            </a:r>
            <a:r>
              <a:rPr lang="en-US" altLang="ja-JP" sz="2000" dirty="0" smtClean="0">
                <a:latin typeface="Arial" charset="0"/>
              </a:rPr>
              <a:t>QCS </a:t>
            </a:r>
            <a:r>
              <a:rPr lang="en-US" altLang="ja-JP" sz="2000" dirty="0">
                <a:latin typeface="Arial" charset="0"/>
              </a:rPr>
              <a:t>(QC1, QC2) caused by ground motion, even if it didn’t affect KEKB</a:t>
            </a:r>
            <a:r>
              <a:rPr lang="en-US" altLang="ja-JP" sz="2000" dirty="0" smtClean="0">
                <a:latin typeface="Arial" charset="0"/>
              </a:rPr>
              <a:t>.</a:t>
            </a:r>
            <a:endParaRPr lang="en-US" altLang="ja-JP" sz="20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9794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 descr="IntegAmp-A"/>
          <p:cNvPicPr>
            <a:picLocks noChangeAspect="1" noChangeArrowheads="1"/>
          </p:cNvPicPr>
          <p:nvPr/>
        </p:nvPicPr>
        <p:blipFill>
          <a:blip r:embed="rId2" cstate="print"/>
          <a:srcRect l="8931" t="8911" r="44533" b="31760"/>
          <a:stretch>
            <a:fillRect/>
          </a:stretch>
        </p:blipFill>
        <p:spPr bwMode="auto">
          <a:xfrm>
            <a:off x="4644008" y="3429000"/>
            <a:ext cx="3384550" cy="3332162"/>
          </a:xfrm>
          <a:prstGeom prst="rect">
            <a:avLst/>
          </a:prstGeom>
          <a:noFill/>
        </p:spPr>
      </p:pic>
      <p:pic>
        <p:nvPicPr>
          <p:cNvPr id="4" name="Picture 7" descr="PSD-A"/>
          <p:cNvPicPr>
            <a:picLocks noChangeAspect="1" noChangeArrowheads="1"/>
          </p:cNvPicPr>
          <p:nvPr/>
        </p:nvPicPr>
        <p:blipFill>
          <a:blip r:embed="rId3" cstate="print"/>
          <a:srcRect l="8946" t="7973" r="45236" b="31750"/>
          <a:stretch>
            <a:fillRect/>
          </a:stretch>
        </p:blipFill>
        <p:spPr bwMode="auto">
          <a:xfrm>
            <a:off x="5651500" y="333375"/>
            <a:ext cx="3194050" cy="3246438"/>
          </a:xfrm>
          <a:prstGeom prst="rect">
            <a:avLst/>
          </a:prstGeom>
          <a:noFill/>
        </p:spPr>
      </p:pic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07950" y="188913"/>
            <a:ext cx="995363" cy="346075"/>
          </a:xfrm>
          <a:prstGeom prst="rect">
            <a:avLst/>
          </a:prstGeom>
          <a:solidFill>
            <a:srgbClr val="99FF99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1600" b="1">
                <a:solidFill>
                  <a:srgbClr val="0000FF"/>
                </a:solidFill>
              </a:rPr>
              <a:t>Model-A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2176463" y="136525"/>
            <a:ext cx="588962" cy="376238"/>
          </a:xfrm>
          <a:prstGeom prst="rect">
            <a:avLst/>
          </a:prstGeom>
          <a:solidFill>
            <a:srgbClr val="FFFF99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b="1">
                <a:solidFill>
                  <a:srgbClr val="0000FF"/>
                </a:solidFill>
              </a:rPr>
              <a:t>R</a:t>
            </a:r>
            <a:r>
              <a:rPr lang="ja-JP" altLang="en-US" b="1">
                <a:solidFill>
                  <a:srgbClr val="0000FF"/>
                </a:solidFill>
              </a:rPr>
              <a:t>側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7164388" y="115888"/>
            <a:ext cx="563562" cy="376237"/>
          </a:xfrm>
          <a:prstGeom prst="rect">
            <a:avLst/>
          </a:prstGeom>
          <a:solidFill>
            <a:srgbClr val="FFFF99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b="1">
                <a:solidFill>
                  <a:srgbClr val="0000FF"/>
                </a:solidFill>
              </a:rPr>
              <a:t>L</a:t>
            </a:r>
            <a:r>
              <a:rPr lang="ja-JP" altLang="en-US" b="1">
                <a:solidFill>
                  <a:srgbClr val="0000FF"/>
                </a:solidFill>
              </a:rPr>
              <a:t>側</a:t>
            </a:r>
          </a:p>
        </p:txBody>
      </p:sp>
      <p:pic>
        <p:nvPicPr>
          <p:cNvPr id="8" name="Picture 11" descr="PSD"/>
          <p:cNvPicPr>
            <a:picLocks noChangeAspect="1" noChangeArrowheads="1"/>
          </p:cNvPicPr>
          <p:nvPr/>
        </p:nvPicPr>
        <p:blipFill>
          <a:blip r:embed="rId4" cstate="print"/>
          <a:srcRect l="8931" t="8911" r="45969" b="31760"/>
          <a:stretch>
            <a:fillRect/>
          </a:stretch>
        </p:blipFill>
        <p:spPr bwMode="auto">
          <a:xfrm>
            <a:off x="252413" y="549275"/>
            <a:ext cx="2905125" cy="2951163"/>
          </a:xfrm>
          <a:prstGeom prst="rect">
            <a:avLst/>
          </a:prstGeom>
          <a:noFill/>
        </p:spPr>
      </p:pic>
      <p:pic>
        <p:nvPicPr>
          <p:cNvPr id="9" name="Picture 12" descr="IntegAmp"/>
          <p:cNvPicPr>
            <a:picLocks noChangeAspect="1" noChangeArrowheads="1"/>
          </p:cNvPicPr>
          <p:nvPr/>
        </p:nvPicPr>
        <p:blipFill>
          <a:blip r:embed="rId5" cstate="print"/>
          <a:srcRect l="8948" t="8931" r="44533" b="31740"/>
          <a:stretch>
            <a:fillRect/>
          </a:stretch>
        </p:blipFill>
        <p:spPr bwMode="auto">
          <a:xfrm>
            <a:off x="252413" y="3573463"/>
            <a:ext cx="3095625" cy="3048000"/>
          </a:xfrm>
          <a:prstGeom prst="rect">
            <a:avLst/>
          </a:prstGeom>
          <a:noFill/>
        </p:spPr>
      </p:pic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3419475" y="4257675"/>
            <a:ext cx="1050925" cy="511175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ja-JP" sz="1400" b="1"/>
              <a:t>25nm@20Hz</a:t>
            </a:r>
          </a:p>
          <a:p>
            <a:pPr>
              <a:lnSpc>
                <a:spcPct val="120000"/>
              </a:lnSpc>
            </a:pPr>
            <a:r>
              <a:rPr lang="en-US" altLang="ja-JP" sz="1400" b="1"/>
              <a:t>14nm@50Hz</a:t>
            </a:r>
          </a:p>
        </p:txBody>
      </p:sp>
      <p:sp>
        <p:nvSpPr>
          <p:cNvPr id="11" name="Line 14"/>
          <p:cNvSpPr>
            <a:spLocks noChangeShapeType="1"/>
          </p:cNvSpPr>
          <p:nvPr/>
        </p:nvSpPr>
        <p:spPr bwMode="auto">
          <a:xfrm flipH="1">
            <a:off x="2339975" y="4437063"/>
            <a:ext cx="107950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ja-JP" altLang="en-US"/>
          </a:p>
        </p:txBody>
      </p:sp>
      <p:sp>
        <p:nvSpPr>
          <p:cNvPr id="12" name="Line 15"/>
          <p:cNvSpPr>
            <a:spLocks noChangeShapeType="1"/>
          </p:cNvSpPr>
          <p:nvPr/>
        </p:nvSpPr>
        <p:spPr bwMode="auto">
          <a:xfrm flipH="1">
            <a:off x="2771775" y="4652963"/>
            <a:ext cx="576263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ja-JP" altLang="en-US"/>
          </a:p>
        </p:txBody>
      </p:sp>
      <p:pic>
        <p:nvPicPr>
          <p:cNvPr id="13" name="Picture 16" descr="Graph1"/>
          <p:cNvPicPr>
            <a:picLocks noChangeAspect="1" noChangeArrowheads="1"/>
          </p:cNvPicPr>
          <p:nvPr/>
        </p:nvPicPr>
        <p:blipFill>
          <a:blip r:embed="rId6" cstate="print"/>
          <a:srcRect l="10620" t="10136" r="45715" b="33333"/>
          <a:stretch>
            <a:fillRect/>
          </a:stretch>
        </p:blipFill>
        <p:spPr bwMode="auto">
          <a:xfrm>
            <a:off x="3203575" y="260350"/>
            <a:ext cx="2447925" cy="2446338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14" name="スライド番号プレースホルダ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r>
              <a:rPr lang="ja-JP" altLang="en-US" dirty="0" smtClean="0">
                <a:solidFill>
                  <a:schemeClr val="tx1"/>
                </a:solidFill>
                <a:latin typeface="+mj-ea"/>
                <a:ea typeface="+mj-ea"/>
              </a:rPr>
              <a:t>山岡</a:t>
            </a:r>
            <a:endParaRPr lang="en-US" altLang="ja-JP" dirty="0">
              <a:solidFill>
                <a:schemeClr val="tx1"/>
              </a:solidFill>
              <a:latin typeface="+mj-ea"/>
              <a:ea typeface="+mj-ea"/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3348038" y="2782669"/>
            <a:ext cx="21210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0000"/>
                </a:solidFill>
              </a:rPr>
              <a:t>Oscillation phases of</a:t>
            </a:r>
            <a:br>
              <a:rPr kumimoji="1" lang="en-US" altLang="ja-JP" dirty="0" smtClean="0">
                <a:solidFill>
                  <a:srgbClr val="FF0000"/>
                </a:solidFill>
              </a:rPr>
            </a:br>
            <a:r>
              <a:rPr kumimoji="1" lang="en-US" altLang="ja-JP" dirty="0" smtClean="0">
                <a:solidFill>
                  <a:srgbClr val="FF0000"/>
                </a:solidFill>
              </a:rPr>
              <a:t>QC1RP and QC1RE. 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sp>
        <p:nvSpPr>
          <p:cNvPr id="15" name="テキスト ボックス 20"/>
          <p:cNvSpPr txBox="1">
            <a:spLocks noChangeArrowheads="1"/>
          </p:cNvSpPr>
          <p:nvPr/>
        </p:nvSpPr>
        <p:spPr bwMode="auto">
          <a:xfrm>
            <a:off x="7415212" y="4324290"/>
            <a:ext cx="1728787" cy="400110"/>
          </a:xfrm>
          <a:prstGeom prst="rect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pPr algn="ctr"/>
            <a:r>
              <a:rPr lang="en-US" altLang="ja-JP" sz="2000" dirty="0" smtClean="0">
                <a:latin typeface="Arial" charset="0"/>
              </a:rPr>
              <a:t>H. Yamaoka</a:t>
            </a:r>
          </a:p>
        </p:txBody>
      </p:sp>
    </p:spTree>
    <p:extLst>
      <p:ext uri="{BB962C8B-B14F-4D97-AF65-F5344CB8AC3E}">
        <p14:creationId xmlns:p14="http://schemas.microsoft.com/office/powerpoint/2010/main" val="1762358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テキスト ボックス 5"/>
          <p:cNvSpPr txBox="1">
            <a:spLocks noChangeArrowheads="1"/>
          </p:cNvSpPr>
          <p:nvPr/>
        </p:nvSpPr>
        <p:spPr bwMode="auto">
          <a:xfrm>
            <a:off x="360363" y="360363"/>
            <a:ext cx="29738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400" dirty="0" smtClean="0">
                <a:latin typeface="Arial" charset="0"/>
              </a:rPr>
              <a:t>Experience at KEKB</a:t>
            </a:r>
            <a:endParaRPr lang="en-US" altLang="ja-JP" sz="2400" dirty="0">
              <a:latin typeface="Arial" charset="0"/>
            </a:endParaRPr>
          </a:p>
        </p:txBody>
      </p:sp>
      <p:sp>
        <p:nvSpPr>
          <p:cNvPr id="15" name="テキスト ボックス 20"/>
          <p:cNvSpPr txBox="1">
            <a:spLocks noChangeArrowheads="1"/>
          </p:cNvSpPr>
          <p:nvPr/>
        </p:nvSpPr>
        <p:spPr bwMode="auto">
          <a:xfrm>
            <a:off x="346094" y="937203"/>
            <a:ext cx="60155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 smtClean="0">
                <a:latin typeface="Arial" charset="0"/>
              </a:rPr>
              <a:t>(</a:t>
            </a:r>
            <a:r>
              <a:rPr lang="en-US" altLang="ja-JP" sz="2000" dirty="0">
                <a:latin typeface="Arial" charset="0"/>
              </a:rPr>
              <a:t>1) Finding good </a:t>
            </a:r>
            <a:r>
              <a:rPr lang="en-US" altLang="ja-JP" sz="2000" dirty="0" smtClean="0">
                <a:latin typeface="Arial" charset="0"/>
              </a:rPr>
              <a:t>collision</a:t>
            </a:r>
            <a:endParaRPr lang="en-US" altLang="ja-JP" sz="2000" dirty="0">
              <a:latin typeface="Arial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3858" y="332395"/>
            <a:ext cx="3304130" cy="1922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399" y="3788206"/>
            <a:ext cx="5154304" cy="288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テキスト ボックス 20"/>
          <p:cNvSpPr txBox="1">
            <a:spLocks noChangeArrowheads="1"/>
          </p:cNvSpPr>
          <p:nvPr/>
        </p:nvSpPr>
        <p:spPr bwMode="auto">
          <a:xfrm>
            <a:off x="507932" y="1337313"/>
            <a:ext cx="6377052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 smtClean="0">
                <a:latin typeface="Arial" charset="0"/>
              </a:rPr>
              <a:t>1. Calculate </a:t>
            </a:r>
            <a:r>
              <a:rPr lang="en-US" altLang="ja-JP" sz="2000" dirty="0">
                <a:latin typeface="Arial" charset="0"/>
              </a:rPr>
              <a:t>beam-beam kick (b-b deflection) </a:t>
            </a:r>
            <a:endParaRPr lang="en-US" altLang="ja-JP" sz="2000" dirty="0" smtClean="0">
              <a:latin typeface="Arial" charset="0"/>
            </a:endParaRPr>
          </a:p>
          <a:p>
            <a:r>
              <a:rPr lang="en-US" altLang="ja-JP" sz="2000" dirty="0" smtClean="0">
                <a:latin typeface="Arial" charset="0"/>
              </a:rPr>
              <a:t>      using BPMs.</a:t>
            </a:r>
            <a:endParaRPr lang="en-US" altLang="ja-JP" sz="2000" dirty="0">
              <a:latin typeface="Arial" charset="0"/>
            </a:endParaRPr>
          </a:p>
          <a:p>
            <a:r>
              <a:rPr lang="en-US" altLang="ja-JP" sz="2000" dirty="0" smtClean="0">
                <a:latin typeface="Arial" charset="0"/>
                <a:cs typeface="Times New Roman"/>
              </a:rPr>
              <a:t>2. </a:t>
            </a:r>
            <a:r>
              <a:rPr lang="en-US" altLang="ja-JP" sz="2000" dirty="0" smtClean="0">
                <a:latin typeface="Arial" charset="0"/>
              </a:rPr>
              <a:t>Change </a:t>
            </a:r>
            <a:r>
              <a:rPr lang="en-US" altLang="ja-JP" sz="2000" dirty="0">
                <a:latin typeface="Arial" charset="0"/>
              </a:rPr>
              <a:t>bb kick by changing setting </a:t>
            </a:r>
            <a:r>
              <a:rPr lang="en-US" altLang="ja-JP" sz="2000" dirty="0" smtClean="0">
                <a:latin typeface="Arial" charset="0"/>
              </a:rPr>
              <a:t>of</a:t>
            </a:r>
          </a:p>
          <a:p>
            <a:r>
              <a:rPr lang="en-US" altLang="ja-JP" sz="2000" dirty="0">
                <a:latin typeface="Arial" charset="0"/>
              </a:rPr>
              <a:t> </a:t>
            </a:r>
            <a:r>
              <a:rPr lang="en-US" altLang="ja-JP" sz="2000" dirty="0" smtClean="0">
                <a:latin typeface="Arial" charset="0"/>
              </a:rPr>
              <a:t>    steering </a:t>
            </a:r>
            <a:r>
              <a:rPr lang="en-US" altLang="ja-JP" sz="2000" dirty="0">
                <a:latin typeface="Arial" charset="0"/>
              </a:rPr>
              <a:t>magnets located on either side of the IP.</a:t>
            </a:r>
          </a:p>
          <a:p>
            <a:r>
              <a:rPr lang="en-US" altLang="ja-JP" sz="2000" dirty="0" smtClean="0">
                <a:latin typeface="Arial" charset="0"/>
                <a:cs typeface="Times New Roman"/>
              </a:rPr>
              <a:t>3. </a:t>
            </a:r>
            <a:r>
              <a:rPr lang="en-US" altLang="ja-JP" sz="2000" dirty="0" smtClean="0">
                <a:latin typeface="Arial" charset="0"/>
              </a:rPr>
              <a:t>Luminosity scan: </a:t>
            </a:r>
            <a:r>
              <a:rPr lang="en-US" altLang="ja-JP" sz="2000" dirty="0" err="1">
                <a:latin typeface="Arial" charset="0"/>
              </a:rPr>
              <a:t>Lumi</a:t>
            </a:r>
            <a:r>
              <a:rPr lang="en-US" altLang="ja-JP" sz="2000" dirty="0">
                <a:latin typeface="Arial" charset="0"/>
              </a:rPr>
              <a:t>. </a:t>
            </a:r>
            <a:r>
              <a:rPr lang="en-US" altLang="ja-JP" sz="2000" dirty="0" err="1">
                <a:latin typeface="Arial" charset="0"/>
              </a:rPr>
              <a:t>vs</a:t>
            </a:r>
            <a:r>
              <a:rPr lang="en-US" altLang="ja-JP" sz="2000" dirty="0">
                <a:latin typeface="Arial" charset="0"/>
              </a:rPr>
              <a:t> bb </a:t>
            </a:r>
            <a:r>
              <a:rPr lang="en-US" altLang="ja-JP" sz="2000" dirty="0" smtClean="0">
                <a:latin typeface="Arial" charset="0"/>
              </a:rPr>
              <a:t>kick.</a:t>
            </a:r>
            <a:endParaRPr lang="en-US" altLang="ja-JP" sz="2000" dirty="0">
              <a:latin typeface="Arial" charset="0"/>
            </a:endParaRPr>
          </a:p>
        </p:txBody>
      </p:sp>
      <p:sp>
        <p:nvSpPr>
          <p:cNvPr id="7" name="テキスト ボックス 20"/>
          <p:cNvSpPr txBox="1">
            <a:spLocks noChangeArrowheads="1"/>
          </p:cNvSpPr>
          <p:nvPr/>
        </p:nvSpPr>
        <p:spPr bwMode="auto">
          <a:xfrm>
            <a:off x="476110" y="3388096"/>
            <a:ext cx="35897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 smtClean="0">
                <a:latin typeface="Arial" charset="0"/>
              </a:rPr>
              <a:t>(</a:t>
            </a:r>
            <a:r>
              <a:rPr lang="en-US" altLang="ja-JP" sz="2000" dirty="0">
                <a:latin typeface="Arial" charset="0"/>
              </a:rPr>
              <a:t>2) Maintaining good </a:t>
            </a:r>
            <a:r>
              <a:rPr lang="en-US" altLang="ja-JP" sz="2000" dirty="0" smtClean="0">
                <a:latin typeface="Arial" charset="0"/>
              </a:rPr>
              <a:t>collision</a:t>
            </a:r>
            <a:endParaRPr lang="en-US" altLang="ja-JP" sz="2000" dirty="0">
              <a:latin typeface="Arial" charset="0"/>
            </a:endParaRPr>
          </a:p>
        </p:txBody>
      </p:sp>
      <p:sp>
        <p:nvSpPr>
          <p:cNvPr id="8" name="テキスト ボックス 20"/>
          <p:cNvSpPr txBox="1">
            <a:spLocks noChangeArrowheads="1"/>
          </p:cNvSpPr>
          <p:nvPr/>
        </p:nvSpPr>
        <p:spPr bwMode="auto">
          <a:xfrm rot="16200000">
            <a:off x="921278" y="4929458"/>
            <a:ext cx="21381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>
                <a:latin typeface="Arial" charset="0"/>
              </a:rPr>
              <a:t>Beam-beam kick</a:t>
            </a:r>
          </a:p>
        </p:txBody>
      </p:sp>
      <p:sp>
        <p:nvSpPr>
          <p:cNvPr id="9" name="テキスト ボックス 20"/>
          <p:cNvSpPr txBox="1">
            <a:spLocks noChangeArrowheads="1"/>
          </p:cNvSpPr>
          <p:nvPr/>
        </p:nvSpPr>
        <p:spPr bwMode="auto">
          <a:xfrm rot="5400000">
            <a:off x="5950494" y="5063683"/>
            <a:ext cx="31885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>
                <a:latin typeface="Arial" charset="0"/>
              </a:rPr>
              <a:t>Vertical bump height @IP</a:t>
            </a:r>
          </a:p>
        </p:txBody>
      </p:sp>
      <p:sp>
        <p:nvSpPr>
          <p:cNvPr id="10" name="テキスト ボックス 20"/>
          <p:cNvSpPr txBox="1">
            <a:spLocks noChangeArrowheads="1"/>
          </p:cNvSpPr>
          <p:nvPr/>
        </p:nvSpPr>
        <p:spPr bwMode="auto">
          <a:xfrm>
            <a:off x="3029665" y="5497974"/>
            <a:ext cx="317436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>
                <a:solidFill>
                  <a:srgbClr val="FF00FF"/>
                </a:solidFill>
                <a:latin typeface="Arial" charset="0"/>
              </a:rPr>
              <a:t>Bump height created by steering magnets @IP to maintain bb-kick</a:t>
            </a:r>
          </a:p>
        </p:txBody>
      </p:sp>
      <p:sp>
        <p:nvSpPr>
          <p:cNvPr id="11" name="テキスト ボックス 20"/>
          <p:cNvSpPr txBox="1">
            <a:spLocks noChangeArrowheads="1"/>
          </p:cNvSpPr>
          <p:nvPr/>
        </p:nvSpPr>
        <p:spPr bwMode="auto">
          <a:xfrm>
            <a:off x="4065898" y="4343335"/>
            <a:ext cx="21381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>
                <a:solidFill>
                  <a:srgbClr val="0000FF"/>
                </a:solidFill>
                <a:latin typeface="Arial" charset="0"/>
              </a:rPr>
              <a:t>Luminosity scan</a:t>
            </a:r>
          </a:p>
        </p:txBody>
      </p:sp>
      <p:sp>
        <p:nvSpPr>
          <p:cNvPr id="13" name="テキスト ボックス 20"/>
          <p:cNvSpPr txBox="1">
            <a:spLocks noChangeArrowheads="1"/>
          </p:cNvSpPr>
          <p:nvPr/>
        </p:nvSpPr>
        <p:spPr bwMode="auto">
          <a:xfrm>
            <a:off x="6884984" y="3228945"/>
            <a:ext cx="2182913" cy="400110"/>
          </a:xfrm>
          <a:prstGeom prst="rect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pPr algn="ctr"/>
            <a:r>
              <a:rPr lang="en-US" altLang="ja-JP" sz="2000" dirty="0" smtClean="0">
                <a:latin typeface="Arial" charset="0"/>
              </a:rPr>
              <a:t>M. </a:t>
            </a:r>
            <a:r>
              <a:rPr lang="en-US" altLang="ja-JP" sz="2000" dirty="0" err="1" smtClean="0">
                <a:latin typeface="Arial" charset="0"/>
              </a:rPr>
              <a:t>Masuzawa</a:t>
            </a:r>
            <a:endParaRPr lang="en-US" altLang="ja-JP" sz="2000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1677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918154"/>
              </p:ext>
            </p:extLst>
          </p:nvPr>
        </p:nvGraphicFramePr>
        <p:xfrm>
          <a:off x="4141079" y="965576"/>
          <a:ext cx="44831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3" imgW="4483080" imgH="1295280" progId="Equation.DSMT4">
                  <p:embed/>
                </p:oleObj>
              </mc:Choice>
              <mc:Fallback>
                <p:oleObj name="Equation" r:id="rId3" imgW="448308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079" y="965576"/>
                        <a:ext cx="44831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テキスト ボックス 5"/>
          <p:cNvSpPr txBox="1">
            <a:spLocks noChangeArrowheads="1"/>
          </p:cNvSpPr>
          <p:nvPr/>
        </p:nvSpPr>
        <p:spPr bwMode="auto">
          <a:xfrm>
            <a:off x="431540" y="422889"/>
            <a:ext cx="63498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400" dirty="0" smtClean="0">
                <a:latin typeface="Arial Rounded MT Bold" pitchFamily="34" charset="0"/>
              </a:rPr>
              <a:t>Damping </a:t>
            </a:r>
            <a:r>
              <a:rPr lang="en-US" altLang="ja-JP" sz="2400" dirty="0">
                <a:latin typeface="Arial Rounded MT Bold" pitchFamily="34" charset="0"/>
              </a:rPr>
              <a:t>and phase delay of a magnetic </a:t>
            </a:r>
            <a:r>
              <a:rPr lang="en-US" altLang="ja-JP" sz="2400" dirty="0" smtClean="0">
                <a:latin typeface="Arial Rounded MT Bold" pitchFamily="34" charset="0"/>
              </a:rPr>
              <a:t>field</a:t>
            </a:r>
            <a:endParaRPr lang="en-US" altLang="ja-JP" sz="2400" dirty="0">
              <a:latin typeface="Arial Rounded MT Bold" pitchFamily="34" charset="0"/>
            </a:endParaRPr>
          </a:p>
        </p:txBody>
      </p:sp>
      <p:sp>
        <p:nvSpPr>
          <p:cNvPr id="23" name="テキスト ボックス 20"/>
          <p:cNvSpPr txBox="1">
            <a:spLocks noChangeArrowheads="1"/>
          </p:cNvSpPr>
          <p:nvPr/>
        </p:nvSpPr>
        <p:spPr bwMode="auto">
          <a:xfrm>
            <a:off x="5532070" y="5637453"/>
            <a:ext cx="349480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1400" dirty="0" smtClean="0">
                <a:latin typeface="Arial" charset="0"/>
              </a:rPr>
              <a:t>A.W</a:t>
            </a:r>
            <a:r>
              <a:rPr lang="en-US" altLang="ja-JP" sz="1400" dirty="0">
                <a:latin typeface="Arial" charset="0"/>
              </a:rPr>
              <a:t>. Chao and M. </a:t>
            </a:r>
            <a:r>
              <a:rPr lang="en-US" altLang="ja-JP" sz="1400" dirty="0" err="1">
                <a:latin typeface="Arial" charset="0"/>
              </a:rPr>
              <a:t>Tigner</a:t>
            </a:r>
            <a:r>
              <a:rPr lang="en-US" altLang="ja-JP" sz="1400" dirty="0">
                <a:latin typeface="Arial" charset="0"/>
              </a:rPr>
              <a:t>, </a:t>
            </a:r>
            <a:r>
              <a:rPr lang="en-US" altLang="ja-JP" sz="1400" dirty="0" smtClean="0">
                <a:latin typeface="Arial" charset="0"/>
              </a:rPr>
              <a:t>Editors,</a:t>
            </a:r>
          </a:p>
          <a:p>
            <a:r>
              <a:rPr lang="en-US" altLang="ja-JP" sz="1400" dirty="0" smtClean="0">
                <a:latin typeface="Arial" charset="0"/>
              </a:rPr>
              <a:t>Handbook of</a:t>
            </a:r>
          </a:p>
          <a:p>
            <a:r>
              <a:rPr lang="en-US" altLang="ja-JP" sz="1400" dirty="0" smtClean="0">
                <a:latin typeface="Arial" charset="0"/>
              </a:rPr>
              <a:t>Accelerator </a:t>
            </a:r>
            <a:r>
              <a:rPr lang="en-US" altLang="ja-JP" sz="1400" dirty="0">
                <a:latin typeface="Arial" charset="0"/>
              </a:rPr>
              <a:t>Physics and Engineering</a:t>
            </a:r>
            <a:r>
              <a:rPr lang="en-US" altLang="ja-JP" sz="1400" dirty="0" smtClean="0">
                <a:latin typeface="Arial" charset="0"/>
              </a:rPr>
              <a:t>,</a:t>
            </a:r>
          </a:p>
          <a:p>
            <a:r>
              <a:rPr lang="en-US" altLang="ja-JP" sz="1400" dirty="0" smtClean="0">
                <a:latin typeface="Arial" charset="0"/>
              </a:rPr>
              <a:t>World </a:t>
            </a:r>
            <a:r>
              <a:rPr lang="en-US" altLang="ja-JP" sz="1400" dirty="0">
                <a:latin typeface="Arial" charset="0"/>
              </a:rPr>
              <a:t>Scientific, Singapore (1999), p. 268</a:t>
            </a:r>
          </a:p>
        </p:txBody>
      </p:sp>
      <p:sp>
        <p:nvSpPr>
          <p:cNvPr id="24" name="テキスト ボックス 20"/>
          <p:cNvSpPr txBox="1">
            <a:spLocks noChangeArrowheads="1"/>
          </p:cNvSpPr>
          <p:nvPr/>
        </p:nvSpPr>
        <p:spPr bwMode="auto">
          <a:xfrm>
            <a:off x="4726144" y="2260976"/>
            <a:ext cx="40398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 smtClean="0">
                <a:solidFill>
                  <a:srgbClr val="FF0000"/>
                </a:solidFill>
                <a:latin typeface="Arial" charset="0"/>
              </a:rPr>
              <a:t>Damping ratio</a:t>
            </a:r>
            <a:r>
              <a:rPr lang="en-US" altLang="ja-JP" sz="2000" dirty="0" smtClean="0">
                <a:latin typeface="Arial" charset="0"/>
              </a:rPr>
              <a:t>            </a:t>
            </a:r>
            <a:r>
              <a:rPr lang="en-US" altLang="ja-JP" sz="2000" dirty="0" smtClean="0">
                <a:solidFill>
                  <a:srgbClr val="0000FF"/>
                </a:solidFill>
                <a:latin typeface="Arial" charset="0"/>
              </a:rPr>
              <a:t>Phase delay</a:t>
            </a:r>
            <a:endParaRPr lang="en-US" altLang="ja-JP" sz="2000" dirty="0">
              <a:solidFill>
                <a:srgbClr val="0000FF"/>
              </a:solidFill>
              <a:latin typeface="Arial" charset="0"/>
            </a:endParaRPr>
          </a:p>
        </p:txBody>
      </p:sp>
      <p:pic>
        <p:nvPicPr>
          <p:cNvPr id="25" name="図 2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540" y="2674378"/>
            <a:ext cx="4567428" cy="4091940"/>
          </a:xfrm>
          <a:prstGeom prst="rect">
            <a:avLst/>
          </a:prstGeom>
        </p:spPr>
      </p:pic>
      <p:graphicFrame>
        <p:nvGraphicFramePr>
          <p:cNvPr id="26" name="オブジェクト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867893"/>
              </p:ext>
            </p:extLst>
          </p:nvPr>
        </p:nvGraphicFramePr>
        <p:xfrm>
          <a:off x="5133975" y="2847975"/>
          <a:ext cx="392430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6" imgW="3924000" imgH="2565360" progId="Equation.DSMT4">
                  <p:embed/>
                </p:oleObj>
              </mc:Choice>
              <mc:Fallback>
                <p:oleObj name="Equation" r:id="rId6" imgW="392400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5" y="2847975"/>
                        <a:ext cx="3924300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図 26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31" t="38906" r="54454" b="29613"/>
          <a:stretch/>
        </p:blipFill>
        <p:spPr>
          <a:xfrm>
            <a:off x="2125494" y="854691"/>
            <a:ext cx="1510841" cy="1874578"/>
          </a:xfrm>
          <a:prstGeom prst="rect">
            <a:avLst/>
          </a:prstGeom>
        </p:spPr>
      </p:pic>
      <p:sp>
        <p:nvSpPr>
          <p:cNvPr id="29" name="テキスト ボックス 20"/>
          <p:cNvSpPr txBox="1">
            <a:spLocks noChangeArrowheads="1"/>
          </p:cNvSpPr>
          <p:nvPr/>
        </p:nvSpPr>
        <p:spPr bwMode="auto">
          <a:xfrm rot="18900000">
            <a:off x="1631550" y="5000885"/>
            <a:ext cx="62228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 smtClean="0">
                <a:solidFill>
                  <a:srgbClr val="0000FF"/>
                </a:solidFill>
                <a:latin typeface="Arial" charset="0"/>
              </a:rPr>
              <a:t>~</a:t>
            </a:r>
            <a:r>
              <a:rPr lang="en-US" altLang="ja-JP" sz="2000" i="1" dirty="0" err="1" smtClean="0">
                <a:solidFill>
                  <a:srgbClr val="0000FF"/>
                </a:solidFill>
                <a:latin typeface="Symbol" panose="05050102010706020507" pitchFamily="18" charset="2"/>
              </a:rPr>
              <a:t>wt</a:t>
            </a:r>
            <a:endParaRPr lang="en-US" altLang="ja-JP" sz="2000" i="1" dirty="0">
              <a:solidFill>
                <a:srgbClr val="0000FF"/>
              </a:solidFill>
              <a:latin typeface="Symbol" panose="05050102010706020507" pitchFamily="18" charset="2"/>
            </a:endParaRPr>
          </a:p>
        </p:txBody>
      </p:sp>
      <p:sp>
        <p:nvSpPr>
          <p:cNvPr id="30" name="テキスト ボックス 20"/>
          <p:cNvSpPr txBox="1">
            <a:spLocks noChangeArrowheads="1"/>
          </p:cNvSpPr>
          <p:nvPr/>
        </p:nvSpPr>
        <p:spPr bwMode="auto">
          <a:xfrm rot="2700000">
            <a:off x="3600669" y="4649461"/>
            <a:ext cx="100540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 smtClean="0">
                <a:solidFill>
                  <a:srgbClr val="FF0000"/>
                </a:solidFill>
                <a:latin typeface="Arial" charset="0"/>
              </a:rPr>
              <a:t>~1/(</a:t>
            </a:r>
            <a:r>
              <a:rPr lang="en-US" altLang="ja-JP" sz="2000" i="1" dirty="0" err="1" smtClean="0">
                <a:solidFill>
                  <a:srgbClr val="FF0000"/>
                </a:solidFill>
                <a:latin typeface="Symbol" panose="05050102010706020507" pitchFamily="18" charset="2"/>
              </a:rPr>
              <a:t>wt</a:t>
            </a:r>
            <a:r>
              <a:rPr lang="en-US" altLang="ja-JP" sz="2000" dirty="0" smtClean="0">
                <a:solidFill>
                  <a:srgbClr val="FF0000"/>
                </a:solidFill>
                <a:latin typeface="Arial" charset="0"/>
              </a:rPr>
              <a:t>)</a:t>
            </a:r>
            <a:endParaRPr lang="en-US" altLang="ja-JP" sz="20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11" name="テキスト ボックス 20"/>
          <p:cNvSpPr txBox="1">
            <a:spLocks noChangeArrowheads="1"/>
          </p:cNvSpPr>
          <p:nvPr/>
        </p:nvSpPr>
        <p:spPr bwMode="auto">
          <a:xfrm>
            <a:off x="2880914" y="4878223"/>
            <a:ext cx="131799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 smtClean="0">
                <a:solidFill>
                  <a:srgbClr val="FF0000"/>
                </a:solidFill>
                <a:latin typeface="Arial" charset="0"/>
              </a:rPr>
              <a:t>1</a:t>
            </a:r>
            <a:r>
              <a:rPr lang="en-US" altLang="ja-JP" sz="2000" dirty="0">
                <a:solidFill>
                  <a:srgbClr val="FF0000"/>
                </a:solidFill>
                <a:latin typeface="Arial" charset="0"/>
              </a:rPr>
              <a:t>/</a:t>
            </a:r>
            <a:r>
              <a:rPr lang="en-US" altLang="ja-JP" sz="2000" dirty="0">
                <a:solidFill>
                  <a:srgbClr val="FF0000"/>
                </a:solidFill>
                <a:latin typeface="Times New Roman"/>
                <a:cs typeface="Times New Roman"/>
              </a:rPr>
              <a:t>√</a:t>
            </a:r>
            <a:r>
              <a:rPr lang="en-US" altLang="ja-JP" sz="2000" dirty="0">
                <a:solidFill>
                  <a:srgbClr val="FF0000"/>
                </a:solidFill>
                <a:latin typeface="Arial" charset="0"/>
              </a:rPr>
              <a:t>2</a:t>
            </a:r>
            <a:endParaRPr lang="en-US" altLang="ja-JP" sz="2000" i="1" dirty="0">
              <a:solidFill>
                <a:srgbClr val="FF0000"/>
              </a:solidFill>
              <a:latin typeface="Symbol" panose="05050102010706020507" pitchFamily="18" charset="2"/>
            </a:endParaRPr>
          </a:p>
          <a:p>
            <a:r>
              <a:rPr lang="en-US" altLang="ja-JP" sz="2000" i="1" dirty="0" smtClean="0">
                <a:solidFill>
                  <a:srgbClr val="0000FF"/>
                </a:solidFill>
                <a:latin typeface="Symbol" panose="05050102010706020507" pitchFamily="18" charset="2"/>
              </a:rPr>
              <a:t>p </a:t>
            </a:r>
            <a:r>
              <a:rPr lang="en-US" altLang="ja-JP" sz="2000" dirty="0" smtClean="0">
                <a:solidFill>
                  <a:srgbClr val="0000FF"/>
                </a:solidFill>
                <a:latin typeface="Arial" charset="0"/>
              </a:rPr>
              <a:t>/4</a:t>
            </a:r>
          </a:p>
          <a:p>
            <a:r>
              <a:rPr lang="en-US" altLang="ja-JP" sz="2000" i="1" dirty="0" smtClean="0">
                <a:latin typeface="Symbol" panose="05050102010706020507" pitchFamily="18" charset="2"/>
              </a:rPr>
              <a:t>t </a:t>
            </a:r>
            <a:r>
              <a:rPr lang="en-US" altLang="ja-JP" sz="20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=1/</a:t>
            </a:r>
            <a:r>
              <a:rPr lang="en-US" altLang="ja-JP" sz="2000" i="1" dirty="0" err="1" smtClean="0">
                <a:latin typeface="Symbol" panose="05050102010706020507" pitchFamily="18" charset="2"/>
                <a:ea typeface="Arial Unicode MS" panose="020B0604020202020204" pitchFamily="50" charset="-128"/>
                <a:cs typeface="Arial Unicode MS" panose="020B0604020202020204" pitchFamily="50" charset="-128"/>
              </a:rPr>
              <a:t>w</a:t>
            </a:r>
            <a:r>
              <a:rPr lang="en-US" altLang="ja-JP" sz="2000" baseline="-25000" dirty="0" err="1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cutoff</a:t>
            </a:r>
            <a:endParaRPr lang="en-US" altLang="ja-JP" sz="2000" i="1" baseline="-25000" dirty="0">
              <a:latin typeface="Symbol" panose="05050102010706020507" pitchFamily="18" charset="2"/>
            </a:endParaRPr>
          </a:p>
        </p:txBody>
      </p:sp>
      <p:cxnSp>
        <p:nvCxnSpPr>
          <p:cNvPr id="4" name="直線矢印コネクタ 3"/>
          <p:cNvCxnSpPr/>
          <p:nvPr/>
        </p:nvCxnSpPr>
        <p:spPr>
          <a:xfrm flipV="1">
            <a:off x="3213219" y="3915331"/>
            <a:ext cx="0" cy="96289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81589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テキスト ボックス 5"/>
          <p:cNvSpPr txBox="1">
            <a:spLocks noChangeArrowheads="1"/>
          </p:cNvSpPr>
          <p:nvPr/>
        </p:nvSpPr>
        <p:spPr bwMode="auto">
          <a:xfrm>
            <a:off x="360363" y="360363"/>
            <a:ext cx="15868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400" dirty="0" smtClean="0">
                <a:latin typeface="Arial Rounded MT Bold" pitchFamily="34" charset="0"/>
              </a:rPr>
              <a:t>Test setup</a:t>
            </a:r>
            <a:endParaRPr lang="en-US" altLang="ja-JP" sz="2400" dirty="0">
              <a:latin typeface="Arial Rounded MT Bold" pitchFamily="34" charset="0"/>
            </a:endParaRPr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12" y="826353"/>
            <a:ext cx="7214616" cy="5056632"/>
          </a:xfrm>
          <a:prstGeom prst="rect">
            <a:avLst/>
          </a:prstGeom>
        </p:spPr>
      </p:pic>
      <p:pic>
        <p:nvPicPr>
          <p:cNvPr id="7" name="図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5837" y="1133745"/>
            <a:ext cx="2108163" cy="2723905"/>
          </a:xfrm>
          <a:prstGeom prst="rect">
            <a:avLst/>
          </a:prstGeom>
        </p:spPr>
      </p:pic>
      <p:pic>
        <p:nvPicPr>
          <p:cNvPr id="8" name="図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5837" y="3857650"/>
            <a:ext cx="2108301" cy="1748505"/>
          </a:xfrm>
          <a:prstGeom prst="rect">
            <a:avLst/>
          </a:prstGeom>
        </p:spPr>
      </p:pic>
      <p:sp>
        <p:nvSpPr>
          <p:cNvPr id="20" name="テキスト ボックス 20"/>
          <p:cNvSpPr txBox="1">
            <a:spLocks noChangeArrowheads="1"/>
          </p:cNvSpPr>
          <p:nvPr/>
        </p:nvSpPr>
        <p:spPr bwMode="auto">
          <a:xfrm>
            <a:off x="4423971" y="5803715"/>
            <a:ext cx="462979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 smtClean="0">
                <a:latin typeface="Arial" charset="0"/>
              </a:rPr>
              <a:t>KEKB LER beam </a:t>
            </a:r>
            <a:r>
              <a:rPr lang="en-US" altLang="ja-JP" sz="2000" dirty="0">
                <a:latin typeface="Arial" charset="0"/>
              </a:rPr>
              <a:t>pipe made </a:t>
            </a:r>
            <a:r>
              <a:rPr lang="en-US" altLang="ja-JP" sz="2000" dirty="0" smtClean="0">
                <a:latin typeface="Arial" charset="0"/>
              </a:rPr>
              <a:t>of </a:t>
            </a:r>
            <a:r>
              <a:rPr lang="en-US" altLang="ja-JP" sz="2000" dirty="0">
                <a:latin typeface="Arial" charset="0"/>
              </a:rPr>
              <a:t>c</a:t>
            </a:r>
            <a:r>
              <a:rPr lang="en-US" altLang="ja-JP" sz="2000" dirty="0" smtClean="0">
                <a:latin typeface="Arial" charset="0"/>
              </a:rPr>
              <a:t>opper:</a:t>
            </a:r>
          </a:p>
          <a:p>
            <a:pPr algn="r"/>
            <a:r>
              <a:rPr lang="en-US" altLang="ja-JP" sz="2000" dirty="0" smtClean="0">
                <a:latin typeface="Arial" charset="0"/>
              </a:rPr>
              <a:t>53 mm radius, 6 mm thickness.</a:t>
            </a:r>
            <a:endParaRPr lang="en-US" altLang="ja-JP" sz="20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9638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グラフ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1218406"/>
              </p:ext>
            </p:extLst>
          </p:nvPr>
        </p:nvGraphicFramePr>
        <p:xfrm>
          <a:off x="4346976" y="1946207"/>
          <a:ext cx="4660366" cy="466036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2291" name="テキスト ボックス 5"/>
          <p:cNvSpPr txBox="1">
            <a:spLocks noChangeArrowheads="1"/>
          </p:cNvSpPr>
          <p:nvPr/>
        </p:nvSpPr>
        <p:spPr bwMode="auto">
          <a:xfrm>
            <a:off x="360363" y="360363"/>
            <a:ext cx="174073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400" dirty="0" smtClean="0">
                <a:latin typeface="Arial Rounded MT Bold" pitchFamily="34" charset="0"/>
              </a:rPr>
              <a:t>Test results</a:t>
            </a:r>
            <a:endParaRPr lang="en-US" altLang="ja-JP" sz="2400" dirty="0">
              <a:latin typeface="Arial Rounded MT Bold" pitchFamily="34" charset="0"/>
            </a:endParaRPr>
          </a:p>
        </p:txBody>
      </p:sp>
      <p:sp>
        <p:nvSpPr>
          <p:cNvPr id="9" name="テキスト ボックス 20"/>
          <p:cNvSpPr txBox="1">
            <a:spLocks noChangeArrowheads="1"/>
          </p:cNvSpPr>
          <p:nvPr/>
        </p:nvSpPr>
        <p:spPr bwMode="auto">
          <a:xfrm>
            <a:off x="4932040" y="160307"/>
            <a:ext cx="3730701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>
                <a:solidFill>
                  <a:srgbClr val="FF0000"/>
                </a:solidFill>
                <a:latin typeface="Arial" charset="0"/>
                <a:cs typeface="Times New Roman"/>
              </a:rPr>
              <a:t>—</a:t>
            </a:r>
            <a:r>
              <a:rPr lang="en-US" altLang="ja-JP" sz="2000" dirty="0">
                <a:latin typeface="Arial" charset="0"/>
                <a:cs typeface="Times New Roman"/>
              </a:rPr>
              <a:t> </a:t>
            </a:r>
            <a:r>
              <a:rPr lang="en-US" altLang="ja-JP" sz="2000" dirty="0">
                <a:latin typeface="Arial" charset="0"/>
              </a:rPr>
              <a:t>I (mA)</a:t>
            </a:r>
          </a:p>
          <a:p>
            <a:r>
              <a:rPr lang="en-US" altLang="ja-JP" sz="2000" dirty="0" smtClean="0">
                <a:solidFill>
                  <a:srgbClr val="0000FF"/>
                </a:solidFill>
                <a:latin typeface="Arial" charset="0"/>
                <a:cs typeface="Times New Roman"/>
              </a:rPr>
              <a:t>—</a:t>
            </a:r>
            <a:r>
              <a:rPr lang="en-US" altLang="ja-JP" sz="2000" dirty="0" smtClean="0">
                <a:latin typeface="Arial" charset="0"/>
                <a:cs typeface="Times New Roman"/>
              </a:rPr>
              <a:t> </a:t>
            </a:r>
            <a:r>
              <a:rPr lang="en-US" altLang="ja-JP" sz="2000" dirty="0" smtClean="0">
                <a:latin typeface="Arial" charset="0"/>
              </a:rPr>
              <a:t>B (</a:t>
            </a:r>
            <a:r>
              <a:rPr lang="en-US" altLang="ja-JP" sz="2000" dirty="0" err="1" smtClean="0">
                <a:latin typeface="Arial" charset="0"/>
              </a:rPr>
              <a:t>mT</a:t>
            </a:r>
            <a:r>
              <a:rPr lang="en-US" altLang="ja-JP" sz="2000" dirty="0" smtClean="0">
                <a:latin typeface="Arial" charset="0"/>
              </a:rPr>
              <a:t>)</a:t>
            </a:r>
          </a:p>
          <a:p>
            <a:r>
              <a:rPr lang="en-US" altLang="ja-JP" sz="2000" dirty="0" smtClean="0">
                <a:solidFill>
                  <a:srgbClr val="008000"/>
                </a:solidFill>
                <a:latin typeface="Arial" charset="0"/>
                <a:cs typeface="Times New Roman"/>
              </a:rPr>
              <a:t>—</a:t>
            </a:r>
            <a:r>
              <a:rPr lang="en-US" altLang="ja-JP" sz="2000" dirty="0" smtClean="0">
                <a:latin typeface="Arial" charset="0"/>
                <a:cs typeface="Times New Roman"/>
              </a:rPr>
              <a:t> </a:t>
            </a:r>
            <a:r>
              <a:rPr lang="en-US" altLang="ja-JP" sz="2000" dirty="0" smtClean="0">
                <a:latin typeface="Arial" charset="0"/>
              </a:rPr>
              <a:t>B/I (T/A)</a:t>
            </a:r>
            <a:endParaRPr lang="en-US" altLang="ja-JP" sz="2000" dirty="0">
              <a:latin typeface="Arial" charset="0"/>
            </a:endParaRPr>
          </a:p>
          <a:p>
            <a:r>
              <a:rPr lang="en-US" altLang="ja-JP" sz="2000" dirty="0">
                <a:latin typeface="Arial" charset="0"/>
                <a:cs typeface="Times New Roman"/>
              </a:rPr>
              <a:t>— </a:t>
            </a:r>
            <a:r>
              <a:rPr lang="en-US" altLang="ja-JP" sz="2000" dirty="0" smtClean="0">
                <a:latin typeface="Arial" charset="0"/>
              </a:rPr>
              <a:t>Phase difference (B</a:t>
            </a:r>
            <a:r>
              <a:rPr lang="en-US" altLang="ja-JP" sz="2000" dirty="0" smtClean="0">
                <a:latin typeface="Times New Roman"/>
                <a:cs typeface="Times New Roman"/>
              </a:rPr>
              <a:t>−</a:t>
            </a:r>
            <a:r>
              <a:rPr lang="en-US" altLang="ja-JP" sz="2000" dirty="0" smtClean="0">
                <a:latin typeface="Arial" charset="0"/>
              </a:rPr>
              <a:t>I) (</a:t>
            </a:r>
            <a:r>
              <a:rPr lang="en-US" altLang="ja-JP" sz="2000" dirty="0" err="1">
                <a:latin typeface="Arial" charset="0"/>
              </a:rPr>
              <a:t>deg</a:t>
            </a:r>
            <a:r>
              <a:rPr lang="en-US" altLang="ja-JP" sz="2000" dirty="0" smtClean="0">
                <a:latin typeface="Arial" charset="0"/>
              </a:rPr>
              <a:t>)</a:t>
            </a:r>
          </a:p>
        </p:txBody>
      </p:sp>
      <p:sp>
        <p:nvSpPr>
          <p:cNvPr id="2" name="正方形/長方形 1"/>
          <p:cNvSpPr/>
          <p:nvPr/>
        </p:nvSpPr>
        <p:spPr>
          <a:xfrm>
            <a:off x="4346976" y="1988839"/>
            <a:ext cx="900100" cy="38704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15" name="グラフ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6842436"/>
              </p:ext>
            </p:extLst>
          </p:nvPr>
        </p:nvGraphicFramePr>
        <p:xfrm>
          <a:off x="136660" y="1946207"/>
          <a:ext cx="4660366" cy="466036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6" name="テキスト ボックス 20"/>
          <p:cNvSpPr txBox="1">
            <a:spLocks noChangeArrowheads="1"/>
          </p:cNvSpPr>
          <p:nvPr/>
        </p:nvSpPr>
        <p:spPr bwMode="auto">
          <a:xfrm>
            <a:off x="1601670" y="1517238"/>
            <a:ext cx="239200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 smtClean="0">
                <a:latin typeface="Arial" charset="0"/>
              </a:rPr>
              <a:t>Without beam pipe </a:t>
            </a:r>
            <a:endParaRPr lang="en-US" altLang="ja-JP" sz="2000" dirty="0">
              <a:latin typeface="Arial" charset="0"/>
            </a:endParaRPr>
          </a:p>
        </p:txBody>
      </p:sp>
      <p:sp>
        <p:nvSpPr>
          <p:cNvPr id="17" name="テキスト ボックス 20"/>
          <p:cNvSpPr txBox="1">
            <a:spLocks noChangeArrowheads="1"/>
          </p:cNvSpPr>
          <p:nvPr/>
        </p:nvSpPr>
        <p:spPr bwMode="auto">
          <a:xfrm>
            <a:off x="6136225" y="1533541"/>
            <a:ext cx="203613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 smtClean="0">
                <a:latin typeface="Arial" charset="0"/>
              </a:rPr>
              <a:t>With beam pipe </a:t>
            </a:r>
            <a:endParaRPr lang="en-US" altLang="ja-JP" sz="20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0537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図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447228"/>
            <a:ext cx="4571999" cy="4855464"/>
          </a:xfrm>
          <a:prstGeom prst="rect">
            <a:avLst/>
          </a:prstGeom>
        </p:spPr>
      </p:pic>
      <p:pic>
        <p:nvPicPr>
          <p:cNvPr id="6" name="図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5978" y="1447228"/>
            <a:ext cx="4571999" cy="4855464"/>
          </a:xfrm>
          <a:prstGeom prst="rect">
            <a:avLst/>
          </a:prstGeom>
        </p:spPr>
      </p:pic>
      <p:sp>
        <p:nvSpPr>
          <p:cNvPr id="12291" name="テキスト ボックス 5"/>
          <p:cNvSpPr txBox="1">
            <a:spLocks noChangeArrowheads="1"/>
          </p:cNvSpPr>
          <p:nvPr/>
        </p:nvSpPr>
        <p:spPr bwMode="auto">
          <a:xfrm>
            <a:off x="360363" y="360363"/>
            <a:ext cx="29894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400" dirty="0">
                <a:latin typeface="Arial Rounded MT Bold" pitchFamily="34" charset="0"/>
              </a:rPr>
              <a:t>Test </a:t>
            </a:r>
            <a:r>
              <a:rPr lang="en-US" altLang="ja-JP" sz="2400" dirty="0" smtClean="0">
                <a:latin typeface="Arial Rounded MT Bold" pitchFamily="34" charset="0"/>
              </a:rPr>
              <a:t>result summary</a:t>
            </a:r>
            <a:endParaRPr lang="en-US" altLang="ja-JP" sz="2400" dirty="0">
              <a:latin typeface="Arial Rounded MT Bold" pitchFamily="34" charset="0"/>
            </a:endParaRPr>
          </a:p>
        </p:txBody>
      </p:sp>
      <p:sp>
        <p:nvSpPr>
          <p:cNvPr id="7" name="テキスト ボックス 20"/>
          <p:cNvSpPr txBox="1">
            <a:spLocks noChangeArrowheads="1"/>
          </p:cNvSpPr>
          <p:nvPr/>
        </p:nvSpPr>
        <p:spPr bwMode="auto">
          <a:xfrm>
            <a:off x="6282190" y="83363"/>
            <a:ext cx="2759089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 smtClean="0">
                <a:latin typeface="Arial" charset="0"/>
              </a:rPr>
              <a:t>Material: Copper</a:t>
            </a:r>
          </a:p>
          <a:p>
            <a:r>
              <a:rPr lang="en-US" altLang="ja-JP" sz="2000" dirty="0" smtClean="0">
                <a:latin typeface="Arial" charset="0"/>
              </a:rPr>
              <a:t>Inner diameter: 94 mm</a:t>
            </a:r>
          </a:p>
          <a:p>
            <a:r>
              <a:rPr lang="en-US" altLang="ja-JP" sz="2000" dirty="0" smtClean="0">
                <a:latin typeface="Arial" charset="0"/>
              </a:rPr>
              <a:t>Thickness: </a:t>
            </a:r>
            <a:r>
              <a:rPr lang="en-US" altLang="ja-JP" sz="2000" dirty="0">
                <a:latin typeface="Arial" charset="0"/>
              </a:rPr>
              <a:t>6</a:t>
            </a:r>
            <a:r>
              <a:rPr lang="en-US" altLang="ja-JP" sz="2000" dirty="0" smtClean="0">
                <a:latin typeface="Arial" charset="0"/>
              </a:rPr>
              <a:t> mm</a:t>
            </a:r>
          </a:p>
        </p:txBody>
      </p:sp>
      <p:sp>
        <p:nvSpPr>
          <p:cNvPr id="13" name="テキスト ボックス 20"/>
          <p:cNvSpPr txBox="1">
            <a:spLocks noChangeArrowheads="1"/>
          </p:cNvSpPr>
          <p:nvPr/>
        </p:nvSpPr>
        <p:spPr bwMode="auto">
          <a:xfrm>
            <a:off x="247297" y="6138974"/>
            <a:ext cx="813556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 smtClean="0">
                <a:solidFill>
                  <a:srgbClr val="FF0000"/>
                </a:solidFill>
                <a:latin typeface="Arial" charset="0"/>
              </a:rPr>
              <a:t>Good agreement with calculation.</a:t>
            </a:r>
          </a:p>
          <a:p>
            <a:r>
              <a:rPr lang="en-US" altLang="ja-JP" sz="2000" dirty="0" smtClean="0">
                <a:solidFill>
                  <a:srgbClr val="FF0000"/>
                </a:solidFill>
                <a:latin typeface="Arial" charset="0"/>
              </a:rPr>
              <a:t>Strongly damped at the target frequency range: Dithering (60~100 Hz)</a:t>
            </a:r>
            <a:endParaRPr lang="en-US" altLang="ja-JP" sz="20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15" name="テキスト ボックス 20"/>
          <p:cNvSpPr txBox="1">
            <a:spLocks noChangeArrowheads="1"/>
          </p:cNvSpPr>
          <p:nvPr/>
        </p:nvSpPr>
        <p:spPr bwMode="auto">
          <a:xfrm>
            <a:off x="2945986" y="5424859"/>
            <a:ext cx="1667123" cy="307777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1k    10k  100k</a:t>
            </a:r>
            <a:endParaRPr lang="en-US" altLang="ja-JP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テキスト ボックス 20"/>
          <p:cNvSpPr txBox="1">
            <a:spLocks noChangeArrowheads="1"/>
          </p:cNvSpPr>
          <p:nvPr/>
        </p:nvSpPr>
        <p:spPr bwMode="auto">
          <a:xfrm>
            <a:off x="7476877" y="5424858"/>
            <a:ext cx="1667123" cy="307777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1k    10k  100k</a:t>
            </a:r>
            <a:endParaRPr lang="en-US" altLang="ja-JP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正方形/長方形 1"/>
          <p:cNvSpPr/>
          <p:nvPr/>
        </p:nvSpPr>
        <p:spPr>
          <a:xfrm>
            <a:off x="2545557" y="2093728"/>
            <a:ext cx="121444" cy="3305640"/>
          </a:xfrm>
          <a:prstGeom prst="rect">
            <a:avLst/>
          </a:prstGeom>
          <a:solidFill>
            <a:srgbClr val="FFFF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正方形/長方形 13"/>
          <p:cNvSpPr/>
          <p:nvPr/>
        </p:nvSpPr>
        <p:spPr>
          <a:xfrm>
            <a:off x="7124700" y="2093728"/>
            <a:ext cx="121444" cy="3305640"/>
          </a:xfrm>
          <a:prstGeom prst="rect">
            <a:avLst/>
          </a:prstGeom>
          <a:solidFill>
            <a:srgbClr val="FFFF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725810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テキスト ボックス 5"/>
          <p:cNvSpPr txBox="1">
            <a:spLocks noChangeArrowheads="1"/>
          </p:cNvSpPr>
          <p:nvPr/>
        </p:nvSpPr>
        <p:spPr bwMode="auto">
          <a:xfrm>
            <a:off x="360363" y="360363"/>
            <a:ext cx="49295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400" dirty="0" smtClean="0">
                <a:latin typeface="Arial" charset="0"/>
              </a:rPr>
              <a:t>Conceptual drawing of beam pipes</a:t>
            </a:r>
            <a:endParaRPr lang="en-US" altLang="ja-JP" sz="2400" dirty="0">
              <a:latin typeface="Arial" charset="0"/>
            </a:endParaRPr>
          </a:p>
        </p:txBody>
      </p:sp>
      <p:pic>
        <p:nvPicPr>
          <p:cNvPr id="8" name="Picture 2" descr="C:\Users\suetsugu\Desktop\HER_f80_Cross_ZD_K_1 A4_PDF (1).jpg"/>
          <p:cNvPicPr>
            <a:picLocks noChangeAspect="1" noChangeArrowheads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71" t="21756" r="9478" b="13374"/>
          <a:stretch/>
        </p:blipFill>
        <p:spPr bwMode="auto">
          <a:xfrm rot="16200000">
            <a:off x="3680623" y="4463126"/>
            <a:ext cx="2025389" cy="2808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テキスト ボックス 8"/>
          <p:cNvSpPr txBox="1"/>
          <p:nvPr/>
        </p:nvSpPr>
        <p:spPr>
          <a:xfrm>
            <a:off x="7587336" y="6070368"/>
            <a:ext cx="13837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00B05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Kanazawa</a:t>
            </a:r>
            <a:endParaRPr kumimoji="1" lang="ja-JP" altLang="en-US" sz="2000" dirty="0">
              <a:solidFill>
                <a:srgbClr val="00B050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16" name="テキスト ボックス 20"/>
          <p:cNvSpPr txBox="1">
            <a:spLocks noChangeArrowheads="1"/>
          </p:cNvSpPr>
          <p:nvPr/>
        </p:nvSpPr>
        <p:spPr bwMode="auto">
          <a:xfrm>
            <a:off x="360363" y="4649514"/>
            <a:ext cx="2759089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 smtClean="0">
                <a:latin typeface="Arial" charset="0"/>
              </a:rPr>
              <a:t>Material: SS316L</a:t>
            </a:r>
          </a:p>
          <a:p>
            <a:r>
              <a:rPr lang="en-US" altLang="ja-JP" sz="2000" dirty="0" smtClean="0">
                <a:latin typeface="Arial" charset="0"/>
              </a:rPr>
              <a:t>Inner diameter: 80 mm</a:t>
            </a:r>
          </a:p>
          <a:p>
            <a:r>
              <a:rPr lang="en-US" altLang="ja-JP" sz="2000" dirty="0" smtClean="0">
                <a:latin typeface="Arial" charset="0"/>
              </a:rPr>
              <a:t>Thickness: 2 mm</a:t>
            </a:r>
          </a:p>
        </p:txBody>
      </p:sp>
      <p:pic>
        <p:nvPicPr>
          <p:cNvPr id="14" name="Picture 2" descr="C:\Users\suetsugu\Desktop\f90x220_SUS_Arc_NP_Cross_ZD_1 A4_PDF (1).jpg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86" t="15003" r="11965" b="10200"/>
          <a:stretch/>
        </p:blipFill>
        <p:spPr bwMode="auto">
          <a:xfrm rot="16200000">
            <a:off x="5515355" y="1750668"/>
            <a:ext cx="1985774" cy="31994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テキスト ボックス 20"/>
          <p:cNvSpPr txBox="1">
            <a:spLocks noChangeArrowheads="1"/>
          </p:cNvSpPr>
          <p:nvPr/>
        </p:nvSpPr>
        <p:spPr bwMode="auto">
          <a:xfrm>
            <a:off x="346094" y="937203"/>
            <a:ext cx="6486071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 smtClean="0">
                <a:latin typeface="Arial" charset="0"/>
              </a:rPr>
              <a:t>Material: SS316L</a:t>
            </a:r>
          </a:p>
          <a:p>
            <a:r>
              <a:rPr lang="en-US" altLang="ja-JP" sz="2000" dirty="0" smtClean="0">
                <a:latin typeface="Arial" charset="0"/>
              </a:rPr>
              <a:t>Inner diameter: 90 mm</a:t>
            </a:r>
          </a:p>
          <a:p>
            <a:r>
              <a:rPr lang="en-US" altLang="ja-JP" sz="2000" dirty="0" smtClean="0">
                <a:latin typeface="Arial" charset="0"/>
              </a:rPr>
              <a:t>Thickness: 3 mm</a:t>
            </a:r>
            <a:r>
              <a:rPr lang="ja-JP" altLang="en-US" sz="2000" dirty="0">
                <a:latin typeface="Arial" charset="0"/>
              </a:rPr>
              <a:t> </a:t>
            </a:r>
            <a:r>
              <a:rPr lang="en-US" altLang="ja-JP" sz="2000" dirty="0" smtClean="0">
                <a:latin typeface="Arial" charset="0"/>
              </a:rPr>
              <a:t>for </a:t>
            </a:r>
            <a:r>
              <a:rPr lang="en-US" altLang="ja-JP" sz="2000" dirty="0">
                <a:latin typeface="Arial" charset="0"/>
              </a:rPr>
              <a:t>round type, 6 mm for antechamber</a:t>
            </a:r>
            <a:endParaRPr lang="en-US" altLang="ja-JP" sz="2000" dirty="0" smtClean="0">
              <a:latin typeface="Arial" charset="0"/>
            </a:endParaRPr>
          </a:p>
          <a:p>
            <a:r>
              <a:rPr lang="en-US" altLang="ja-JP" sz="2000" dirty="0">
                <a:latin typeface="Arial" charset="0"/>
              </a:rPr>
              <a:t>10 </a:t>
            </a:r>
            <a:r>
              <a:rPr lang="en-US" altLang="ja-JP" sz="2000" dirty="0" smtClean="0">
                <a:latin typeface="Symbol" panose="05050102010706020507" pitchFamily="18" charset="2"/>
              </a:rPr>
              <a:t>m</a:t>
            </a:r>
            <a:r>
              <a:rPr lang="en-US" altLang="ja-JP" sz="2000" dirty="0" smtClean="0">
                <a:latin typeface="Arial" charset="0"/>
              </a:rPr>
              <a:t>m </a:t>
            </a:r>
            <a:r>
              <a:rPr lang="en-US" altLang="ja-JP" sz="2000" dirty="0">
                <a:latin typeface="Arial" charset="0"/>
              </a:rPr>
              <a:t>Cu coating inside.</a:t>
            </a: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7621500" y="4127581"/>
            <a:ext cx="12682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err="1" smtClean="0">
                <a:solidFill>
                  <a:srgbClr val="00B05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Suetsugu</a:t>
            </a:r>
            <a:endParaRPr kumimoji="1" lang="ja-JP" altLang="en-US" sz="2000" dirty="0">
              <a:solidFill>
                <a:srgbClr val="00B050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pic>
        <p:nvPicPr>
          <p:cNvPr id="10" name="図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246" y="2357525"/>
            <a:ext cx="2856411" cy="2084519"/>
          </a:xfrm>
          <a:prstGeom prst="rect">
            <a:avLst/>
          </a:prstGeom>
        </p:spPr>
      </p:pic>
      <p:sp>
        <p:nvSpPr>
          <p:cNvPr id="2" name="正方形/長方形 1"/>
          <p:cNvSpPr/>
          <p:nvPr/>
        </p:nvSpPr>
        <p:spPr>
          <a:xfrm>
            <a:off x="4007978" y="2298492"/>
            <a:ext cx="685339" cy="3239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正方形/長方形 11"/>
          <p:cNvSpPr/>
          <p:nvPr/>
        </p:nvSpPr>
        <p:spPr>
          <a:xfrm>
            <a:off x="4151246" y="4099886"/>
            <a:ext cx="685339" cy="3239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正方形/長方形 17"/>
          <p:cNvSpPr/>
          <p:nvPr/>
        </p:nvSpPr>
        <p:spPr>
          <a:xfrm>
            <a:off x="1397237" y="3188435"/>
            <a:ext cx="685339" cy="3239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59516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テキスト ボックス 5"/>
          <p:cNvSpPr txBox="1">
            <a:spLocks noChangeArrowheads="1"/>
          </p:cNvSpPr>
          <p:nvPr/>
        </p:nvSpPr>
        <p:spPr bwMode="auto">
          <a:xfrm>
            <a:off x="360363" y="360363"/>
            <a:ext cx="60917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400" dirty="0" smtClean="0">
                <a:latin typeface="Arial Rounded MT Bold" pitchFamily="34" charset="0"/>
              </a:rPr>
              <a:t>Calculations for the round SS beam pipes</a:t>
            </a:r>
            <a:endParaRPr lang="en-US" altLang="ja-JP" sz="2400" dirty="0">
              <a:latin typeface="Arial Rounded MT Bold" pitchFamily="34" charset="0"/>
            </a:endParaRP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822028"/>
            <a:ext cx="4572000" cy="5486399"/>
          </a:xfrm>
          <a:prstGeom prst="rect">
            <a:avLst/>
          </a:prstGeom>
        </p:spPr>
      </p:pic>
      <p:pic>
        <p:nvPicPr>
          <p:cNvPr id="5" name="図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22028"/>
            <a:ext cx="4572000" cy="5486399"/>
          </a:xfrm>
          <a:prstGeom prst="rect">
            <a:avLst/>
          </a:prstGeom>
        </p:spPr>
      </p:pic>
      <p:sp>
        <p:nvSpPr>
          <p:cNvPr id="6" name="テキスト ボックス 20"/>
          <p:cNvSpPr txBox="1">
            <a:spLocks noChangeArrowheads="1"/>
          </p:cNvSpPr>
          <p:nvPr/>
        </p:nvSpPr>
        <p:spPr bwMode="auto">
          <a:xfrm>
            <a:off x="1320955" y="6150114"/>
            <a:ext cx="677640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 smtClean="0">
                <a:solidFill>
                  <a:srgbClr val="FF0000"/>
                </a:solidFill>
                <a:latin typeface="Arial" charset="0"/>
              </a:rPr>
              <a:t>Resistive and thinner pipe suppresses the damping effect.</a:t>
            </a:r>
            <a:endParaRPr lang="en-US" altLang="ja-JP" sz="2000" dirty="0">
              <a:solidFill>
                <a:srgbClr val="FF0000"/>
              </a:solidFill>
              <a:latin typeface="Arial" charset="0"/>
            </a:endParaRPr>
          </a:p>
          <a:p>
            <a:r>
              <a:rPr lang="en-US" altLang="ja-JP" sz="2000" dirty="0" smtClean="0">
                <a:solidFill>
                  <a:srgbClr val="FF0000"/>
                </a:solidFill>
                <a:latin typeface="Arial" charset="0"/>
              </a:rPr>
              <a:t>The Cu coating is effective above 1 kHz.</a:t>
            </a:r>
            <a:endParaRPr lang="en-US" altLang="ja-JP" sz="20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18" name="テキスト ボックス 20"/>
          <p:cNvSpPr txBox="1">
            <a:spLocks noChangeArrowheads="1"/>
          </p:cNvSpPr>
          <p:nvPr/>
        </p:nvSpPr>
        <p:spPr bwMode="auto">
          <a:xfrm>
            <a:off x="2945986" y="5424859"/>
            <a:ext cx="1667123" cy="307777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1k    10k  100k</a:t>
            </a:r>
            <a:endParaRPr lang="en-US" altLang="ja-JP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テキスト ボックス 20"/>
          <p:cNvSpPr txBox="1">
            <a:spLocks noChangeArrowheads="1"/>
          </p:cNvSpPr>
          <p:nvPr/>
        </p:nvSpPr>
        <p:spPr bwMode="auto">
          <a:xfrm>
            <a:off x="7476877" y="5424858"/>
            <a:ext cx="1667123" cy="307777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1k    10k  100k</a:t>
            </a:r>
            <a:endParaRPr lang="en-US" altLang="ja-JP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正方形/長方形 11"/>
          <p:cNvSpPr/>
          <p:nvPr/>
        </p:nvSpPr>
        <p:spPr>
          <a:xfrm>
            <a:off x="2545557" y="2093728"/>
            <a:ext cx="121444" cy="3305640"/>
          </a:xfrm>
          <a:prstGeom prst="rect">
            <a:avLst/>
          </a:prstGeom>
          <a:solidFill>
            <a:srgbClr val="FFFF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正方形/長方形 12"/>
          <p:cNvSpPr/>
          <p:nvPr/>
        </p:nvSpPr>
        <p:spPr>
          <a:xfrm>
            <a:off x="7124700" y="2093728"/>
            <a:ext cx="121444" cy="3305640"/>
          </a:xfrm>
          <a:prstGeom prst="rect">
            <a:avLst/>
          </a:prstGeom>
          <a:solidFill>
            <a:srgbClr val="FFFF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テキスト ボックス 20"/>
          <p:cNvSpPr txBox="1">
            <a:spLocks noChangeArrowheads="1"/>
          </p:cNvSpPr>
          <p:nvPr/>
        </p:nvSpPr>
        <p:spPr bwMode="auto">
          <a:xfrm>
            <a:off x="2667001" y="2150095"/>
            <a:ext cx="169629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1200" i="1" dirty="0" smtClean="0">
                <a:latin typeface="Symbol" panose="05050102010706020507" pitchFamily="18" charset="2"/>
              </a:rPr>
              <a:t>t </a:t>
            </a:r>
            <a:r>
              <a:rPr lang="en-US" altLang="ja-JP" sz="12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=0.26, 0.12, 0.07 </a:t>
            </a:r>
            <a:r>
              <a:rPr lang="en-US" altLang="ja-JP" sz="1200" dirty="0" err="1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ms</a:t>
            </a:r>
            <a:endParaRPr lang="en-US" altLang="ja-JP" sz="1200" i="1" baseline="-25000" dirty="0">
              <a:latin typeface="Symbol" panose="05050102010706020507" pitchFamily="18" charset="2"/>
            </a:endParaRPr>
          </a:p>
        </p:txBody>
      </p:sp>
      <p:cxnSp>
        <p:nvCxnSpPr>
          <p:cNvPr id="15" name="直線矢印コネクタ 14"/>
          <p:cNvCxnSpPr/>
          <p:nvPr/>
        </p:nvCxnSpPr>
        <p:spPr>
          <a:xfrm>
            <a:off x="3097546" y="2386066"/>
            <a:ext cx="0" cy="37397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矢印コネクタ 16"/>
          <p:cNvCxnSpPr/>
          <p:nvPr/>
        </p:nvCxnSpPr>
        <p:spPr>
          <a:xfrm flipH="1">
            <a:off x="3284619" y="2386066"/>
            <a:ext cx="156907" cy="37397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矢印コネクタ 23"/>
          <p:cNvCxnSpPr/>
          <p:nvPr/>
        </p:nvCxnSpPr>
        <p:spPr>
          <a:xfrm flipH="1">
            <a:off x="3411014" y="2370727"/>
            <a:ext cx="368533" cy="38931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82303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グループ化 29"/>
          <p:cNvGrpSpPr/>
          <p:nvPr/>
        </p:nvGrpSpPr>
        <p:grpSpPr>
          <a:xfrm>
            <a:off x="869917" y="718086"/>
            <a:ext cx="3871130" cy="3722830"/>
            <a:chOff x="427568" y="1222138"/>
            <a:chExt cx="3871130" cy="3722830"/>
          </a:xfrm>
        </p:grpSpPr>
        <p:pic>
          <p:nvPicPr>
            <p:cNvPr id="25" name="Picture 12" descr="IntegAmp"/>
            <p:cNvPicPr>
              <a:picLocks noChangeAspect="1" noChangeArrowheads="1"/>
            </p:cNvPicPr>
            <p:nvPr/>
          </p:nvPicPr>
          <p:blipFill>
            <a:blip r:embed="rId2" cstate="print"/>
            <a:srcRect l="8948" t="8931" r="44533" b="31740"/>
            <a:stretch>
              <a:fillRect/>
            </a:stretch>
          </p:blipFill>
          <p:spPr bwMode="auto">
            <a:xfrm>
              <a:off x="517698" y="1222138"/>
              <a:ext cx="3781000" cy="3722830"/>
            </a:xfrm>
            <a:prstGeom prst="rect">
              <a:avLst/>
            </a:prstGeom>
            <a:noFill/>
          </p:spPr>
        </p:pic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712087" y="1230684"/>
              <a:ext cx="513026" cy="343478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r">
                <a:lnSpc>
                  <a:spcPct val="120000"/>
                </a:lnSpc>
              </a:pPr>
              <a:r>
                <a:rPr lang="en-US" altLang="ja-JP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1000</a:t>
              </a:r>
            </a:p>
            <a:p>
              <a:pPr algn="r">
                <a:lnSpc>
                  <a:spcPct val="120000"/>
                </a:lnSpc>
              </a:pPr>
              <a:endParaRPr lang="en-US" altLang="ja-JP" sz="8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  <a:p>
              <a:pPr algn="r">
                <a:lnSpc>
                  <a:spcPct val="120000"/>
                </a:lnSpc>
              </a:pPr>
              <a:endParaRPr lang="en-US" altLang="ja-JP" sz="8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  <a:p>
              <a:pPr algn="r">
                <a:lnSpc>
                  <a:spcPct val="120000"/>
                </a:lnSpc>
              </a:pPr>
              <a:endParaRPr lang="en-US" altLang="ja-JP" sz="8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  <a:p>
              <a:pPr algn="r">
                <a:lnSpc>
                  <a:spcPct val="120000"/>
                </a:lnSpc>
              </a:pPr>
              <a:r>
                <a:rPr lang="en-US" altLang="ja-JP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100</a:t>
              </a:r>
              <a:endParaRPr lang="en-US" altLang="ja-JP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  <a:p>
              <a:pPr algn="r">
                <a:lnSpc>
                  <a:spcPct val="120000"/>
                </a:lnSpc>
              </a:pPr>
              <a:endParaRPr lang="en-US" altLang="ja-JP" sz="8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  <a:p>
              <a:pPr algn="r">
                <a:lnSpc>
                  <a:spcPct val="120000"/>
                </a:lnSpc>
              </a:pPr>
              <a:endParaRPr lang="en-US" altLang="ja-JP" sz="8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  <a:p>
              <a:pPr algn="r">
                <a:lnSpc>
                  <a:spcPct val="120000"/>
                </a:lnSpc>
              </a:pPr>
              <a:endParaRPr lang="en-US" altLang="ja-JP" sz="8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  <a:p>
              <a:pPr algn="r">
                <a:lnSpc>
                  <a:spcPct val="120000"/>
                </a:lnSpc>
              </a:pPr>
              <a:r>
                <a:rPr lang="en-US" altLang="ja-JP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10</a:t>
              </a:r>
              <a:endParaRPr lang="en-US" altLang="ja-JP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  <a:p>
              <a:pPr algn="r">
                <a:lnSpc>
                  <a:spcPct val="120000"/>
                </a:lnSpc>
              </a:pPr>
              <a:endParaRPr lang="en-US" altLang="ja-JP" sz="8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  <a:p>
              <a:pPr algn="r">
                <a:lnSpc>
                  <a:spcPct val="120000"/>
                </a:lnSpc>
              </a:pPr>
              <a:endParaRPr lang="en-US" altLang="ja-JP" sz="8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  <a:p>
              <a:pPr algn="r">
                <a:lnSpc>
                  <a:spcPct val="120000"/>
                </a:lnSpc>
              </a:pPr>
              <a:endParaRPr lang="en-US" altLang="ja-JP" sz="8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  <a:p>
              <a:pPr algn="r">
                <a:lnSpc>
                  <a:spcPct val="120000"/>
                </a:lnSpc>
              </a:pPr>
              <a:r>
                <a:rPr lang="en-US" altLang="ja-JP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1</a:t>
              </a:r>
              <a:endParaRPr lang="en-US" altLang="ja-JP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  <a:p>
              <a:pPr algn="r">
                <a:lnSpc>
                  <a:spcPct val="120000"/>
                </a:lnSpc>
              </a:pPr>
              <a:endParaRPr lang="en-US" altLang="ja-JP" sz="8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  <a:p>
              <a:pPr algn="r">
                <a:lnSpc>
                  <a:spcPct val="120000"/>
                </a:lnSpc>
              </a:pPr>
              <a:endParaRPr lang="en-US" altLang="ja-JP" sz="8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  <a:p>
              <a:pPr algn="r">
                <a:lnSpc>
                  <a:spcPct val="120000"/>
                </a:lnSpc>
              </a:pPr>
              <a:endParaRPr lang="en-US" altLang="ja-JP" sz="8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  <a:p>
              <a:pPr algn="r">
                <a:lnSpc>
                  <a:spcPct val="120000"/>
                </a:lnSpc>
              </a:pPr>
              <a:r>
                <a:rPr lang="en-US" altLang="ja-JP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0.1</a:t>
              </a:r>
              <a:endParaRPr lang="en-US" altLang="ja-JP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sp>
          <p:nvSpPr>
            <p:cNvPr id="19" name="テキスト ボックス 20"/>
            <p:cNvSpPr txBox="1">
              <a:spLocks noChangeArrowheads="1"/>
            </p:cNvSpPr>
            <p:nvPr/>
          </p:nvSpPr>
          <p:spPr bwMode="auto">
            <a:xfrm rot="16200000">
              <a:off x="-843960" y="2748025"/>
              <a:ext cx="2943166" cy="4001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/>
          </p:spPr>
          <p:txBody>
            <a:bodyPr wrap="squar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alibri" pitchFamily="34" charset="0"/>
                  <a:ea typeface="ＭＳ Ｐゴシック" charset="-128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alibri" pitchFamily="34" charset="0"/>
                  <a:ea typeface="ＭＳ Ｐゴシック" charset="-128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alibri" pitchFamily="34" charset="0"/>
                  <a:ea typeface="ＭＳ Ｐゴシック" charset="-128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alibri" pitchFamily="34" charset="0"/>
                  <a:ea typeface="ＭＳ Ｐゴシック" charset="-128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alibri" pitchFamily="34" charset="0"/>
                  <a:ea typeface="ＭＳ Ｐゴシック" charset="-128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itchFamily="34" charset="0"/>
                  <a:ea typeface="ＭＳ Ｐゴシック" charset="-128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itchFamily="34" charset="0"/>
                  <a:ea typeface="ＭＳ Ｐゴシック" charset="-128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itchFamily="34" charset="0"/>
                  <a:ea typeface="ＭＳ Ｐゴシック" charset="-128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itchFamily="34" charset="0"/>
                  <a:ea typeface="ＭＳ Ｐゴシック" charset="-128"/>
                </a:defRPr>
              </a:lvl9pPr>
            </a:lstStyle>
            <a:p>
              <a:r>
                <a:rPr lang="en-US" altLang="ja-JP" sz="2000" dirty="0" smtClean="0">
                  <a:latin typeface="Arial" charset="0"/>
                </a:rPr>
                <a:t>Integral  amplitude (nm)</a:t>
              </a:r>
            </a:p>
          </p:txBody>
        </p:sp>
        <p:sp>
          <p:nvSpPr>
            <p:cNvPr id="20" name="テキスト ボックス 20"/>
            <p:cNvSpPr txBox="1">
              <a:spLocks noChangeArrowheads="1"/>
            </p:cNvSpPr>
            <p:nvPr/>
          </p:nvSpPr>
          <p:spPr bwMode="auto">
            <a:xfrm>
              <a:off x="1375131" y="2808853"/>
              <a:ext cx="2195635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alibri" pitchFamily="34" charset="0"/>
                  <a:ea typeface="ＭＳ Ｐゴシック" charset="-128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alibri" pitchFamily="34" charset="0"/>
                  <a:ea typeface="ＭＳ Ｐゴシック" charset="-128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alibri" pitchFamily="34" charset="0"/>
                  <a:ea typeface="ＭＳ Ｐゴシック" charset="-128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alibri" pitchFamily="34" charset="0"/>
                  <a:ea typeface="ＭＳ Ｐゴシック" charset="-128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alibri" pitchFamily="34" charset="0"/>
                  <a:ea typeface="ＭＳ Ｐゴシック" charset="-128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itchFamily="34" charset="0"/>
                  <a:ea typeface="ＭＳ Ｐゴシック" charset="-128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itchFamily="34" charset="0"/>
                  <a:ea typeface="ＭＳ Ｐゴシック" charset="-128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itchFamily="34" charset="0"/>
                  <a:ea typeface="ＭＳ Ｐゴシック" charset="-128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itchFamily="34" charset="0"/>
                  <a:ea typeface="ＭＳ Ｐゴシック" charset="-128"/>
                </a:defRPr>
              </a:lvl9pPr>
            </a:lstStyle>
            <a:p>
              <a:r>
                <a:rPr lang="en-US" altLang="ja-JP" sz="2000" dirty="0" smtClean="0">
                  <a:solidFill>
                    <a:srgbClr val="0000FF"/>
                  </a:solidFill>
                  <a:latin typeface="Arial" charset="0"/>
                </a:rPr>
                <a:t>Measured</a:t>
              </a:r>
            </a:p>
            <a:p>
              <a:r>
                <a:rPr lang="en-US" altLang="ja-JP" sz="2000" dirty="0" smtClean="0">
                  <a:solidFill>
                    <a:srgbClr val="0000FF"/>
                  </a:solidFill>
                  <a:latin typeface="Arial" charset="0"/>
                </a:rPr>
                <a:t>ground motion</a:t>
              </a:r>
            </a:p>
            <a:p>
              <a:r>
                <a:rPr lang="en-US" altLang="ja-JP" sz="2000" dirty="0" smtClean="0">
                  <a:solidFill>
                    <a:srgbClr val="0000FF"/>
                  </a:solidFill>
                  <a:latin typeface="Arial" charset="0"/>
                </a:rPr>
                <a:t>   (input data)</a:t>
              </a:r>
            </a:p>
          </p:txBody>
        </p:sp>
      </p:grpSp>
      <p:sp>
        <p:nvSpPr>
          <p:cNvPr id="15" name="テキスト ボックス 20"/>
          <p:cNvSpPr txBox="1">
            <a:spLocks noChangeArrowheads="1"/>
          </p:cNvSpPr>
          <p:nvPr/>
        </p:nvSpPr>
        <p:spPr bwMode="auto">
          <a:xfrm>
            <a:off x="2671218" y="3363194"/>
            <a:ext cx="183817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 smtClean="0">
                <a:latin typeface="Arial" charset="0"/>
              </a:rPr>
              <a:t>25 nm@25 Hz</a:t>
            </a:r>
          </a:p>
        </p:txBody>
      </p:sp>
      <p:cxnSp>
        <p:nvCxnSpPr>
          <p:cNvPr id="4" name="直線矢印コネクタ 3"/>
          <p:cNvCxnSpPr/>
          <p:nvPr/>
        </p:nvCxnSpPr>
        <p:spPr>
          <a:xfrm flipV="1">
            <a:off x="3677390" y="2435139"/>
            <a:ext cx="0" cy="994320"/>
          </a:xfrm>
          <a:prstGeom prst="straightConnector1">
            <a:avLst/>
          </a:prstGeom>
          <a:ln w="38100">
            <a:solidFill>
              <a:srgbClr val="FF00FF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テキスト ボックス 20"/>
          <p:cNvSpPr txBox="1">
            <a:spLocks noChangeArrowheads="1"/>
          </p:cNvSpPr>
          <p:nvPr/>
        </p:nvSpPr>
        <p:spPr bwMode="auto">
          <a:xfrm>
            <a:off x="360363" y="4935770"/>
            <a:ext cx="816833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 smtClean="0">
                <a:latin typeface="Arial" charset="0"/>
              </a:rPr>
              <a:t>Luminosity degradation (based on beam-beam simulation by K. </a:t>
            </a:r>
            <a:r>
              <a:rPr lang="en-US" altLang="ja-JP" sz="2000" dirty="0" err="1" smtClean="0">
                <a:latin typeface="Arial" charset="0"/>
              </a:rPr>
              <a:t>Ohmi</a:t>
            </a:r>
            <a:r>
              <a:rPr lang="en-US" altLang="ja-JP" sz="2000" dirty="0" smtClean="0">
                <a:latin typeface="Arial" charset="0"/>
              </a:rPr>
              <a:t>)</a:t>
            </a:r>
          </a:p>
        </p:txBody>
      </p:sp>
      <p:sp>
        <p:nvSpPr>
          <p:cNvPr id="18" name="テキスト ボックス 20"/>
          <p:cNvSpPr txBox="1">
            <a:spLocks noChangeArrowheads="1"/>
          </p:cNvSpPr>
          <p:nvPr/>
        </p:nvSpPr>
        <p:spPr bwMode="auto">
          <a:xfrm>
            <a:off x="7354945" y="5711903"/>
            <a:ext cx="1728787" cy="400110"/>
          </a:xfrm>
          <a:prstGeom prst="rect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pPr algn="ctr"/>
            <a:r>
              <a:rPr lang="en-US" altLang="ja-JP" sz="2000" dirty="0" smtClean="0">
                <a:latin typeface="Arial" charset="0"/>
              </a:rPr>
              <a:t>Y. Funakoshi</a:t>
            </a: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1654569" y="4295634"/>
            <a:ext cx="667682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QC1RP and QC1RE vibrate with same phase,</a:t>
            </a:r>
          </a:p>
          <a:p>
            <a:pPr algn="ctr"/>
            <a:r>
              <a:rPr kumimoji="1" lang="en-US" altLang="ja-JP" sz="20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but the amplitude difference still arises: 25 nm at 25 Hz…</a:t>
            </a:r>
            <a:endParaRPr kumimoji="1" lang="ja-JP" altLang="en-US" sz="2000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grpSp>
        <p:nvGrpSpPr>
          <p:cNvPr id="29" name="グループ化 28"/>
          <p:cNvGrpSpPr/>
          <p:nvPr/>
        </p:nvGrpSpPr>
        <p:grpSpPr>
          <a:xfrm>
            <a:off x="5011313" y="979671"/>
            <a:ext cx="3632350" cy="3430070"/>
            <a:chOff x="4811258" y="1378324"/>
            <a:chExt cx="3632350" cy="3430070"/>
          </a:xfrm>
        </p:grpSpPr>
        <p:pic>
          <p:nvPicPr>
            <p:cNvPr id="21" name="Picture 16" descr="Graph1"/>
            <p:cNvPicPr>
              <a:picLocks noChangeAspect="1" noChangeArrowheads="1"/>
            </p:cNvPicPr>
            <p:nvPr/>
          </p:nvPicPr>
          <p:blipFill>
            <a:blip r:embed="rId3" cstate="print"/>
            <a:srcRect l="10620" t="10136" r="45715" b="33333"/>
            <a:stretch>
              <a:fillRect/>
            </a:stretch>
          </p:blipFill>
          <p:spPr bwMode="auto">
            <a:xfrm>
              <a:off x="5011313" y="1378324"/>
              <a:ext cx="3432295" cy="34300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8" name="テキスト ボックス 27"/>
            <p:cNvSpPr txBox="1"/>
            <p:nvPr/>
          </p:nvSpPr>
          <p:spPr>
            <a:xfrm rot="16200000">
              <a:off x="4185606" y="2633736"/>
              <a:ext cx="1651414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Phase (deg.)</a:t>
              </a:r>
              <a:endParaRPr kumimoji="1" lang="ja-JP" altLang="en-US" sz="20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</p:grpSp>
      <p:sp>
        <p:nvSpPr>
          <p:cNvPr id="12" name="テキスト ボックス 20"/>
          <p:cNvSpPr txBox="1">
            <a:spLocks noChangeArrowheads="1"/>
          </p:cNvSpPr>
          <p:nvPr/>
        </p:nvSpPr>
        <p:spPr bwMode="auto">
          <a:xfrm>
            <a:off x="7348030" y="3363194"/>
            <a:ext cx="1728787" cy="400110"/>
          </a:xfrm>
          <a:prstGeom prst="rect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pPr algn="ctr"/>
            <a:r>
              <a:rPr lang="en-US" altLang="ja-JP" sz="2000" dirty="0" smtClean="0">
                <a:latin typeface="Arial" charset="0"/>
              </a:rPr>
              <a:t>H. Yamaoka</a:t>
            </a:r>
          </a:p>
        </p:txBody>
      </p:sp>
      <p:graphicFrame>
        <p:nvGraphicFramePr>
          <p:cNvPr id="22" name="表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9714655"/>
              </p:ext>
            </p:extLst>
          </p:nvPr>
        </p:nvGraphicFramePr>
        <p:xfrm>
          <a:off x="454367" y="5315895"/>
          <a:ext cx="6818115" cy="1493520"/>
        </p:xfrm>
        <a:graphic>
          <a:graphicData uri="http://schemas.openxmlformats.org/drawingml/2006/table">
            <a:tbl>
              <a:tblPr firstCol="1" lastRow="1">
                <a:tableStyleId>{616DA210-FB5B-4158-B5E0-FEB733F419BA}</a:tableStyleId>
              </a:tblPr>
              <a:tblGrid>
                <a:gridCol w="3203235"/>
                <a:gridCol w="903720"/>
                <a:gridCol w="903720"/>
                <a:gridCol w="903720"/>
                <a:gridCol w="90372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b="0" dirty="0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Frequency</a:t>
                      </a:r>
                      <a:r>
                        <a:rPr kumimoji="1" lang="en-US" altLang="ja-JP" sz="2000" b="0" baseline="0" dirty="0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 (Hz)</a:t>
                      </a:r>
                      <a:endParaRPr kumimoji="1" lang="ja-JP" altLang="en-US" sz="2000" b="0" dirty="0"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000" b="0" dirty="0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24.85</a:t>
                      </a:r>
                      <a:endParaRPr kumimoji="1" lang="ja-JP" altLang="en-US" sz="2000" b="0" dirty="0"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000" b="0" dirty="0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38.93</a:t>
                      </a:r>
                      <a:endParaRPr kumimoji="1" lang="ja-JP" altLang="en-US" sz="2000" b="0" dirty="0"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000" b="0" dirty="0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69.34</a:t>
                      </a:r>
                      <a:endParaRPr kumimoji="1" lang="ja-JP" altLang="en-US" sz="2000" b="0" dirty="0"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000" b="0" dirty="0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99.60</a:t>
                      </a:r>
                      <a:endParaRPr kumimoji="1" lang="ja-JP" altLang="en-US" sz="2000" b="0" dirty="0"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b="0" dirty="0" err="1" smtClean="0">
                          <a:latin typeface="Symbol" panose="05050102010706020507" pitchFamily="18" charset="2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D</a:t>
                      </a:r>
                      <a:r>
                        <a:rPr kumimoji="1" lang="en-US" altLang="ja-JP" sz="2000" b="0" dirty="0" err="1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y</a:t>
                      </a:r>
                      <a:r>
                        <a:rPr kumimoji="1" lang="en-US" altLang="ja-JP" sz="2000" b="0" baseline="-25000" dirty="0" err="1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IP</a:t>
                      </a:r>
                      <a:r>
                        <a:rPr kumimoji="1" lang="en-US" altLang="ja-JP" sz="2000" b="0" baseline="-25000" dirty="0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*</a:t>
                      </a:r>
                      <a:r>
                        <a:rPr kumimoji="1" lang="en-US" altLang="ja-JP" sz="2000" b="0" baseline="30000" dirty="0" err="1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rms</a:t>
                      </a:r>
                      <a:r>
                        <a:rPr kumimoji="1" lang="en-US" altLang="ja-JP" sz="2000" b="0" dirty="0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 (nm)</a:t>
                      </a:r>
                      <a:endParaRPr kumimoji="1" lang="ja-JP" altLang="en-US" sz="2000" b="0" dirty="0"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000" b="0" dirty="0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18.63</a:t>
                      </a:r>
                      <a:endParaRPr kumimoji="1" lang="ja-JP" altLang="en-US" sz="2000" b="0" dirty="0"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000" b="0" dirty="0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1.72</a:t>
                      </a:r>
                      <a:endParaRPr kumimoji="1" lang="ja-JP" altLang="en-US" sz="2000" b="0" dirty="0"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000" b="0" dirty="0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8.29</a:t>
                      </a:r>
                      <a:endParaRPr kumimoji="1" lang="ja-JP" altLang="en-US" sz="2000" b="0" dirty="0"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000" b="0" dirty="0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3.14</a:t>
                      </a:r>
                      <a:endParaRPr kumimoji="1" lang="ja-JP" altLang="en-US" sz="2000" b="0" dirty="0"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b="0" dirty="0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L/L</a:t>
                      </a:r>
                      <a:r>
                        <a:rPr kumimoji="1" lang="en-US" altLang="ja-JP" sz="2000" b="0" baseline="-25000" dirty="0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0</a:t>
                      </a:r>
                      <a:r>
                        <a:rPr kumimoji="1" lang="en-US" altLang="ja-JP" sz="2000" b="0" baseline="30000" dirty="0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average</a:t>
                      </a:r>
                      <a:r>
                        <a:rPr kumimoji="1" lang="en-US" altLang="ja-JP" sz="2000" b="0" baseline="0" dirty="0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 (%)</a:t>
                      </a:r>
                    </a:p>
                    <a:p>
                      <a:pPr algn="ctr"/>
                      <a:r>
                        <a:rPr kumimoji="1" lang="en-US" altLang="ja-JP" sz="2000" b="0" baseline="0" dirty="0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in case of model-A (and F)</a:t>
                      </a:r>
                      <a:endParaRPr kumimoji="1" lang="ja-JP" altLang="en-US" sz="2000" b="0" dirty="0"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000" b="0" dirty="0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95.4</a:t>
                      </a:r>
                    </a:p>
                    <a:p>
                      <a:pPr algn="r"/>
                      <a:r>
                        <a:rPr kumimoji="1" lang="en-US" altLang="ja-JP" sz="2000" b="0" dirty="0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(96.1)</a:t>
                      </a:r>
                      <a:endParaRPr kumimoji="1" lang="ja-JP" altLang="en-US" sz="2000" b="0" dirty="0"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000" b="0" dirty="0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99.8</a:t>
                      </a:r>
                    </a:p>
                    <a:p>
                      <a:pPr algn="r"/>
                      <a:r>
                        <a:rPr kumimoji="1" lang="en-US" altLang="ja-JP" sz="2000" b="0" dirty="0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(99.8)</a:t>
                      </a:r>
                      <a:endParaRPr kumimoji="1" lang="ja-JP" altLang="en-US" sz="2000" b="0" dirty="0"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000" b="0" dirty="0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99.7</a:t>
                      </a:r>
                    </a:p>
                    <a:p>
                      <a:pPr algn="r"/>
                      <a:r>
                        <a:rPr kumimoji="1" lang="en-US" altLang="ja-JP" sz="2000" b="0" dirty="0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(99.8)</a:t>
                      </a:r>
                      <a:endParaRPr kumimoji="1" lang="ja-JP" altLang="en-US" sz="2000" b="0" dirty="0"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000" b="0" dirty="0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99.7</a:t>
                      </a:r>
                    </a:p>
                    <a:p>
                      <a:pPr algn="r"/>
                      <a:r>
                        <a:rPr kumimoji="1" lang="en-US" altLang="ja-JP" sz="2000" b="0" dirty="0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(99.8)</a:t>
                      </a:r>
                      <a:endParaRPr kumimoji="1" lang="ja-JP" altLang="en-US" sz="2000" b="0" dirty="0"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3" name="テキスト ボックス 5"/>
          <p:cNvSpPr txBox="1">
            <a:spLocks noChangeArrowheads="1"/>
          </p:cNvSpPr>
          <p:nvPr/>
        </p:nvSpPr>
        <p:spPr bwMode="auto">
          <a:xfrm>
            <a:off x="360363" y="360363"/>
            <a:ext cx="78197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400" dirty="0">
                <a:latin typeface="Arial" charset="0"/>
              </a:rPr>
              <a:t>Estimation of QCS </a:t>
            </a:r>
            <a:r>
              <a:rPr lang="en-US" altLang="ja-JP" sz="2400" dirty="0" smtClean="0">
                <a:latin typeface="Arial" charset="0"/>
              </a:rPr>
              <a:t>vibration</a:t>
            </a:r>
            <a:r>
              <a:rPr lang="en-US" altLang="ja-JP" sz="2400" dirty="0">
                <a:latin typeface="Arial" charset="0"/>
              </a:rPr>
              <a:t> </a:t>
            </a:r>
            <a:r>
              <a:rPr lang="en-US" altLang="ja-JP" sz="2400" dirty="0" smtClean="0">
                <a:latin typeface="Arial" charset="0"/>
              </a:rPr>
              <a:t>and luminosity </a:t>
            </a:r>
            <a:r>
              <a:rPr lang="en-US" altLang="ja-JP" sz="2400" dirty="0">
                <a:latin typeface="Arial" charset="0"/>
              </a:rPr>
              <a:t>degradation </a:t>
            </a: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1998601" y="960016"/>
            <a:ext cx="1342805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20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(vertical)</a:t>
            </a:r>
            <a:endParaRPr kumimoji="1" lang="ja-JP" altLang="en-US" sz="2000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40493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テキスト ボックス 5"/>
          <p:cNvSpPr txBox="1">
            <a:spLocks noChangeArrowheads="1"/>
          </p:cNvSpPr>
          <p:nvPr/>
        </p:nvSpPr>
        <p:spPr bwMode="auto">
          <a:xfrm>
            <a:off x="360363" y="360363"/>
            <a:ext cx="43620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400" dirty="0" smtClean="0">
                <a:latin typeface="Arial" charset="0"/>
              </a:rPr>
              <a:t>Beam-Beam </a:t>
            </a:r>
            <a:r>
              <a:rPr lang="en-US" altLang="ja-JP" sz="2400" dirty="0">
                <a:latin typeface="Arial" charset="0"/>
              </a:rPr>
              <a:t>simulation </a:t>
            </a:r>
            <a:r>
              <a:rPr lang="en-US" altLang="ja-JP" sz="2400" dirty="0" smtClean="0">
                <a:latin typeface="Arial" charset="0"/>
              </a:rPr>
              <a:t>results</a:t>
            </a:r>
            <a:endParaRPr lang="en-US" altLang="ja-JP" sz="2400" dirty="0">
              <a:latin typeface="Arial" charset="0"/>
            </a:endParaRPr>
          </a:p>
        </p:txBody>
      </p:sp>
      <p:pic>
        <p:nvPicPr>
          <p:cNvPr id="9" name="コンテンツ プレースホルダー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1940" t="13361" r="4554"/>
          <a:stretch/>
        </p:blipFill>
        <p:spPr>
          <a:xfrm>
            <a:off x="2027170" y="975538"/>
            <a:ext cx="5089660" cy="4868943"/>
          </a:xfrm>
        </p:spPr>
      </p:pic>
      <p:sp>
        <p:nvSpPr>
          <p:cNvPr id="10" name="テキスト ボックス 9"/>
          <p:cNvSpPr txBox="1">
            <a:spLocks noChangeArrowheads="1"/>
          </p:cNvSpPr>
          <p:nvPr/>
        </p:nvSpPr>
        <p:spPr bwMode="auto">
          <a:xfrm>
            <a:off x="7357378" y="1043811"/>
            <a:ext cx="1443530" cy="400110"/>
          </a:xfrm>
          <a:prstGeom prst="rect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pPr algn="ctr"/>
            <a:r>
              <a:rPr lang="en-US" altLang="ja-JP" sz="2000" dirty="0" smtClean="0">
                <a:latin typeface="Arial" charset="0"/>
              </a:rPr>
              <a:t>K. </a:t>
            </a:r>
            <a:r>
              <a:rPr lang="en-US" altLang="ja-JP" sz="2000" dirty="0" err="1" smtClean="0">
                <a:latin typeface="Arial" charset="0"/>
              </a:rPr>
              <a:t>Ohmi</a:t>
            </a:r>
            <a:endParaRPr lang="en-US" altLang="ja-JP" sz="2000" dirty="0" smtClean="0">
              <a:latin typeface="Arial" charset="0"/>
            </a:endParaRPr>
          </a:p>
        </p:txBody>
      </p:sp>
      <p:sp>
        <p:nvSpPr>
          <p:cNvPr id="22" name="テキスト ボックス 20"/>
          <p:cNvSpPr txBox="1">
            <a:spLocks noChangeArrowheads="1"/>
          </p:cNvSpPr>
          <p:nvPr/>
        </p:nvSpPr>
        <p:spPr bwMode="auto">
          <a:xfrm>
            <a:off x="1040904" y="5945399"/>
            <a:ext cx="706219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pPr algn="ctr"/>
            <a:r>
              <a:rPr lang="en-US" altLang="ja-JP" sz="2000" dirty="0" smtClean="0">
                <a:latin typeface="Arial" charset="0"/>
              </a:rPr>
              <a:t>Just 20 nm offset leads to 6 % degradation of luminosity.</a:t>
            </a:r>
          </a:p>
        </p:txBody>
      </p:sp>
    </p:spTree>
    <p:extLst>
      <p:ext uri="{BB962C8B-B14F-4D97-AF65-F5344CB8AC3E}">
        <p14:creationId xmlns:p14="http://schemas.microsoft.com/office/powerpoint/2010/main" val="2584156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/>
        </p:nvPicPr>
        <p:blipFill rotWithShape="1">
          <a:blip r:embed="rId2"/>
          <a:srcRect l="2404" t="10952" r="44282" b="45419"/>
          <a:stretch/>
        </p:blipFill>
        <p:spPr>
          <a:xfrm>
            <a:off x="360363" y="3596436"/>
            <a:ext cx="4800601" cy="2992084"/>
          </a:xfrm>
          <a:prstGeom prst="rect">
            <a:avLst/>
          </a:prstGeom>
        </p:spPr>
      </p:pic>
      <p:sp>
        <p:nvSpPr>
          <p:cNvPr id="3" name="テキスト ボックス 20"/>
          <p:cNvSpPr txBox="1">
            <a:spLocks noChangeArrowheads="1"/>
          </p:cNvSpPr>
          <p:nvPr/>
        </p:nvSpPr>
        <p:spPr bwMode="auto">
          <a:xfrm>
            <a:off x="7186710" y="360363"/>
            <a:ext cx="1728787" cy="400110"/>
          </a:xfrm>
          <a:prstGeom prst="rect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pPr algn="ctr"/>
            <a:r>
              <a:rPr lang="en-US" altLang="ja-JP" sz="2000" dirty="0" smtClean="0">
                <a:latin typeface="Arial" charset="0"/>
              </a:rPr>
              <a:t>H. Yamaoka</a:t>
            </a:r>
          </a:p>
        </p:txBody>
      </p:sp>
      <p:sp>
        <p:nvSpPr>
          <p:cNvPr id="4" name="テキスト ボックス 5"/>
          <p:cNvSpPr txBox="1">
            <a:spLocks noChangeArrowheads="1"/>
          </p:cNvSpPr>
          <p:nvPr/>
        </p:nvSpPr>
        <p:spPr bwMode="auto">
          <a:xfrm>
            <a:off x="360363" y="360363"/>
            <a:ext cx="47548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400" dirty="0" smtClean="0">
                <a:latin typeface="Arial" charset="0"/>
              </a:rPr>
              <a:t>Reinforcement of bridge structure</a:t>
            </a:r>
            <a:endParaRPr lang="en-US" altLang="ja-JP" sz="2400" dirty="0">
              <a:latin typeface="Arial" charset="0"/>
            </a:endParaRPr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 rotWithShape="1">
          <a:blip r:embed="rId2"/>
          <a:srcRect l="59164" t="54701" r="7046" b="4784"/>
          <a:stretch/>
        </p:blipFill>
        <p:spPr>
          <a:xfrm>
            <a:off x="5872939" y="3596436"/>
            <a:ext cx="3042558" cy="2778519"/>
          </a:xfrm>
          <a:prstGeom prst="rect">
            <a:avLst/>
          </a:prstGeom>
        </p:spPr>
      </p:pic>
      <p:pic>
        <p:nvPicPr>
          <p:cNvPr id="9" name="図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7687" y="822028"/>
            <a:ext cx="7106828" cy="2628743"/>
          </a:xfrm>
          <a:prstGeom prst="rect">
            <a:avLst/>
          </a:prstGeom>
        </p:spPr>
      </p:pic>
      <p:sp>
        <p:nvSpPr>
          <p:cNvPr id="10" name="テキスト ボックス 20"/>
          <p:cNvSpPr txBox="1">
            <a:spLocks noChangeArrowheads="1"/>
          </p:cNvSpPr>
          <p:nvPr/>
        </p:nvSpPr>
        <p:spPr bwMode="auto">
          <a:xfrm>
            <a:off x="6278772" y="944003"/>
            <a:ext cx="1728787" cy="400110"/>
          </a:xfrm>
          <a:prstGeom prst="rect">
            <a:avLst/>
          </a:prstGeom>
          <a:noFill/>
          <a:ln>
            <a:noFill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pPr algn="ctr"/>
            <a:r>
              <a:rPr lang="en-US" altLang="ja-JP" sz="2000" dirty="0" smtClean="0">
                <a:solidFill>
                  <a:srgbClr val="000000"/>
                </a:solidFill>
                <a:latin typeface="Arial" charset="0"/>
              </a:rPr>
              <a:t>2013 Dec.</a:t>
            </a:r>
          </a:p>
        </p:txBody>
      </p:sp>
    </p:spTree>
    <p:extLst>
      <p:ext uri="{BB962C8B-B14F-4D97-AF65-F5344CB8AC3E}">
        <p14:creationId xmlns:p14="http://schemas.microsoft.com/office/powerpoint/2010/main" val="2596452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テキスト ボックス 5"/>
          <p:cNvSpPr txBox="1">
            <a:spLocks noChangeArrowheads="1"/>
          </p:cNvSpPr>
          <p:nvPr/>
        </p:nvSpPr>
        <p:spPr bwMode="auto">
          <a:xfrm>
            <a:off x="360363" y="360363"/>
            <a:ext cx="66896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400" dirty="0" smtClean="0">
                <a:latin typeface="Arial" charset="0"/>
              </a:rPr>
              <a:t>Feedback scheme in </a:t>
            </a:r>
            <a:r>
              <a:rPr lang="en-US" altLang="ja-JP" sz="2400" u="sng" dirty="0" smtClean="0">
                <a:latin typeface="Arial" charset="0"/>
              </a:rPr>
              <a:t>vertical</a:t>
            </a:r>
            <a:r>
              <a:rPr lang="en-US" altLang="ja-JP" sz="2400" dirty="0" smtClean="0">
                <a:latin typeface="Arial" charset="0"/>
              </a:rPr>
              <a:t> direction (y </a:t>
            </a:r>
            <a:r>
              <a:rPr lang="en-US" altLang="ja-JP" sz="2400" dirty="0">
                <a:latin typeface="Arial" charset="0"/>
              </a:rPr>
              <a:t>and y</a:t>
            </a:r>
            <a:r>
              <a:rPr lang="en-US" altLang="ja-JP" sz="2400" dirty="0" smtClean="0">
                <a:latin typeface="Arial" charset="0"/>
              </a:rPr>
              <a:t>’)</a:t>
            </a:r>
            <a:endParaRPr lang="en-US" altLang="ja-JP" sz="2400" dirty="0">
              <a:latin typeface="Arial" charset="0"/>
            </a:endParaRPr>
          </a:p>
        </p:txBody>
      </p:sp>
      <p:sp>
        <p:nvSpPr>
          <p:cNvPr id="4" name="テキスト ボックス 20"/>
          <p:cNvSpPr txBox="1">
            <a:spLocks noChangeArrowheads="1"/>
          </p:cNvSpPr>
          <p:nvPr/>
        </p:nvSpPr>
        <p:spPr bwMode="auto">
          <a:xfrm>
            <a:off x="774754" y="1011470"/>
            <a:ext cx="742846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 smtClean="0">
                <a:latin typeface="Arial" charset="0"/>
              </a:rPr>
              <a:t>The orbital feedback system was used successfully for KEKB, which is </a:t>
            </a:r>
            <a:r>
              <a:rPr lang="en-US" altLang="ja-JP" sz="2000" dirty="0">
                <a:latin typeface="Arial" charset="0"/>
              </a:rPr>
              <a:t>based on </a:t>
            </a:r>
            <a:r>
              <a:rPr lang="en-US" altLang="ja-JP" sz="2000" dirty="0" smtClean="0">
                <a:latin typeface="Arial" charset="0"/>
              </a:rPr>
              <a:t>beam-beam </a:t>
            </a:r>
            <a:r>
              <a:rPr lang="en-US" altLang="ja-JP" sz="2000" dirty="0">
                <a:latin typeface="Arial" charset="0"/>
              </a:rPr>
              <a:t>kick calculated from the BPM readouts at both sides of the </a:t>
            </a:r>
            <a:r>
              <a:rPr lang="en-US" altLang="ja-JP" sz="2000" dirty="0" smtClean="0">
                <a:latin typeface="Arial" charset="0"/>
              </a:rPr>
              <a:t>IP.</a:t>
            </a:r>
          </a:p>
        </p:txBody>
      </p:sp>
      <p:cxnSp>
        <p:nvCxnSpPr>
          <p:cNvPr id="6" name="直線コネクタ 5"/>
          <p:cNvCxnSpPr>
            <a:cxnSpLocks noChangeShapeType="1"/>
          </p:cNvCxnSpPr>
          <p:nvPr/>
        </p:nvCxnSpPr>
        <p:spPr bwMode="auto">
          <a:xfrm flipV="1">
            <a:off x="4368592" y="2615541"/>
            <a:ext cx="2287588" cy="776287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med" len="med"/>
            <a:tailEnd type="triangle" w="lg" len="lg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" name="直線コネクタ 6"/>
          <p:cNvCxnSpPr>
            <a:cxnSpLocks noChangeShapeType="1"/>
          </p:cNvCxnSpPr>
          <p:nvPr/>
        </p:nvCxnSpPr>
        <p:spPr bwMode="auto">
          <a:xfrm flipH="1" flipV="1">
            <a:off x="2103229" y="2618717"/>
            <a:ext cx="2287589" cy="776287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med" len="med"/>
            <a:tailEnd type="none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" name="直線コネクタ 7"/>
          <p:cNvCxnSpPr>
            <a:cxnSpLocks noChangeShapeType="1"/>
          </p:cNvCxnSpPr>
          <p:nvPr/>
        </p:nvCxnSpPr>
        <p:spPr bwMode="auto">
          <a:xfrm>
            <a:off x="4368592" y="3161642"/>
            <a:ext cx="2287588" cy="7747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med" len="med"/>
            <a:tailEnd type="none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直線コネクタ 8"/>
          <p:cNvCxnSpPr>
            <a:cxnSpLocks noChangeShapeType="1"/>
          </p:cNvCxnSpPr>
          <p:nvPr/>
        </p:nvCxnSpPr>
        <p:spPr bwMode="auto">
          <a:xfrm flipV="1">
            <a:off x="2090529" y="3155292"/>
            <a:ext cx="2287589" cy="7747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 type="none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テキスト ボックス 8"/>
          <p:cNvSpPr txBox="1">
            <a:spLocks noChangeArrowheads="1"/>
          </p:cNvSpPr>
          <p:nvPr/>
        </p:nvSpPr>
        <p:spPr bwMode="auto">
          <a:xfrm>
            <a:off x="3456766" y="2295798"/>
            <a:ext cx="231345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r>
              <a:rPr lang="en-US" altLang="ja-JP" sz="20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Offset </a:t>
            </a:r>
            <a:r>
              <a:rPr lang="en-US" altLang="ja-JP" sz="20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at IP</a:t>
            </a:r>
            <a:endParaRPr lang="en-US" altLang="ja-JP" sz="2000" dirty="0" smtClean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  <a:p>
            <a:r>
              <a:rPr lang="en-US" altLang="ja-JP" sz="2000" dirty="0" err="1" smtClean="0">
                <a:latin typeface="Symbol" panose="05050102010706020507" pitchFamily="18" charset="2"/>
                <a:ea typeface="Arial Unicode MS" panose="020B0604020202020204" pitchFamily="50" charset="-128"/>
                <a:cs typeface="Arial Unicode MS" panose="020B0604020202020204" pitchFamily="50" charset="-128"/>
              </a:rPr>
              <a:t>D</a:t>
            </a:r>
            <a:r>
              <a:rPr lang="en-US" altLang="ja-JP" sz="2000" dirty="0" err="1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y</a:t>
            </a:r>
            <a:r>
              <a:rPr lang="en-US" altLang="ja-JP" sz="20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= ~</a:t>
            </a:r>
            <a:r>
              <a:rPr lang="en-US" altLang="ja-JP" sz="20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5nm (0.1 </a:t>
            </a:r>
            <a:r>
              <a:rPr lang="en-US" altLang="ja-JP" sz="2000" dirty="0" err="1">
                <a:latin typeface="Symbol" panose="05050102010706020507" pitchFamily="18" charset="2"/>
                <a:ea typeface="Arial Unicode MS" panose="020B0604020202020204" pitchFamily="50" charset="-128"/>
                <a:cs typeface="Arial Unicode MS" panose="020B0604020202020204" pitchFamily="50" charset="-128"/>
              </a:rPr>
              <a:t>s</a:t>
            </a:r>
            <a:r>
              <a:rPr lang="en-US" altLang="ja-JP" sz="2000" baseline="-25000" dirty="0" err="1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y</a:t>
            </a:r>
            <a:r>
              <a:rPr lang="en-US" altLang="ja-JP" sz="2000" baseline="300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*</a:t>
            </a:r>
            <a:r>
              <a:rPr lang="en-US" altLang="ja-JP" sz="20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)</a:t>
            </a:r>
            <a:endParaRPr lang="ja-JP" altLang="en-US" sz="2000" baseline="30000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11" name="テキスト ボックス 9"/>
          <p:cNvSpPr txBox="1">
            <a:spLocks noChangeArrowheads="1"/>
          </p:cNvSpPr>
          <p:nvPr/>
        </p:nvSpPr>
        <p:spPr bwMode="auto">
          <a:xfrm>
            <a:off x="6563219" y="3395004"/>
            <a:ext cx="181812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r>
              <a:rPr lang="en-US" altLang="ja-JP" sz="20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4 BPMs </a:t>
            </a:r>
          </a:p>
          <a:p>
            <a:r>
              <a:rPr lang="en-US" altLang="ja-JP" sz="20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(</a:t>
            </a:r>
            <a:r>
              <a:rPr lang="en-US" altLang="ja-JP" sz="20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0.5m from IP)</a:t>
            </a:r>
            <a:endParaRPr lang="ja-JP" altLang="en-US" sz="2000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16" name="テキスト ボックス 12"/>
          <p:cNvSpPr txBox="1">
            <a:spLocks noChangeArrowheads="1"/>
          </p:cNvSpPr>
          <p:nvPr/>
        </p:nvSpPr>
        <p:spPr bwMode="auto">
          <a:xfrm>
            <a:off x="6722844" y="2170375"/>
            <a:ext cx="226376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r>
              <a:rPr lang="en-US" altLang="ja-JP" sz="20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Difference at BPM</a:t>
            </a:r>
          </a:p>
          <a:p>
            <a:r>
              <a:rPr lang="en-US" altLang="ja-JP" sz="2000" dirty="0" smtClean="0">
                <a:latin typeface="Symbol" panose="05050102010706020507" pitchFamily="18" charset="2"/>
                <a:ea typeface="Arial Unicode MS" panose="020B0604020202020204" pitchFamily="50" charset="-128"/>
                <a:cs typeface="Arial Unicode MS" panose="020B0604020202020204" pitchFamily="50" charset="-128"/>
              </a:rPr>
              <a:t>   </a:t>
            </a:r>
            <a:r>
              <a:rPr lang="en-US" altLang="ja-JP" sz="2000" dirty="0" err="1" smtClean="0">
                <a:latin typeface="Symbol" panose="05050102010706020507" pitchFamily="18" charset="2"/>
                <a:ea typeface="Arial Unicode MS" panose="020B0604020202020204" pitchFamily="50" charset="-128"/>
                <a:cs typeface="Arial Unicode MS" panose="020B0604020202020204" pitchFamily="50" charset="-128"/>
              </a:rPr>
              <a:t>D</a:t>
            </a:r>
            <a:r>
              <a:rPr lang="en-US" altLang="ja-JP" sz="2000" dirty="0" err="1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y</a:t>
            </a:r>
            <a:r>
              <a:rPr lang="en-US" altLang="ja-JP" sz="20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 </a:t>
            </a:r>
            <a:r>
              <a:rPr lang="en-US" altLang="ja-JP" sz="20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= ~</a:t>
            </a:r>
            <a:r>
              <a:rPr lang="en-US" altLang="ja-JP" sz="20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1.3</a:t>
            </a:r>
            <a:r>
              <a:rPr lang="en-US" altLang="ja-JP" sz="2000" dirty="0" smtClean="0">
                <a:latin typeface="Symbol" panose="05050102010706020507" pitchFamily="18" charset="2"/>
                <a:ea typeface="Arial Unicode MS" panose="020B0604020202020204" pitchFamily="50" charset="-128"/>
                <a:cs typeface="Arial Unicode MS" panose="020B0604020202020204" pitchFamily="50" charset="-128"/>
              </a:rPr>
              <a:t>m</a:t>
            </a:r>
            <a:r>
              <a:rPr lang="en-US" altLang="ja-JP" sz="20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m</a:t>
            </a:r>
            <a:endParaRPr lang="en-US" altLang="ja-JP" sz="2000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15" name="テキスト ボックス 12"/>
          <p:cNvSpPr txBox="1">
            <a:spLocks noChangeArrowheads="1"/>
          </p:cNvSpPr>
          <p:nvPr/>
        </p:nvSpPr>
        <p:spPr bwMode="auto">
          <a:xfrm>
            <a:off x="774754" y="5491174"/>
            <a:ext cx="688201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r>
              <a:rPr lang="en-US" altLang="ja-JP" sz="20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Prototype BPM was tested by using sinusoidal input signal.</a:t>
            </a:r>
          </a:p>
          <a:p>
            <a:r>
              <a:rPr lang="en-US" altLang="ja-JP" sz="2000" u="sng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0.1</a:t>
            </a:r>
            <a:r>
              <a:rPr lang="en-US" altLang="ja-JP" sz="2000" u="sng" dirty="0" smtClean="0">
                <a:latin typeface="Symbol" panose="05050102010706020507" pitchFamily="18" charset="2"/>
                <a:ea typeface="Arial Unicode MS" panose="020B0604020202020204" pitchFamily="50" charset="-128"/>
                <a:cs typeface="Arial Unicode MS" panose="020B0604020202020204" pitchFamily="50" charset="-128"/>
              </a:rPr>
              <a:t>m</a:t>
            </a:r>
            <a:r>
              <a:rPr lang="en-US" altLang="ja-JP" sz="2000" u="sng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m resolution</a:t>
            </a:r>
            <a:r>
              <a:rPr lang="en-US" altLang="ja-JP" sz="20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 has been obtained, successfully. </a:t>
            </a:r>
            <a:endParaRPr lang="ja-JP" altLang="en-US" sz="2000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17" name="テキスト ボックス 16"/>
          <p:cNvSpPr txBox="1">
            <a:spLocks noChangeArrowheads="1"/>
          </p:cNvSpPr>
          <p:nvPr/>
        </p:nvSpPr>
        <p:spPr bwMode="auto">
          <a:xfrm>
            <a:off x="6593265" y="5839930"/>
            <a:ext cx="1443530" cy="400110"/>
          </a:xfrm>
          <a:prstGeom prst="rect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pPr algn="ctr"/>
            <a:r>
              <a:rPr lang="en-US" altLang="ja-JP" sz="2000" dirty="0" smtClean="0">
                <a:latin typeface="Arial" charset="0"/>
              </a:rPr>
              <a:t>H. </a:t>
            </a:r>
            <a:r>
              <a:rPr lang="en-US" altLang="ja-JP" sz="2000" dirty="0" err="1" smtClean="0">
                <a:latin typeface="Arial" charset="0"/>
              </a:rPr>
              <a:t>Fukuma</a:t>
            </a:r>
            <a:endParaRPr lang="en-US" altLang="ja-JP" sz="2000" dirty="0" smtClean="0">
              <a:latin typeface="Arial" charset="0"/>
            </a:endParaRPr>
          </a:p>
        </p:txBody>
      </p:sp>
      <p:sp>
        <p:nvSpPr>
          <p:cNvPr id="2" name="円/楕円 1"/>
          <p:cNvSpPr/>
          <p:nvPr/>
        </p:nvSpPr>
        <p:spPr>
          <a:xfrm>
            <a:off x="2342858" y="3677022"/>
            <a:ext cx="273465" cy="25297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00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18" name="円/楕円 17"/>
          <p:cNvSpPr/>
          <p:nvPr/>
        </p:nvSpPr>
        <p:spPr>
          <a:xfrm>
            <a:off x="6195897" y="3677022"/>
            <a:ext cx="273465" cy="25297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00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19" name="円/楕円 18"/>
          <p:cNvSpPr/>
          <p:nvPr/>
        </p:nvSpPr>
        <p:spPr>
          <a:xfrm>
            <a:off x="6153021" y="2625291"/>
            <a:ext cx="273465" cy="25297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00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20" name="円/楕円 19"/>
          <p:cNvSpPr/>
          <p:nvPr/>
        </p:nvSpPr>
        <p:spPr>
          <a:xfrm>
            <a:off x="2342857" y="2625291"/>
            <a:ext cx="273465" cy="25297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00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cxnSp>
        <p:nvCxnSpPr>
          <p:cNvPr id="21" name="直線矢印コネクタ 20"/>
          <p:cNvCxnSpPr/>
          <p:nvPr/>
        </p:nvCxnSpPr>
        <p:spPr>
          <a:xfrm>
            <a:off x="4381292" y="3155292"/>
            <a:ext cx="0" cy="236536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テキスト ボックス 20"/>
          <p:cNvSpPr txBox="1">
            <a:spLocks noChangeArrowheads="1"/>
          </p:cNvSpPr>
          <p:nvPr/>
        </p:nvSpPr>
        <p:spPr bwMode="auto">
          <a:xfrm>
            <a:off x="774754" y="4495700"/>
            <a:ext cx="742846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 smtClean="0">
                <a:latin typeface="Arial" charset="0"/>
              </a:rPr>
              <a:t>For </a:t>
            </a:r>
            <a:r>
              <a:rPr lang="en-US" altLang="ja-JP" sz="2000" dirty="0" err="1" smtClean="0">
                <a:latin typeface="Arial" charset="0"/>
              </a:rPr>
              <a:t>SuperKEKB</a:t>
            </a:r>
            <a:r>
              <a:rPr lang="en-US" altLang="ja-JP" sz="2000" dirty="0" smtClean="0">
                <a:latin typeface="Arial" charset="0"/>
              </a:rPr>
              <a:t>, </a:t>
            </a:r>
            <a:r>
              <a:rPr lang="en-US" altLang="ja-JP" sz="2000" dirty="0">
                <a:latin typeface="Arial" charset="0"/>
              </a:rPr>
              <a:t>It </a:t>
            </a:r>
            <a:r>
              <a:rPr lang="en-US" altLang="ja-JP" sz="2000" dirty="0" smtClean="0">
                <a:latin typeface="Arial" charset="0"/>
              </a:rPr>
              <a:t>will be expected to work well.</a:t>
            </a:r>
            <a:br>
              <a:rPr lang="en-US" altLang="ja-JP" sz="2000" dirty="0" smtClean="0">
                <a:latin typeface="Arial" charset="0"/>
              </a:rPr>
            </a:br>
            <a:r>
              <a:rPr lang="en-US" altLang="ja-JP" sz="2000" dirty="0" smtClean="0">
                <a:latin typeface="Arial" charset="0"/>
              </a:rPr>
              <a:t>The target resolution of BPM is the </a:t>
            </a:r>
            <a:r>
              <a:rPr lang="en-US" altLang="ja-JP" sz="2000" dirty="0">
                <a:latin typeface="Arial" charset="0"/>
              </a:rPr>
              <a:t>order of micrometer.</a:t>
            </a:r>
          </a:p>
        </p:txBody>
      </p:sp>
      <p:sp>
        <p:nvSpPr>
          <p:cNvPr id="23" name="テキスト ボックス 12"/>
          <p:cNvSpPr txBox="1">
            <a:spLocks noChangeArrowheads="1"/>
          </p:cNvSpPr>
          <p:nvPr/>
        </p:nvSpPr>
        <p:spPr bwMode="auto">
          <a:xfrm>
            <a:off x="3234323" y="3542642"/>
            <a:ext cx="250581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r>
              <a:rPr lang="en-US" altLang="ja-JP" sz="20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beams are deflected</a:t>
            </a:r>
          </a:p>
          <a:p>
            <a:r>
              <a:rPr lang="en-US" altLang="ja-JP" sz="20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by beam-beam kick</a:t>
            </a:r>
          </a:p>
        </p:txBody>
      </p:sp>
    </p:spTree>
    <p:extLst>
      <p:ext uri="{BB962C8B-B14F-4D97-AF65-F5344CB8AC3E}">
        <p14:creationId xmlns:p14="http://schemas.microsoft.com/office/powerpoint/2010/main" val="3432104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グループ化 10"/>
          <p:cNvGrpSpPr/>
          <p:nvPr/>
        </p:nvGrpSpPr>
        <p:grpSpPr>
          <a:xfrm>
            <a:off x="412014" y="799987"/>
            <a:ext cx="8569256" cy="3196304"/>
            <a:chOff x="412014" y="639219"/>
            <a:chExt cx="8569256" cy="3196304"/>
          </a:xfrm>
        </p:grpSpPr>
        <p:sp>
          <p:nvSpPr>
            <p:cNvPr id="15394" name="テキスト ボックス 66"/>
            <p:cNvSpPr txBox="1">
              <a:spLocks noChangeArrowheads="1"/>
            </p:cNvSpPr>
            <p:nvPr/>
          </p:nvSpPr>
          <p:spPr bwMode="auto">
            <a:xfrm>
              <a:off x="4007553" y="2035668"/>
              <a:ext cx="1687127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ja-JP" sz="1800" dirty="0" err="1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ps</a:t>
              </a:r>
              <a:r>
                <a:rPr lang="en-US" altLang="ja-JP" sz="1800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 </a:t>
              </a:r>
              <a:r>
                <a:rPr lang="en-US" altLang="ja-JP" sz="1800" dirty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&amp; </a:t>
              </a:r>
              <a:r>
                <a:rPr lang="en-US" altLang="ja-JP" sz="1800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magnet</a:t>
              </a:r>
            </a:p>
            <a:p>
              <a:pPr algn="ctr"/>
              <a:r>
                <a:rPr lang="en-US" altLang="ja-JP" sz="1800" dirty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1</a:t>
              </a:r>
              <a:r>
                <a:rPr lang="en-US" altLang="ja-JP" sz="1800" baseline="30000" dirty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st</a:t>
              </a:r>
              <a:r>
                <a:rPr lang="en-US" altLang="ja-JP" sz="1800" dirty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 order </a:t>
              </a:r>
              <a:r>
                <a:rPr lang="en-US" altLang="ja-JP" sz="1800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lag</a:t>
              </a:r>
            </a:p>
            <a:p>
              <a:pPr algn="ctr"/>
              <a:r>
                <a:rPr lang="en-US" altLang="ja-JP" sz="1800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(delay = 0.1ms)</a:t>
              </a:r>
              <a:endParaRPr lang="ja-JP" altLang="en-US" sz="18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sp>
          <p:nvSpPr>
            <p:cNvPr id="2" name="円/楕円 1"/>
            <p:cNvSpPr/>
            <p:nvPr/>
          </p:nvSpPr>
          <p:spPr>
            <a:xfrm>
              <a:off x="1307607" y="1657511"/>
              <a:ext cx="258763" cy="23018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>
                <a:defRPr/>
              </a:pPr>
              <a:endParaRPr lang="ja-JP" altLang="en-US">
                <a:solidFill>
                  <a:schemeClr val="tx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sp>
          <p:nvSpPr>
            <p:cNvPr id="3" name="正方形/長方形 2"/>
            <p:cNvSpPr/>
            <p:nvPr/>
          </p:nvSpPr>
          <p:spPr>
            <a:xfrm>
              <a:off x="1819576" y="1495668"/>
              <a:ext cx="808038" cy="540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>
                <a:defRPr/>
              </a:pPr>
              <a:endParaRPr lang="ja-JP" altLang="en-US">
                <a:solidFill>
                  <a:schemeClr val="tx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sp>
          <p:nvSpPr>
            <p:cNvPr id="4" name="正方形/長方形 3"/>
            <p:cNvSpPr/>
            <p:nvPr/>
          </p:nvSpPr>
          <p:spPr>
            <a:xfrm>
              <a:off x="5780704" y="1502605"/>
              <a:ext cx="812800" cy="540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>
                <a:defRPr/>
              </a:pPr>
              <a:endParaRPr lang="ja-JP" altLang="en-US">
                <a:solidFill>
                  <a:schemeClr val="tx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cxnSp>
          <p:nvCxnSpPr>
            <p:cNvPr id="6" name="直線コネクタ 5"/>
            <p:cNvCxnSpPr>
              <a:endCxn id="2" idx="2"/>
            </p:cNvCxnSpPr>
            <p:nvPr/>
          </p:nvCxnSpPr>
          <p:spPr>
            <a:xfrm>
              <a:off x="791575" y="1769861"/>
              <a:ext cx="516032" cy="2744"/>
            </a:xfrm>
            <a:prstGeom prst="line">
              <a:avLst/>
            </a:prstGeom>
            <a:ln w="9525">
              <a:solidFill>
                <a:schemeClr val="tx1"/>
              </a:solidFill>
              <a:headEnd type="none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線コネクタ 6"/>
            <p:cNvCxnSpPr>
              <a:stCxn id="2" idx="6"/>
              <a:endCxn id="3" idx="1"/>
            </p:cNvCxnSpPr>
            <p:nvPr/>
          </p:nvCxnSpPr>
          <p:spPr>
            <a:xfrm flipV="1">
              <a:off x="1566370" y="1765668"/>
              <a:ext cx="253206" cy="6937"/>
            </a:xfrm>
            <a:prstGeom prst="line">
              <a:avLst/>
            </a:prstGeom>
            <a:ln w="9525">
              <a:solidFill>
                <a:schemeClr val="tx1"/>
              </a:solidFill>
              <a:headEnd type="none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線コネクタ 7"/>
            <p:cNvCxnSpPr/>
            <p:nvPr/>
          </p:nvCxnSpPr>
          <p:spPr>
            <a:xfrm>
              <a:off x="7595696" y="1766685"/>
              <a:ext cx="26858" cy="1511663"/>
            </a:xfrm>
            <a:prstGeom prst="line">
              <a:avLst/>
            </a:prstGeom>
            <a:ln w="9525">
              <a:solidFill>
                <a:schemeClr val="tx1"/>
              </a:solidFill>
              <a:headEnd type="none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線コネクタ 8"/>
            <p:cNvCxnSpPr>
              <a:endCxn id="41" idx="3"/>
            </p:cNvCxnSpPr>
            <p:nvPr/>
          </p:nvCxnSpPr>
          <p:spPr>
            <a:xfrm flipH="1">
              <a:off x="5138116" y="3278348"/>
              <a:ext cx="2484438" cy="1713"/>
            </a:xfrm>
            <a:prstGeom prst="line">
              <a:avLst/>
            </a:prstGeom>
            <a:ln w="9525">
              <a:solidFill>
                <a:schemeClr val="tx1"/>
              </a:solidFill>
              <a:headEnd type="none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線コネクタ 9"/>
            <p:cNvCxnSpPr>
              <a:endCxn id="2" idx="4"/>
            </p:cNvCxnSpPr>
            <p:nvPr/>
          </p:nvCxnSpPr>
          <p:spPr>
            <a:xfrm flipV="1">
              <a:off x="1436989" y="1887699"/>
              <a:ext cx="0" cy="1393826"/>
            </a:xfrm>
            <a:prstGeom prst="line">
              <a:avLst/>
            </a:prstGeom>
            <a:ln w="9525">
              <a:solidFill>
                <a:schemeClr val="tx1"/>
              </a:solidFill>
              <a:headEnd type="none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370" name="テキスト ボックス 86"/>
            <p:cNvSpPr txBox="1">
              <a:spLocks noChangeArrowheads="1"/>
            </p:cNvSpPr>
            <p:nvPr/>
          </p:nvSpPr>
          <p:spPr bwMode="auto">
            <a:xfrm>
              <a:off x="1142745" y="1485486"/>
              <a:ext cx="12984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r>
                <a:rPr lang="en-US" altLang="ja-JP" sz="1800" dirty="0" smtClean="0">
                  <a:latin typeface="Times New Roman"/>
                  <a:ea typeface="Arial Unicode MS" panose="020B0604020202020204" pitchFamily="50" charset="-128"/>
                  <a:cs typeface="Times New Roman"/>
                </a:rPr>
                <a:t>+</a:t>
              </a:r>
              <a:endParaRPr lang="ja-JP" altLang="en-US" sz="18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sp>
          <p:nvSpPr>
            <p:cNvPr id="15371" name="テキスト ボックス 87"/>
            <p:cNvSpPr txBox="1">
              <a:spLocks noChangeArrowheads="1"/>
            </p:cNvSpPr>
            <p:nvPr/>
          </p:nvSpPr>
          <p:spPr bwMode="auto">
            <a:xfrm>
              <a:off x="1494041" y="1858783"/>
              <a:ext cx="12984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r>
                <a:rPr lang="en-US" altLang="ja-JP" sz="1800" dirty="0" smtClean="0">
                  <a:latin typeface="Times New Roman"/>
                  <a:ea typeface="Arial Unicode MS" panose="020B0604020202020204" pitchFamily="50" charset="-128"/>
                  <a:cs typeface="Times New Roman"/>
                </a:rPr>
                <a:t>−</a:t>
              </a:r>
              <a:endParaRPr lang="ja-JP" altLang="en-US" sz="18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sp>
          <p:nvSpPr>
            <p:cNvPr id="15372" name="テキスト ボックス 92"/>
            <p:cNvSpPr txBox="1">
              <a:spLocks noChangeArrowheads="1"/>
            </p:cNvSpPr>
            <p:nvPr/>
          </p:nvSpPr>
          <p:spPr bwMode="auto">
            <a:xfrm>
              <a:off x="2009594" y="1592357"/>
              <a:ext cx="384721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r>
                <a:rPr lang="en-US" altLang="ja-JP" sz="1800" dirty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PID</a:t>
              </a:r>
              <a:endParaRPr lang="ja-JP" altLang="en-US" sz="18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sp>
          <p:nvSpPr>
            <p:cNvPr id="15373" name="テキスト ボックス 93"/>
            <p:cNvSpPr txBox="1">
              <a:spLocks noChangeArrowheads="1"/>
            </p:cNvSpPr>
            <p:nvPr/>
          </p:nvSpPr>
          <p:spPr bwMode="auto">
            <a:xfrm>
              <a:off x="6013083" y="1627084"/>
              <a:ext cx="47408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r>
                <a:rPr lang="en-US" altLang="ja-JP" sz="1800" dirty="0" err="1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Ge</a:t>
              </a:r>
              <a:endParaRPr lang="ja-JP" altLang="en-US" sz="1800" baseline="-250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sp>
          <p:nvSpPr>
            <p:cNvPr id="15374" name="テキスト ボックス 108"/>
            <p:cNvSpPr txBox="1">
              <a:spLocks noChangeArrowheads="1"/>
            </p:cNvSpPr>
            <p:nvPr/>
          </p:nvSpPr>
          <p:spPr bwMode="auto">
            <a:xfrm>
              <a:off x="5331169" y="639219"/>
              <a:ext cx="1725608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ja-JP" sz="1800" dirty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p</a:t>
              </a:r>
              <a:r>
                <a:rPr lang="en-US" altLang="ja-JP" sz="1800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lant</a:t>
              </a:r>
            </a:p>
            <a:p>
              <a:pPr algn="ctr"/>
              <a:r>
                <a:rPr lang="en-US" altLang="ja-JP" sz="1800" dirty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1</a:t>
              </a:r>
              <a:r>
                <a:rPr lang="en-US" altLang="ja-JP" sz="1800" baseline="30000" dirty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st</a:t>
              </a:r>
              <a:r>
                <a:rPr lang="en-US" altLang="ja-JP" sz="1800" dirty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 order </a:t>
              </a:r>
              <a:r>
                <a:rPr lang="en-US" altLang="ja-JP" sz="1800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lag </a:t>
              </a:r>
            </a:p>
            <a:p>
              <a:pPr algn="ctr"/>
              <a:r>
                <a:rPr lang="en-US" altLang="ja-JP" sz="1800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(delay = 0.21ms)</a:t>
              </a:r>
              <a:endParaRPr lang="ja-JP" altLang="en-US" sz="18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sp>
          <p:nvSpPr>
            <p:cNvPr id="15375" name="テキスト ボックス 119"/>
            <p:cNvSpPr txBox="1">
              <a:spLocks noChangeArrowheads="1"/>
            </p:cNvSpPr>
            <p:nvPr/>
          </p:nvSpPr>
          <p:spPr bwMode="auto">
            <a:xfrm>
              <a:off x="412014" y="1299371"/>
              <a:ext cx="97462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r>
                <a:rPr lang="en-US" altLang="ja-JP" sz="1800" dirty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reference</a:t>
              </a:r>
              <a:endParaRPr lang="ja-JP" altLang="en-US" sz="18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sp>
          <p:nvSpPr>
            <p:cNvPr id="15376" name="テキスト ボックス 120"/>
            <p:cNvSpPr txBox="1">
              <a:spLocks noChangeArrowheads="1"/>
            </p:cNvSpPr>
            <p:nvPr/>
          </p:nvSpPr>
          <p:spPr bwMode="auto">
            <a:xfrm>
              <a:off x="7700470" y="1881780"/>
              <a:ext cx="115416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r>
                <a:rPr lang="en-US" altLang="ja-JP" sz="1800" dirty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monitor out</a:t>
              </a:r>
              <a:endParaRPr lang="ja-JP" altLang="en-US" sz="18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cxnSp>
          <p:nvCxnSpPr>
            <p:cNvPr id="20" name="直線コネクタ 19"/>
            <p:cNvCxnSpPr>
              <a:stCxn id="31" idx="6"/>
            </p:cNvCxnSpPr>
            <p:nvPr/>
          </p:nvCxnSpPr>
          <p:spPr>
            <a:xfrm>
              <a:off x="7335345" y="1772605"/>
              <a:ext cx="1645925" cy="0"/>
            </a:xfrm>
            <a:prstGeom prst="line">
              <a:avLst/>
            </a:prstGeom>
            <a:ln w="9525">
              <a:solidFill>
                <a:schemeClr val="tx1"/>
              </a:solidFill>
              <a:headEnd type="none"/>
              <a:tailEnd type="triangl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線コネクタ 21"/>
            <p:cNvCxnSpPr>
              <a:stCxn id="4" idx="3"/>
              <a:endCxn id="31" idx="2"/>
            </p:cNvCxnSpPr>
            <p:nvPr/>
          </p:nvCxnSpPr>
          <p:spPr>
            <a:xfrm>
              <a:off x="6593504" y="1772605"/>
              <a:ext cx="483078" cy="0"/>
            </a:xfrm>
            <a:prstGeom prst="line">
              <a:avLst/>
            </a:prstGeom>
            <a:ln w="9525">
              <a:solidFill>
                <a:schemeClr val="tx1"/>
              </a:solidFill>
              <a:headEnd type="none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380" name="テキスト ボックス 77"/>
            <p:cNvSpPr txBox="1">
              <a:spLocks noChangeArrowheads="1"/>
            </p:cNvSpPr>
            <p:nvPr/>
          </p:nvSpPr>
          <p:spPr bwMode="auto">
            <a:xfrm>
              <a:off x="1605476" y="2035668"/>
              <a:ext cx="1603003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ja-JP" sz="1800" dirty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PID tuning </a:t>
              </a:r>
            </a:p>
            <a:p>
              <a:pPr algn="ctr"/>
              <a:r>
                <a:rPr lang="en-US" altLang="ja-JP" sz="1800" dirty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 Ziegler-Nichols</a:t>
              </a:r>
              <a:endParaRPr lang="ja-JP" altLang="en-US" sz="18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sp>
          <p:nvSpPr>
            <p:cNvPr id="31" name="円/楕円 30"/>
            <p:cNvSpPr/>
            <p:nvPr/>
          </p:nvSpPr>
          <p:spPr>
            <a:xfrm>
              <a:off x="7076582" y="1657511"/>
              <a:ext cx="258763" cy="23018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>
                <a:defRPr/>
              </a:pPr>
              <a:endParaRPr lang="ja-JP" altLang="en-US">
                <a:solidFill>
                  <a:schemeClr val="tx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cxnSp>
          <p:nvCxnSpPr>
            <p:cNvPr id="32" name="直線コネクタ 31"/>
            <p:cNvCxnSpPr>
              <a:stCxn id="31" idx="4"/>
            </p:cNvCxnSpPr>
            <p:nvPr/>
          </p:nvCxnSpPr>
          <p:spPr>
            <a:xfrm flipH="1">
              <a:off x="7203584" y="1887699"/>
              <a:ext cx="2380" cy="563467"/>
            </a:xfrm>
            <a:prstGeom prst="line">
              <a:avLst/>
            </a:prstGeom>
            <a:ln w="9525">
              <a:solidFill>
                <a:schemeClr val="tx1"/>
              </a:solidFill>
              <a:headEnd type="triangle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383" name="テキスト ボックス 94"/>
            <p:cNvSpPr txBox="1">
              <a:spLocks noChangeArrowheads="1"/>
            </p:cNvSpPr>
            <p:nvPr/>
          </p:nvSpPr>
          <p:spPr bwMode="auto">
            <a:xfrm>
              <a:off x="6344832" y="2405153"/>
              <a:ext cx="119263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r>
                <a:rPr lang="en-US" altLang="ja-JP" sz="1800" dirty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disturbance</a:t>
              </a:r>
              <a:endParaRPr lang="ja-JP" altLang="en-US" sz="18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sp>
          <p:nvSpPr>
            <p:cNvPr id="38" name="正方形/長方形 37"/>
            <p:cNvSpPr/>
            <p:nvPr/>
          </p:nvSpPr>
          <p:spPr>
            <a:xfrm>
              <a:off x="4447098" y="1502605"/>
              <a:ext cx="808038" cy="540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>
                <a:defRPr/>
              </a:pPr>
              <a:endParaRPr lang="ja-JP" altLang="en-US">
                <a:solidFill>
                  <a:schemeClr val="tx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sp>
          <p:nvSpPr>
            <p:cNvPr id="15387" name="テキスト ボックス 93"/>
            <p:cNvSpPr txBox="1">
              <a:spLocks noChangeArrowheads="1"/>
            </p:cNvSpPr>
            <p:nvPr/>
          </p:nvSpPr>
          <p:spPr bwMode="auto">
            <a:xfrm>
              <a:off x="4652869" y="1627878"/>
              <a:ext cx="307777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r>
                <a:rPr lang="en-US" altLang="ja-JP" sz="1800" dirty="0" err="1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Ga</a:t>
              </a:r>
              <a:endParaRPr lang="ja-JP" altLang="en-US" sz="1800" baseline="-250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sp>
          <p:nvSpPr>
            <p:cNvPr id="41" name="正方形/長方形 40"/>
            <p:cNvSpPr/>
            <p:nvPr/>
          </p:nvSpPr>
          <p:spPr>
            <a:xfrm>
              <a:off x="4330078" y="3010061"/>
              <a:ext cx="808038" cy="540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>
                <a:defRPr/>
              </a:pPr>
              <a:endParaRPr lang="ja-JP" altLang="en-US">
                <a:solidFill>
                  <a:schemeClr val="tx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sp>
          <p:nvSpPr>
            <p:cNvPr id="15389" name="テキスト ボックス 94"/>
            <p:cNvSpPr txBox="1">
              <a:spLocks noChangeArrowheads="1"/>
            </p:cNvSpPr>
            <p:nvPr/>
          </p:nvSpPr>
          <p:spPr bwMode="auto">
            <a:xfrm>
              <a:off x="4637917" y="3124459"/>
              <a:ext cx="19236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r>
                <a:rPr lang="en-US" altLang="ja-JP" sz="1800" dirty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M</a:t>
              </a:r>
              <a:endParaRPr lang="ja-JP" altLang="en-US" sz="1800" baseline="-250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cxnSp>
          <p:nvCxnSpPr>
            <p:cNvPr id="48" name="直線コネクタ 47"/>
            <p:cNvCxnSpPr>
              <a:stCxn id="41" idx="1"/>
            </p:cNvCxnSpPr>
            <p:nvPr/>
          </p:nvCxnSpPr>
          <p:spPr>
            <a:xfrm flipH="1">
              <a:off x="1436988" y="3280061"/>
              <a:ext cx="2893090" cy="0"/>
            </a:xfrm>
            <a:prstGeom prst="line">
              <a:avLst/>
            </a:prstGeom>
            <a:ln w="9525">
              <a:solidFill>
                <a:schemeClr val="tx1"/>
              </a:solidFill>
              <a:headEnd type="none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391" name="テキスト ボックス 107"/>
            <p:cNvSpPr txBox="1">
              <a:spLocks noChangeArrowheads="1"/>
            </p:cNvSpPr>
            <p:nvPr/>
          </p:nvSpPr>
          <p:spPr bwMode="auto">
            <a:xfrm>
              <a:off x="2520802" y="3290211"/>
              <a:ext cx="178253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r>
                <a:rPr lang="en-US" altLang="ja-JP" sz="1800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monitor LPF(FIR)</a:t>
              </a:r>
              <a:endParaRPr lang="ja-JP" altLang="en-US" sz="18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cxnSp>
          <p:nvCxnSpPr>
            <p:cNvPr id="61" name="直線コネクタ 60"/>
            <p:cNvCxnSpPr>
              <a:stCxn id="38" idx="3"/>
              <a:endCxn id="4" idx="1"/>
            </p:cNvCxnSpPr>
            <p:nvPr/>
          </p:nvCxnSpPr>
          <p:spPr>
            <a:xfrm>
              <a:off x="5255136" y="1772605"/>
              <a:ext cx="525568" cy="0"/>
            </a:xfrm>
            <a:prstGeom prst="line">
              <a:avLst/>
            </a:prstGeom>
            <a:ln w="9525">
              <a:solidFill>
                <a:schemeClr val="tx1"/>
              </a:solidFill>
              <a:headEnd type="none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正方形/長方形 41"/>
            <p:cNvSpPr/>
            <p:nvPr/>
          </p:nvSpPr>
          <p:spPr>
            <a:xfrm>
              <a:off x="3353841" y="1502605"/>
              <a:ext cx="674687" cy="540000"/>
            </a:xfrm>
            <a:prstGeom prst="rect">
              <a:avLst/>
            </a:prstGeom>
            <a:no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>
                <a:defRPr/>
              </a:pPr>
              <a:endParaRPr lang="ja-JP" altLang="en-US">
                <a:solidFill>
                  <a:schemeClr val="tx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sp>
          <p:nvSpPr>
            <p:cNvPr id="15397" name="テキスト ボックス 55"/>
            <p:cNvSpPr txBox="1">
              <a:spLocks noChangeArrowheads="1"/>
            </p:cNvSpPr>
            <p:nvPr/>
          </p:nvSpPr>
          <p:spPr bwMode="auto">
            <a:xfrm>
              <a:off x="3598210" y="1628672"/>
              <a:ext cx="16671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r>
                <a:rPr lang="en-US" altLang="ja-JP" sz="1800" dirty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D</a:t>
              </a:r>
              <a:endParaRPr lang="ja-JP" altLang="en-US" sz="18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cxnSp>
          <p:nvCxnSpPr>
            <p:cNvPr id="60" name="直線コネクタ 59"/>
            <p:cNvCxnSpPr>
              <a:stCxn id="38" idx="1"/>
              <a:endCxn id="42" idx="3"/>
            </p:cNvCxnSpPr>
            <p:nvPr/>
          </p:nvCxnSpPr>
          <p:spPr>
            <a:xfrm flipH="1">
              <a:off x="4028528" y="1772605"/>
              <a:ext cx="418570" cy="0"/>
            </a:xfrm>
            <a:prstGeom prst="line">
              <a:avLst/>
            </a:prstGeom>
            <a:ln w="9525">
              <a:solidFill>
                <a:schemeClr val="tx1"/>
              </a:solidFill>
              <a:headEnd type="none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線コネクタ 65"/>
            <p:cNvCxnSpPr>
              <a:stCxn id="42" idx="1"/>
              <a:endCxn id="3" idx="3"/>
            </p:cNvCxnSpPr>
            <p:nvPr/>
          </p:nvCxnSpPr>
          <p:spPr>
            <a:xfrm flipH="1" flipV="1">
              <a:off x="2627614" y="1765668"/>
              <a:ext cx="726227" cy="6937"/>
            </a:xfrm>
            <a:prstGeom prst="line">
              <a:avLst/>
            </a:prstGeom>
            <a:ln w="9525">
              <a:solidFill>
                <a:schemeClr val="tx1"/>
              </a:solidFill>
              <a:headEnd type="none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400" name="テキスト ボックス 66"/>
            <p:cNvSpPr txBox="1">
              <a:spLocks noChangeArrowheads="1"/>
            </p:cNvSpPr>
            <p:nvPr/>
          </p:nvSpPr>
          <p:spPr bwMode="auto">
            <a:xfrm>
              <a:off x="3274403" y="948607"/>
              <a:ext cx="833562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ja-JP" sz="1800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delay</a:t>
              </a:r>
              <a:br>
                <a:rPr lang="en-US" altLang="ja-JP" sz="1800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</a:br>
              <a:r>
                <a:rPr lang="en-US" altLang="ja-JP" sz="1800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3 </a:t>
              </a:r>
              <a:r>
                <a:rPr lang="en-US" altLang="ja-JP" sz="1800" dirty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clocks</a:t>
              </a:r>
              <a:endParaRPr lang="ja-JP" altLang="en-US" sz="18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sp>
          <p:nvSpPr>
            <p:cNvPr id="15402" name="テキスト ボックス 68"/>
            <p:cNvSpPr txBox="1">
              <a:spLocks noChangeArrowheads="1"/>
            </p:cNvSpPr>
            <p:nvPr/>
          </p:nvSpPr>
          <p:spPr bwMode="auto">
            <a:xfrm>
              <a:off x="5828506" y="3281525"/>
              <a:ext cx="2829162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r>
                <a:rPr lang="en-US" altLang="ja-JP" sz="1800" dirty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F</a:t>
              </a:r>
              <a:r>
                <a:rPr lang="en-US" altLang="ja-JP" sz="1800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s </a:t>
              </a:r>
              <a:r>
                <a:rPr lang="en-US" altLang="ja-JP" sz="1800" dirty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=</a:t>
              </a:r>
              <a:r>
                <a:rPr lang="en-US" altLang="ja-JP" sz="1800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 32kHz</a:t>
              </a:r>
              <a:endParaRPr lang="ja-JP" altLang="en-US" sz="18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  <a:p>
              <a:r>
                <a:rPr lang="en-US" altLang="ja-JP" sz="1800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Group </a:t>
              </a:r>
              <a:r>
                <a:rPr lang="en-US" altLang="ja-JP" sz="1800" dirty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delay of LPF </a:t>
              </a:r>
              <a:r>
                <a:rPr lang="en-US" altLang="ja-JP" sz="1800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=0.4ms</a:t>
              </a:r>
            </a:p>
          </p:txBody>
        </p:sp>
        <p:sp>
          <p:nvSpPr>
            <p:cNvPr id="62" name="テキスト ボックス 86"/>
            <p:cNvSpPr txBox="1">
              <a:spLocks noChangeArrowheads="1"/>
            </p:cNvSpPr>
            <p:nvPr/>
          </p:nvSpPr>
          <p:spPr bwMode="auto">
            <a:xfrm>
              <a:off x="6835043" y="1485486"/>
              <a:ext cx="12984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r>
                <a:rPr lang="en-US" altLang="ja-JP" sz="1800" dirty="0" smtClean="0">
                  <a:latin typeface="Times New Roman"/>
                  <a:ea typeface="Arial Unicode MS" panose="020B0604020202020204" pitchFamily="50" charset="-128"/>
                  <a:cs typeface="Times New Roman"/>
                </a:rPr>
                <a:t>+</a:t>
              </a:r>
              <a:endParaRPr lang="ja-JP" altLang="en-US" sz="18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sp>
          <p:nvSpPr>
            <p:cNvPr id="63" name="テキスト ボックス 86"/>
            <p:cNvSpPr txBox="1">
              <a:spLocks noChangeArrowheads="1"/>
            </p:cNvSpPr>
            <p:nvPr/>
          </p:nvSpPr>
          <p:spPr bwMode="auto">
            <a:xfrm>
              <a:off x="7011660" y="1990632"/>
              <a:ext cx="12984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r>
                <a:rPr lang="en-US" altLang="ja-JP" sz="1800" dirty="0" smtClean="0">
                  <a:latin typeface="Times New Roman"/>
                  <a:ea typeface="Arial Unicode MS" panose="020B0604020202020204" pitchFamily="50" charset="-128"/>
                  <a:cs typeface="Times New Roman"/>
                </a:rPr>
                <a:t>+</a:t>
              </a:r>
              <a:endParaRPr lang="ja-JP" altLang="en-US" sz="18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</p:grpSp>
      <p:sp>
        <p:nvSpPr>
          <p:cNvPr id="75" name="テキスト ボックス 74"/>
          <p:cNvSpPr txBox="1">
            <a:spLocks noChangeArrowheads="1"/>
          </p:cNvSpPr>
          <p:nvPr/>
        </p:nvSpPr>
        <p:spPr bwMode="auto">
          <a:xfrm>
            <a:off x="4936102" y="4444918"/>
            <a:ext cx="4195379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ja-JP" sz="20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Result shows</a:t>
            </a:r>
          </a:p>
          <a:p>
            <a:r>
              <a:rPr lang="en-US" altLang="ja-JP" sz="2000" dirty="0" smtClean="0">
                <a:latin typeface="Times New Roman"/>
                <a:ea typeface="Arial Unicode MS" panose="020B0604020202020204" pitchFamily="50" charset="-128"/>
                <a:cs typeface="Times New Roman"/>
              </a:rPr>
              <a:t>−</a:t>
            </a:r>
            <a:r>
              <a:rPr lang="en-US" altLang="ja-JP" sz="20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16.7dB@25Hz is expected.</a:t>
            </a:r>
          </a:p>
          <a:p>
            <a:endParaRPr lang="en-US" altLang="ja-JP" sz="2000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  <a:p>
            <a:r>
              <a:rPr lang="en-US" altLang="ja-JP" sz="20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Amplitude of </a:t>
            </a:r>
            <a:r>
              <a:rPr lang="en-US" altLang="ja-JP" sz="2000" dirty="0" err="1" smtClean="0">
                <a:latin typeface="Symbol" panose="05050102010706020507" pitchFamily="18" charset="2"/>
                <a:ea typeface="Arial Unicode MS" panose="020B0604020202020204" pitchFamily="50" charset="-128"/>
                <a:cs typeface="Arial Unicode MS" panose="020B0604020202020204" pitchFamily="50" charset="-128"/>
              </a:rPr>
              <a:t>D</a:t>
            </a:r>
            <a:r>
              <a:rPr lang="en-US" altLang="ja-JP" sz="2000" dirty="0" err="1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y</a:t>
            </a:r>
            <a:r>
              <a:rPr lang="en-US" altLang="ja-JP" sz="2000" baseline="-25000" dirty="0" err="1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IP</a:t>
            </a:r>
            <a:r>
              <a:rPr lang="en-US" altLang="ja-JP" sz="2000" baseline="-250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*</a:t>
            </a:r>
            <a:r>
              <a:rPr lang="en-US" altLang="ja-JP" sz="2000" baseline="30000" dirty="0" err="1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rms</a:t>
            </a:r>
            <a:r>
              <a:rPr lang="en-US" altLang="ja-JP" sz="20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 @25Hz will be</a:t>
            </a:r>
          </a:p>
          <a:p>
            <a:r>
              <a:rPr lang="en-US" altLang="ja-JP" sz="20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reduced from 19 nm to 2.8 nm.</a:t>
            </a:r>
            <a:endParaRPr lang="en-US" altLang="ja-JP" sz="2000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grpSp>
        <p:nvGrpSpPr>
          <p:cNvPr id="5" name="グループ化 4"/>
          <p:cNvGrpSpPr/>
          <p:nvPr/>
        </p:nvGrpSpPr>
        <p:grpSpPr>
          <a:xfrm>
            <a:off x="170578" y="3770306"/>
            <a:ext cx="4636179" cy="2971064"/>
            <a:chOff x="142232" y="3679021"/>
            <a:chExt cx="4636179" cy="2971064"/>
          </a:xfrm>
        </p:grpSpPr>
        <p:sp>
          <p:nvSpPr>
            <p:cNvPr id="43" name="テキスト ボックス 42"/>
            <p:cNvSpPr txBox="1">
              <a:spLocks noChangeArrowheads="1"/>
            </p:cNvSpPr>
            <p:nvPr/>
          </p:nvSpPr>
          <p:spPr bwMode="auto">
            <a:xfrm>
              <a:off x="472591" y="3679021"/>
              <a:ext cx="635109" cy="25740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r">
                <a:lnSpc>
                  <a:spcPct val="112000"/>
                </a:lnSpc>
              </a:pPr>
              <a:r>
                <a:rPr lang="en-US" altLang="ja-JP" sz="1800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10</a:t>
              </a:r>
            </a:p>
            <a:p>
              <a:pPr algn="r">
                <a:lnSpc>
                  <a:spcPct val="112000"/>
                </a:lnSpc>
              </a:pPr>
              <a:r>
                <a:rPr lang="en-US" altLang="ja-JP" sz="1800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0</a:t>
              </a:r>
            </a:p>
            <a:p>
              <a:pPr algn="r">
                <a:lnSpc>
                  <a:spcPct val="112000"/>
                </a:lnSpc>
              </a:pPr>
              <a:r>
                <a:rPr lang="en-US" altLang="ja-JP" sz="1800" dirty="0">
                  <a:latin typeface="Times New Roman"/>
                  <a:ea typeface="Arial Unicode MS" panose="020B0604020202020204" pitchFamily="50" charset="-128"/>
                  <a:cs typeface="Times New Roman"/>
                </a:rPr>
                <a:t>−</a:t>
              </a:r>
              <a:r>
                <a:rPr lang="en-US" altLang="ja-JP" sz="1800" dirty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 10</a:t>
              </a:r>
              <a:endParaRPr lang="en-US" altLang="ja-JP" sz="18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  <a:p>
              <a:pPr algn="r">
                <a:lnSpc>
                  <a:spcPct val="112000"/>
                </a:lnSpc>
              </a:pPr>
              <a:r>
                <a:rPr lang="en-US" altLang="ja-JP" sz="1800" dirty="0" smtClean="0">
                  <a:latin typeface="Times New Roman"/>
                  <a:ea typeface="Arial Unicode MS" panose="020B0604020202020204" pitchFamily="50" charset="-128"/>
                  <a:cs typeface="Times New Roman"/>
                </a:rPr>
                <a:t>−</a:t>
              </a:r>
              <a:r>
                <a:rPr lang="en-US" altLang="ja-JP" sz="1800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 20</a:t>
              </a:r>
              <a:endParaRPr lang="en-US" altLang="ja-JP" sz="1800" dirty="0" smtClean="0">
                <a:latin typeface="Times New Roman"/>
                <a:ea typeface="Arial Unicode MS" panose="020B0604020202020204" pitchFamily="50" charset="-128"/>
                <a:cs typeface="Times New Roman"/>
              </a:endParaRPr>
            </a:p>
            <a:p>
              <a:pPr algn="r">
                <a:lnSpc>
                  <a:spcPct val="112000"/>
                </a:lnSpc>
              </a:pPr>
              <a:r>
                <a:rPr lang="en-US" altLang="ja-JP" sz="1800" dirty="0" smtClean="0">
                  <a:latin typeface="Times New Roman"/>
                  <a:ea typeface="Arial Unicode MS" panose="020B0604020202020204" pitchFamily="50" charset="-128"/>
                  <a:cs typeface="Times New Roman"/>
                </a:rPr>
                <a:t>− </a:t>
              </a:r>
              <a:r>
                <a:rPr lang="en-US" altLang="ja-JP" sz="1800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30</a:t>
              </a:r>
              <a:endParaRPr lang="en-US" altLang="ja-JP" sz="1800" dirty="0">
                <a:latin typeface="Times New Roman"/>
                <a:ea typeface="Arial Unicode MS" panose="020B0604020202020204" pitchFamily="50" charset="-128"/>
                <a:cs typeface="Times New Roman"/>
              </a:endParaRPr>
            </a:p>
            <a:p>
              <a:pPr algn="r">
                <a:lnSpc>
                  <a:spcPct val="112000"/>
                </a:lnSpc>
              </a:pPr>
              <a:r>
                <a:rPr lang="en-US" altLang="ja-JP" sz="1800" dirty="0" smtClean="0">
                  <a:latin typeface="Times New Roman"/>
                  <a:ea typeface="Arial Unicode MS" panose="020B0604020202020204" pitchFamily="50" charset="-128"/>
                  <a:cs typeface="Times New Roman"/>
                </a:rPr>
                <a:t>−</a:t>
              </a:r>
              <a:r>
                <a:rPr lang="en-US" altLang="ja-JP" sz="1800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 40</a:t>
              </a:r>
              <a:endParaRPr lang="en-US" altLang="ja-JP" sz="1800" dirty="0">
                <a:latin typeface="Times New Roman"/>
                <a:ea typeface="Arial Unicode MS" panose="020B0604020202020204" pitchFamily="50" charset="-128"/>
                <a:cs typeface="Times New Roman"/>
              </a:endParaRPr>
            </a:p>
            <a:p>
              <a:pPr algn="r">
                <a:lnSpc>
                  <a:spcPct val="112000"/>
                </a:lnSpc>
              </a:pPr>
              <a:r>
                <a:rPr lang="en-US" altLang="ja-JP" sz="1800" dirty="0" smtClean="0">
                  <a:latin typeface="Times New Roman"/>
                  <a:ea typeface="Arial Unicode MS" panose="020B0604020202020204" pitchFamily="50" charset="-128"/>
                  <a:cs typeface="Times New Roman"/>
                </a:rPr>
                <a:t>−</a:t>
              </a:r>
              <a:r>
                <a:rPr lang="en-US" altLang="ja-JP" sz="1800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 50</a:t>
              </a:r>
            </a:p>
            <a:p>
              <a:pPr algn="r">
                <a:lnSpc>
                  <a:spcPct val="112000"/>
                </a:lnSpc>
              </a:pPr>
              <a:r>
                <a:rPr lang="en-US" altLang="ja-JP" sz="1800" dirty="0">
                  <a:latin typeface="Times New Roman"/>
                  <a:ea typeface="Arial Unicode MS" panose="020B0604020202020204" pitchFamily="50" charset="-128"/>
                  <a:cs typeface="Times New Roman"/>
                </a:rPr>
                <a:t>−</a:t>
              </a:r>
              <a:r>
                <a:rPr lang="en-US" altLang="ja-JP" sz="1800" dirty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 </a:t>
              </a:r>
              <a:r>
                <a:rPr lang="en-US" altLang="ja-JP" sz="1800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60</a:t>
              </a:r>
              <a:endParaRPr lang="en-US" altLang="ja-JP" sz="18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sp>
          <p:nvSpPr>
            <p:cNvPr id="44" name="テキスト ボックス 43"/>
            <p:cNvSpPr txBox="1">
              <a:spLocks noChangeArrowheads="1"/>
            </p:cNvSpPr>
            <p:nvPr/>
          </p:nvSpPr>
          <p:spPr bwMode="auto">
            <a:xfrm>
              <a:off x="1046620" y="6089858"/>
              <a:ext cx="3731791" cy="2769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r>
                <a:rPr lang="en-US" altLang="ja-JP" sz="1800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0</a:t>
              </a:r>
              <a:r>
                <a:rPr lang="en-US" altLang="ja-JP" sz="800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         </a:t>
              </a:r>
              <a:r>
                <a:rPr lang="en-US" altLang="ja-JP" sz="1800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20</a:t>
              </a:r>
              <a:r>
                <a:rPr lang="en-US" altLang="ja-JP" sz="800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      </a:t>
              </a:r>
              <a:r>
                <a:rPr lang="en-US" altLang="ja-JP" sz="1800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40</a:t>
              </a:r>
              <a:r>
                <a:rPr lang="en-US" altLang="ja-JP" sz="800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      </a:t>
              </a:r>
              <a:r>
                <a:rPr lang="en-US" altLang="ja-JP" sz="1800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60</a:t>
              </a:r>
              <a:r>
                <a:rPr lang="en-US" altLang="ja-JP" sz="800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      </a:t>
              </a:r>
              <a:r>
                <a:rPr lang="en-US" altLang="ja-JP" sz="1800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80</a:t>
              </a:r>
              <a:r>
                <a:rPr lang="en-US" altLang="ja-JP" sz="800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   </a:t>
              </a:r>
              <a:r>
                <a:rPr lang="en-US" altLang="ja-JP" sz="1800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100</a:t>
              </a:r>
              <a:r>
                <a:rPr lang="en-US" altLang="ja-JP" sz="800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   </a:t>
              </a:r>
              <a:r>
                <a:rPr lang="en-US" altLang="ja-JP" sz="1800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120</a:t>
              </a:r>
              <a:r>
                <a:rPr lang="en-US" altLang="ja-JP" sz="800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  </a:t>
              </a:r>
              <a:r>
                <a:rPr lang="en-US" altLang="ja-JP" sz="1800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140</a:t>
              </a:r>
              <a:r>
                <a:rPr lang="en-US" altLang="ja-JP" sz="800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 </a:t>
              </a:r>
              <a:r>
                <a:rPr lang="en-US" altLang="ja-JP" sz="1800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160</a:t>
              </a:r>
              <a:endParaRPr lang="ja-JP" altLang="en-US" sz="18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sp>
          <p:nvSpPr>
            <p:cNvPr id="46" name="テキスト ボックス 45"/>
            <p:cNvSpPr txBox="1">
              <a:spLocks noChangeArrowheads="1"/>
            </p:cNvSpPr>
            <p:nvPr/>
          </p:nvSpPr>
          <p:spPr bwMode="auto">
            <a:xfrm>
              <a:off x="1902089" y="6249975"/>
              <a:ext cx="195117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r>
                <a:rPr lang="en-US" altLang="ja-JP" sz="2000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Frequency (Hz)</a:t>
              </a:r>
              <a:endParaRPr lang="ja-JP" altLang="en-US" sz="20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sp>
          <p:nvSpPr>
            <p:cNvPr id="47" name="テキスト ボックス 46"/>
            <p:cNvSpPr txBox="1">
              <a:spLocks noChangeArrowheads="1"/>
            </p:cNvSpPr>
            <p:nvPr/>
          </p:nvSpPr>
          <p:spPr bwMode="auto">
            <a:xfrm rot="16200000">
              <a:off x="-840890" y="4743889"/>
              <a:ext cx="2366353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r>
                <a:rPr lang="en-US" altLang="ja-JP" sz="2000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Rejection gain (dB)</a:t>
              </a:r>
              <a:endParaRPr lang="ja-JP" altLang="en-US" sz="20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pic>
          <p:nvPicPr>
            <p:cNvPr id="50" name="図 49" descr="p1.eps"/>
            <p:cNvPicPr>
              <a:picLocks noChangeAspect="1"/>
            </p:cNvPicPr>
            <p:nvPr/>
          </p:nvPicPr>
          <p:blipFill rotWithShape="1"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harpenSoften amount="100000"/>
                      </a14:imgEffect>
                    </a14:imgLayer>
                  </a14:imgProps>
                </a:ext>
              </a:extLst>
            </a:blip>
            <a:srcRect l="13962" t="12637" r="4891" b="12632"/>
            <a:stretch/>
          </p:blipFill>
          <p:spPr>
            <a:xfrm>
              <a:off x="1087768" y="3827060"/>
              <a:ext cx="3491049" cy="2247545"/>
            </a:xfrm>
            <a:prstGeom prst="rect">
              <a:avLst/>
            </a:prstGeom>
          </p:spPr>
        </p:pic>
      </p:grpSp>
      <p:sp>
        <p:nvSpPr>
          <p:cNvPr id="49" name="テキスト ボックス 5"/>
          <p:cNvSpPr txBox="1">
            <a:spLocks noChangeArrowheads="1"/>
          </p:cNvSpPr>
          <p:nvPr/>
        </p:nvSpPr>
        <p:spPr bwMode="auto">
          <a:xfrm>
            <a:off x="360363" y="360363"/>
            <a:ext cx="68788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400" dirty="0" smtClean="0">
                <a:latin typeface="Arial" charset="0"/>
              </a:rPr>
              <a:t>Rejection gain evaluation of the feedback system</a:t>
            </a:r>
            <a:endParaRPr lang="en-US" altLang="ja-JP" sz="2400" dirty="0">
              <a:latin typeface="Arial" charset="0"/>
            </a:endParaRPr>
          </a:p>
        </p:txBody>
      </p:sp>
      <p:sp>
        <p:nvSpPr>
          <p:cNvPr id="51" name="テキスト ボックス 50"/>
          <p:cNvSpPr txBox="1">
            <a:spLocks noChangeArrowheads="1"/>
          </p:cNvSpPr>
          <p:nvPr/>
        </p:nvSpPr>
        <p:spPr bwMode="auto">
          <a:xfrm>
            <a:off x="7537466" y="723370"/>
            <a:ext cx="1443530" cy="400110"/>
          </a:xfrm>
          <a:prstGeom prst="rect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pPr algn="ctr"/>
            <a:r>
              <a:rPr lang="en-US" altLang="ja-JP" sz="2000" dirty="0" smtClean="0">
                <a:latin typeface="Arial" charset="0"/>
              </a:rPr>
              <a:t>H. </a:t>
            </a:r>
            <a:r>
              <a:rPr lang="en-US" altLang="ja-JP" sz="2000" dirty="0" err="1" smtClean="0">
                <a:latin typeface="Arial" charset="0"/>
              </a:rPr>
              <a:t>Fukuma</a:t>
            </a:r>
            <a:endParaRPr lang="en-US" altLang="ja-JP" sz="2000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8214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20"/>
          <p:cNvSpPr txBox="1">
            <a:spLocks noChangeArrowheads="1"/>
          </p:cNvSpPr>
          <p:nvPr/>
        </p:nvSpPr>
        <p:spPr bwMode="auto">
          <a:xfrm>
            <a:off x="721604" y="835944"/>
            <a:ext cx="8323344" cy="31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 smtClean="0">
                <a:latin typeface="Arial" charset="0"/>
              </a:rPr>
              <a:t>Beam-beam </a:t>
            </a:r>
            <a:r>
              <a:rPr lang="en-US" altLang="ja-JP" sz="2000" dirty="0">
                <a:latin typeface="Arial" charset="0"/>
              </a:rPr>
              <a:t>kick will </a:t>
            </a:r>
            <a:r>
              <a:rPr lang="en-US" altLang="ja-JP" sz="2000" dirty="0">
                <a:solidFill>
                  <a:srgbClr val="FF0000"/>
                </a:solidFill>
                <a:latin typeface="Arial" charset="0"/>
              </a:rPr>
              <a:t>not</a:t>
            </a:r>
            <a:r>
              <a:rPr lang="en-US" altLang="ja-JP" sz="2000" dirty="0">
                <a:latin typeface="Arial" charset="0"/>
              </a:rPr>
              <a:t> be a sensitive parameter for monitoring </a:t>
            </a:r>
            <a:r>
              <a:rPr lang="en-US" altLang="ja-JP" sz="2000" dirty="0" smtClean="0">
                <a:latin typeface="Arial" charset="0"/>
              </a:rPr>
              <a:t>collision, as beam-beam parameter  </a:t>
            </a:r>
            <a:r>
              <a:rPr lang="en-US" altLang="ja-JP" sz="2000" dirty="0" err="1">
                <a:latin typeface="Arial" charset="0"/>
              </a:rPr>
              <a:t>ξx</a:t>
            </a:r>
            <a:r>
              <a:rPr lang="en-US" altLang="ja-JP" sz="2000" dirty="0">
                <a:latin typeface="Arial" charset="0"/>
              </a:rPr>
              <a:t> is so small</a:t>
            </a:r>
            <a:r>
              <a:rPr lang="en-US" altLang="ja-JP" sz="2000" dirty="0" smtClean="0">
                <a:latin typeface="Arial" charset="0"/>
              </a:rPr>
              <a:t>:</a:t>
            </a:r>
          </a:p>
          <a:p>
            <a:endParaRPr lang="en-US" altLang="ja-JP" sz="2000" dirty="0">
              <a:latin typeface="Arial" charset="0"/>
            </a:endParaRPr>
          </a:p>
          <a:p>
            <a:pPr lvl="4"/>
            <a:r>
              <a:rPr lang="en-US" altLang="ja-JP" sz="2000" dirty="0" smtClean="0">
                <a:latin typeface="Arial" charset="0"/>
              </a:rPr>
              <a:t>      </a:t>
            </a:r>
            <a:r>
              <a:rPr lang="en-US" altLang="ja-JP" sz="2000" dirty="0" err="1" smtClean="0">
                <a:latin typeface="Arial" charset="0"/>
              </a:rPr>
              <a:t>ξx</a:t>
            </a:r>
            <a:r>
              <a:rPr lang="en-US" altLang="ja-JP" sz="2000" dirty="0" smtClean="0">
                <a:latin typeface="Arial" charset="0"/>
              </a:rPr>
              <a:t> </a:t>
            </a:r>
            <a:r>
              <a:rPr lang="en-US" altLang="ja-JP" sz="2000" dirty="0">
                <a:latin typeface="Arial" charset="0"/>
              </a:rPr>
              <a:t>~ </a:t>
            </a:r>
            <a:r>
              <a:rPr lang="en-US" altLang="ja-JP" sz="2000" dirty="0" smtClean="0">
                <a:latin typeface="Arial" charset="0"/>
              </a:rPr>
              <a:t>0.0028(e+), 0.0012(e-)</a:t>
            </a:r>
          </a:p>
          <a:p>
            <a:pPr lvl="4"/>
            <a:r>
              <a:rPr lang="en-US" altLang="ja-JP" sz="2000" dirty="0" smtClean="0">
                <a:latin typeface="Arial" charset="0"/>
              </a:rPr>
              <a:t>(</a:t>
            </a:r>
            <a:r>
              <a:rPr lang="en-US" altLang="ja-JP" sz="2000" dirty="0" smtClean="0">
                <a:latin typeface="Times New Roman"/>
                <a:cs typeface="Times New Roman"/>
              </a:rPr>
              <a:t>↔ </a:t>
            </a:r>
            <a:r>
              <a:rPr lang="en-US" altLang="ja-JP" sz="2000" dirty="0" err="1" smtClean="0">
                <a:latin typeface="Arial" charset="0"/>
              </a:rPr>
              <a:t>ξy</a:t>
            </a:r>
            <a:r>
              <a:rPr lang="en-US" altLang="ja-JP" sz="2000" dirty="0" smtClean="0">
                <a:latin typeface="Arial" charset="0"/>
              </a:rPr>
              <a:t> </a:t>
            </a:r>
            <a:r>
              <a:rPr lang="en-US" altLang="ja-JP" sz="2000" dirty="0">
                <a:latin typeface="Arial" charset="0"/>
              </a:rPr>
              <a:t>~ </a:t>
            </a:r>
            <a:r>
              <a:rPr lang="en-US" altLang="ja-JP" sz="2000" dirty="0" smtClean="0">
                <a:latin typeface="Arial" charset="0"/>
              </a:rPr>
              <a:t>0.0881(e</a:t>
            </a:r>
            <a:r>
              <a:rPr lang="en-US" altLang="ja-JP" sz="2000" dirty="0">
                <a:latin typeface="Arial" charset="0"/>
              </a:rPr>
              <a:t>+), </a:t>
            </a:r>
            <a:r>
              <a:rPr lang="en-US" altLang="ja-JP" sz="2000" dirty="0" smtClean="0">
                <a:latin typeface="Arial" charset="0"/>
              </a:rPr>
              <a:t>0.0807(e-))</a:t>
            </a:r>
            <a:endParaRPr lang="en-US" altLang="ja-JP" sz="2000" dirty="0" smtClean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  <a:p>
            <a:endParaRPr lang="en-US" altLang="ja-JP" sz="2000" dirty="0" smtClean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  <a:p>
            <a:r>
              <a:rPr lang="en-US" altLang="ja-JP" sz="20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Beams are </a:t>
            </a:r>
            <a:r>
              <a:rPr lang="en-US" altLang="ja-JP" sz="20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not so much deflected in horizontal direction.</a:t>
            </a:r>
          </a:p>
          <a:p>
            <a:endParaRPr lang="en-US" altLang="ja-JP" sz="2000" dirty="0" smtClean="0">
              <a:latin typeface="Arial" charset="0"/>
            </a:endParaRPr>
          </a:p>
          <a:p>
            <a:r>
              <a:rPr lang="en-US" altLang="ja-JP" sz="2000" dirty="0" smtClean="0">
                <a:latin typeface="Arial" charset="0"/>
              </a:rPr>
              <a:t>⇒The </a:t>
            </a:r>
            <a:r>
              <a:rPr lang="en-US" altLang="ja-JP" sz="2000" dirty="0" smtClean="0">
                <a:solidFill>
                  <a:srgbClr val="FF0000"/>
                </a:solidFill>
                <a:latin typeface="Arial" charset="0"/>
              </a:rPr>
              <a:t>Luminosity dither</a:t>
            </a:r>
            <a:r>
              <a:rPr lang="en-US" altLang="ja-JP" sz="2000" dirty="0" smtClean="0">
                <a:latin typeface="Arial" charset="0"/>
              </a:rPr>
              <a:t> </a:t>
            </a:r>
            <a:r>
              <a:rPr lang="en-US" altLang="ja-JP" sz="2000" dirty="0">
                <a:latin typeface="Arial" charset="0"/>
              </a:rPr>
              <a:t>is being considered, which was used for PEP-II successfully.</a:t>
            </a:r>
          </a:p>
        </p:txBody>
      </p:sp>
      <p:sp>
        <p:nvSpPr>
          <p:cNvPr id="5" name="テキスト ボックス 5"/>
          <p:cNvSpPr txBox="1">
            <a:spLocks noChangeArrowheads="1"/>
          </p:cNvSpPr>
          <p:nvPr/>
        </p:nvSpPr>
        <p:spPr bwMode="auto">
          <a:xfrm>
            <a:off x="360363" y="360363"/>
            <a:ext cx="61430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400" dirty="0" smtClean="0">
                <a:latin typeface="Arial" charset="0"/>
              </a:rPr>
              <a:t>Feedback scheme in </a:t>
            </a:r>
            <a:r>
              <a:rPr lang="en-US" altLang="ja-JP" sz="2400" u="sng" dirty="0" smtClean="0">
                <a:latin typeface="Arial" charset="0"/>
              </a:rPr>
              <a:t>horizontal</a:t>
            </a:r>
            <a:r>
              <a:rPr lang="en-US" altLang="ja-JP" sz="2400" dirty="0" smtClean="0">
                <a:latin typeface="Arial" charset="0"/>
              </a:rPr>
              <a:t> direction (x)</a:t>
            </a:r>
            <a:endParaRPr lang="en-US" altLang="ja-JP" sz="2400" dirty="0">
              <a:latin typeface="Arial" charset="0"/>
            </a:endParaRPr>
          </a:p>
        </p:txBody>
      </p:sp>
      <p:grpSp>
        <p:nvGrpSpPr>
          <p:cNvPr id="3" name="グループ化 2"/>
          <p:cNvGrpSpPr/>
          <p:nvPr/>
        </p:nvGrpSpPr>
        <p:grpSpPr>
          <a:xfrm>
            <a:off x="360363" y="4241626"/>
            <a:ext cx="2804082" cy="2503917"/>
            <a:chOff x="360363" y="4241626"/>
            <a:chExt cx="2804082" cy="2503917"/>
          </a:xfrm>
        </p:grpSpPr>
        <p:pic>
          <p:nvPicPr>
            <p:cNvPr id="7170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388" t="7361" b="4237"/>
            <a:stretch/>
          </p:blipFill>
          <p:spPr bwMode="auto">
            <a:xfrm>
              <a:off x="360363" y="4241626"/>
              <a:ext cx="2804082" cy="25039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正方形/長方形 1"/>
            <p:cNvSpPr/>
            <p:nvPr/>
          </p:nvSpPr>
          <p:spPr>
            <a:xfrm>
              <a:off x="2179178" y="6358071"/>
              <a:ext cx="985267" cy="2221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7" name="テキスト ボックス 68"/>
            <p:cNvSpPr txBox="1">
              <a:spLocks noChangeArrowheads="1"/>
            </p:cNvSpPr>
            <p:nvPr/>
          </p:nvSpPr>
          <p:spPr bwMode="auto">
            <a:xfrm>
              <a:off x="2359268" y="6303263"/>
              <a:ext cx="25648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r>
                <a:rPr lang="en-US" altLang="ja-JP" sz="1800" dirty="0" err="1" smtClean="0">
                  <a:latin typeface="Symbol" panose="05050102010706020507" pitchFamily="18" charset="2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D</a:t>
              </a:r>
              <a:r>
                <a:rPr lang="en-US" altLang="ja-JP" sz="1800" dirty="0" err="1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x</a:t>
              </a:r>
              <a:endParaRPr lang="en-US" altLang="ja-JP" sz="18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</p:grpSp>
      <p:sp>
        <p:nvSpPr>
          <p:cNvPr id="11" name="テキスト ボックス 26"/>
          <p:cNvSpPr txBox="1">
            <a:spLocks noChangeArrowheads="1"/>
          </p:cNvSpPr>
          <p:nvPr/>
        </p:nvSpPr>
        <p:spPr bwMode="auto">
          <a:xfrm>
            <a:off x="3050850" y="3944776"/>
            <a:ext cx="6045504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r>
              <a:rPr lang="en-US" altLang="ja-JP" sz="20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When two beams overlap, the luminosity drops on either side of the peak, giving modulation at </a:t>
            </a:r>
            <a:r>
              <a:rPr lang="en-US" altLang="ja-JP" sz="20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2ω</a:t>
            </a:r>
            <a:r>
              <a:rPr lang="en-US" altLang="ja-JP" sz="2000" baseline="-250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dith</a:t>
            </a:r>
            <a:r>
              <a:rPr lang="en-US" altLang="ja-JP" sz="20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.</a:t>
            </a:r>
          </a:p>
          <a:p>
            <a:endParaRPr lang="en-US" altLang="ja-JP" sz="800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  <a:p>
            <a:r>
              <a:rPr lang="en-US" altLang="ja-JP" sz="20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Off center, there is additional modulation at the fundamental</a:t>
            </a:r>
            <a:r>
              <a:rPr lang="en-US" altLang="ja-JP" sz="20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.</a:t>
            </a:r>
          </a:p>
          <a:p>
            <a:endParaRPr lang="en-US" altLang="ja-JP" sz="800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  <a:p>
            <a:r>
              <a:rPr lang="en-US" altLang="ja-JP" sz="20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Dithering simulation by U. </a:t>
            </a:r>
            <a:r>
              <a:rPr lang="en-US" altLang="ja-JP" sz="2000" dirty="0" err="1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Wienands</a:t>
            </a:r>
            <a:r>
              <a:rPr lang="en-US" altLang="ja-JP" sz="20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 and </a:t>
            </a:r>
            <a:r>
              <a:rPr lang="en-US" altLang="ja-JP" sz="2000" dirty="0" err="1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S.Uehara</a:t>
            </a:r>
            <a:r>
              <a:rPr lang="en-US" altLang="ja-JP" sz="20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:</a:t>
            </a:r>
          </a:p>
          <a:p>
            <a:r>
              <a:rPr lang="en-US" altLang="ja-JP" sz="20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Max</a:t>
            </a:r>
            <a:r>
              <a:rPr lang="en-US" altLang="ja-JP" sz="20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. dithering amplitude, which corresponds to 10 % drop of the peak luminosity should be prepared.</a:t>
            </a:r>
          </a:p>
        </p:txBody>
      </p:sp>
    </p:spTree>
    <p:extLst>
      <p:ext uri="{BB962C8B-B14F-4D97-AF65-F5344CB8AC3E}">
        <p14:creationId xmlns:p14="http://schemas.microsoft.com/office/powerpoint/2010/main" val="1845542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テキスト ボックス 5"/>
          <p:cNvSpPr txBox="1">
            <a:spLocks noChangeArrowheads="1"/>
          </p:cNvSpPr>
          <p:nvPr/>
        </p:nvSpPr>
        <p:spPr bwMode="auto">
          <a:xfrm>
            <a:off x="360362" y="360363"/>
            <a:ext cx="851217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400" dirty="0">
                <a:latin typeface="Arial" charset="0"/>
              </a:rPr>
              <a:t>Luminosity dither </a:t>
            </a:r>
            <a:r>
              <a:rPr lang="en-US" altLang="ja-JP" sz="2400" dirty="0" smtClean="0">
                <a:latin typeface="Arial" charset="0"/>
              </a:rPr>
              <a:t>system for horizontal feedback</a:t>
            </a:r>
          </a:p>
          <a:p>
            <a:pPr algn="r"/>
            <a:r>
              <a:rPr lang="en-US" altLang="ja-JP" sz="2400" dirty="0" smtClean="0">
                <a:latin typeface="Arial" charset="0"/>
              </a:rPr>
              <a:t>(+ vertical offset and angle)</a:t>
            </a:r>
          </a:p>
        </p:txBody>
      </p:sp>
      <p:sp>
        <p:nvSpPr>
          <p:cNvPr id="15" name="テキスト ボックス 20"/>
          <p:cNvSpPr txBox="1">
            <a:spLocks noChangeArrowheads="1"/>
          </p:cNvSpPr>
          <p:nvPr/>
        </p:nvSpPr>
        <p:spPr bwMode="auto">
          <a:xfrm>
            <a:off x="206136" y="1164303"/>
            <a:ext cx="8912226" cy="5201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pPr marL="0" lvl="1" indent="0"/>
            <a:r>
              <a:rPr lang="en-US" altLang="ja-JP" sz="2000" dirty="0" smtClean="0">
                <a:latin typeface="Arial" charset="0"/>
              </a:rPr>
              <a:t>(1) Fast </a:t>
            </a:r>
            <a:r>
              <a:rPr lang="en-US" altLang="ja-JP" sz="2000" dirty="0">
                <a:solidFill>
                  <a:srgbClr val="0000FF"/>
                </a:solidFill>
                <a:latin typeface="Arial" charset="0"/>
              </a:rPr>
              <a:t>luminosity monitor </a:t>
            </a:r>
            <a:r>
              <a:rPr lang="en-US" altLang="ja-JP" sz="2000" dirty="0">
                <a:latin typeface="Arial" charset="0"/>
              </a:rPr>
              <a:t>(ZDLM</a:t>
            </a:r>
            <a:r>
              <a:rPr lang="en-US" altLang="ja-JP" sz="2000" dirty="0" smtClean="0">
                <a:latin typeface="Arial" charset="0"/>
              </a:rPr>
              <a:t>): S. </a:t>
            </a:r>
            <a:r>
              <a:rPr lang="en-US" altLang="ja-JP" sz="2000" dirty="0" err="1" smtClean="0">
                <a:latin typeface="Arial" charset="0"/>
              </a:rPr>
              <a:t>Uehara</a:t>
            </a:r>
            <a:r>
              <a:rPr lang="en-US" altLang="ja-JP" sz="2000" dirty="0" smtClean="0">
                <a:latin typeface="Arial" charset="0"/>
              </a:rPr>
              <a:t> and P. </a:t>
            </a:r>
            <a:r>
              <a:rPr lang="en-US" altLang="ja-JP" sz="2000" dirty="0" err="1" smtClean="0">
                <a:latin typeface="Arial" charset="0"/>
              </a:rPr>
              <a:t>Bambade</a:t>
            </a:r>
            <a:r>
              <a:rPr lang="en-US" altLang="ja-JP" sz="2000" dirty="0" smtClean="0">
                <a:latin typeface="Arial" charset="0"/>
              </a:rPr>
              <a:t>.</a:t>
            </a:r>
          </a:p>
          <a:p>
            <a:pPr marL="0" lvl="1" indent="0"/>
            <a:endParaRPr lang="en-US" altLang="ja-JP" sz="800" dirty="0" smtClean="0">
              <a:latin typeface="Arial" charset="0"/>
            </a:endParaRPr>
          </a:p>
          <a:p>
            <a:pPr marL="0" lvl="1" indent="0"/>
            <a:endParaRPr lang="en-US" altLang="ja-JP" sz="800" dirty="0" smtClean="0">
              <a:latin typeface="Arial" charset="0"/>
            </a:endParaRPr>
          </a:p>
          <a:p>
            <a:pPr marL="0" lvl="1" indent="0"/>
            <a:endParaRPr lang="en-US" altLang="ja-JP" sz="800" dirty="0" smtClean="0">
              <a:latin typeface="Arial" charset="0"/>
            </a:endParaRPr>
          </a:p>
          <a:p>
            <a:r>
              <a:rPr lang="en-US" altLang="ja-JP" sz="2000" dirty="0" smtClean="0">
                <a:latin typeface="Arial" charset="0"/>
              </a:rPr>
              <a:t>(2) </a:t>
            </a:r>
            <a:r>
              <a:rPr lang="en-US" altLang="ja-JP" sz="2000" dirty="0" smtClean="0">
                <a:solidFill>
                  <a:srgbClr val="0000FF"/>
                </a:solidFill>
                <a:latin typeface="Arial" charset="0"/>
              </a:rPr>
              <a:t>Electronics</a:t>
            </a:r>
            <a:r>
              <a:rPr lang="en-US" altLang="ja-JP" sz="2000" dirty="0" smtClean="0">
                <a:latin typeface="Arial" charset="0"/>
              </a:rPr>
              <a:t> </a:t>
            </a:r>
            <a:r>
              <a:rPr lang="en-US" altLang="ja-JP" sz="2000" dirty="0">
                <a:latin typeface="Arial" charset="0"/>
              </a:rPr>
              <a:t>to discriminate dither </a:t>
            </a:r>
            <a:r>
              <a:rPr lang="en-US" altLang="ja-JP" sz="2000" dirty="0" smtClean="0">
                <a:latin typeface="Arial" charset="0"/>
              </a:rPr>
              <a:t>signals:</a:t>
            </a:r>
            <a:endParaRPr lang="en-US" altLang="ja-JP" sz="2000" dirty="0">
              <a:latin typeface="Arial" charset="0"/>
            </a:endParaRPr>
          </a:p>
          <a:p>
            <a:pPr lvl="1"/>
            <a:r>
              <a:rPr lang="en-US" altLang="ja-JP" sz="2000" dirty="0" smtClean="0">
                <a:latin typeface="Arial" charset="0"/>
              </a:rPr>
              <a:t>Lock-in amplifiers and/or digital technic are considered. </a:t>
            </a:r>
          </a:p>
          <a:p>
            <a:endParaRPr lang="en-US" altLang="ja-JP" sz="800" dirty="0" smtClean="0">
              <a:latin typeface="Arial" charset="0"/>
            </a:endParaRPr>
          </a:p>
          <a:p>
            <a:endParaRPr lang="en-US" altLang="ja-JP" sz="800" dirty="0" smtClean="0">
              <a:latin typeface="Arial" charset="0"/>
            </a:endParaRPr>
          </a:p>
          <a:p>
            <a:endParaRPr lang="en-US" altLang="ja-JP" sz="800" dirty="0" smtClean="0">
              <a:latin typeface="Arial" charset="0"/>
            </a:endParaRPr>
          </a:p>
          <a:p>
            <a:r>
              <a:rPr lang="en-US" altLang="ja-JP" sz="2000" dirty="0" smtClean="0">
                <a:latin typeface="Arial" charset="0"/>
              </a:rPr>
              <a:t>(3) </a:t>
            </a:r>
            <a:r>
              <a:rPr lang="en-US" altLang="ja-JP" sz="2000" dirty="0">
                <a:solidFill>
                  <a:srgbClr val="0000FF"/>
                </a:solidFill>
                <a:latin typeface="Arial" charset="0"/>
              </a:rPr>
              <a:t>Beam pipes</a:t>
            </a:r>
            <a:r>
              <a:rPr lang="en-US" altLang="ja-JP" sz="2000" dirty="0">
                <a:latin typeface="Arial" charset="0"/>
              </a:rPr>
              <a:t>: made of stainless steel for magnetic field penetration.</a:t>
            </a:r>
          </a:p>
          <a:p>
            <a:endParaRPr lang="en-US" altLang="ja-JP" sz="800" dirty="0">
              <a:latin typeface="Arial" charset="0"/>
            </a:endParaRPr>
          </a:p>
          <a:p>
            <a:endParaRPr lang="en-US" altLang="ja-JP" sz="800" dirty="0">
              <a:latin typeface="Arial" charset="0"/>
            </a:endParaRPr>
          </a:p>
          <a:p>
            <a:endParaRPr lang="en-US" altLang="ja-JP" sz="800" dirty="0">
              <a:latin typeface="Arial" charset="0"/>
            </a:endParaRPr>
          </a:p>
          <a:p>
            <a:r>
              <a:rPr lang="en-US" altLang="ja-JP" sz="2000" dirty="0" smtClean="0">
                <a:latin typeface="Arial" charset="0"/>
              </a:rPr>
              <a:t>(</a:t>
            </a:r>
            <a:r>
              <a:rPr lang="en-US" altLang="ja-JP" sz="2000" dirty="0">
                <a:latin typeface="Arial" charset="0"/>
              </a:rPr>
              <a:t>4</a:t>
            </a:r>
            <a:r>
              <a:rPr lang="en-US" altLang="ja-JP" sz="2000" dirty="0" smtClean="0">
                <a:latin typeface="Arial" charset="0"/>
              </a:rPr>
              <a:t>) </a:t>
            </a:r>
            <a:r>
              <a:rPr lang="en-US" altLang="ja-JP" sz="2000" dirty="0" smtClean="0">
                <a:latin typeface="Arial" charset="0"/>
              </a:rPr>
              <a:t>Air-core </a:t>
            </a:r>
            <a:r>
              <a:rPr lang="en-US" altLang="ja-JP" sz="2000" dirty="0" smtClean="0">
                <a:solidFill>
                  <a:srgbClr val="0000FF"/>
                </a:solidFill>
                <a:latin typeface="Arial" charset="0"/>
              </a:rPr>
              <a:t>dithering coils</a:t>
            </a:r>
            <a:r>
              <a:rPr lang="en-US" altLang="ja-JP" sz="2000" dirty="0" smtClean="0">
                <a:latin typeface="Arial" charset="0"/>
              </a:rPr>
              <a:t>:</a:t>
            </a:r>
          </a:p>
          <a:p>
            <a:pPr marL="400050" lvl="2" indent="0"/>
            <a:r>
              <a:rPr lang="en-US" altLang="ja-JP" sz="2000" dirty="0" smtClean="0">
                <a:latin typeface="Arial" charset="0"/>
              </a:rPr>
              <a:t>- Dithering coils will be installed</a:t>
            </a:r>
            <a:r>
              <a:rPr lang="en-US" altLang="ja-JP" sz="2000" dirty="0">
                <a:latin typeface="Arial" charset="0"/>
              </a:rPr>
              <a:t> </a:t>
            </a:r>
            <a:r>
              <a:rPr lang="en-US" altLang="ja-JP" sz="2000" dirty="0" smtClean="0">
                <a:latin typeface="Arial" charset="0"/>
              </a:rPr>
              <a:t>into 8 locations.</a:t>
            </a:r>
          </a:p>
          <a:p>
            <a:pPr marL="400050" lvl="2" indent="0"/>
            <a:r>
              <a:rPr lang="en-US" altLang="ja-JP" sz="2000" dirty="0" smtClean="0">
                <a:latin typeface="Arial" charset="0"/>
              </a:rPr>
              <a:t>- Dither frequency</a:t>
            </a:r>
            <a:r>
              <a:rPr lang="en-US" altLang="ja-JP" sz="2000" dirty="0">
                <a:latin typeface="Arial" charset="0"/>
              </a:rPr>
              <a:t>: 60~100 Hz is chosen to avoid power line interference</a:t>
            </a:r>
            <a:r>
              <a:rPr lang="en-US" altLang="ja-JP" sz="2000" dirty="0" smtClean="0">
                <a:latin typeface="Arial" charset="0"/>
              </a:rPr>
              <a:t>.</a:t>
            </a:r>
          </a:p>
          <a:p>
            <a:pPr marL="400050" lvl="2" indent="0"/>
            <a:r>
              <a:rPr lang="en-US" altLang="ja-JP" sz="2000" dirty="0" smtClean="0">
                <a:latin typeface="Arial" charset="0"/>
              </a:rPr>
              <a:t>- Kick </a:t>
            </a:r>
            <a:r>
              <a:rPr lang="en-US" altLang="ja-JP" sz="2000" dirty="0">
                <a:latin typeface="Arial" charset="0"/>
              </a:rPr>
              <a:t>angle of dither coils: </a:t>
            </a:r>
            <a:r>
              <a:rPr lang="en-US" altLang="ja-JP" sz="2000" dirty="0" smtClean="0">
                <a:latin typeface="Arial Unicode MS"/>
                <a:ea typeface="Arial Unicode MS"/>
                <a:cs typeface="Arial Unicode MS"/>
              </a:rPr>
              <a:t>to generate ±</a:t>
            </a:r>
            <a:r>
              <a:rPr lang="en-US" altLang="ja-JP" sz="2000" dirty="0" smtClean="0">
                <a:latin typeface="Arial" charset="0"/>
              </a:rPr>
              <a:t>50 </a:t>
            </a:r>
            <a:r>
              <a:rPr lang="en-US" altLang="ja-JP" sz="2000" dirty="0">
                <a:latin typeface="Symbol" panose="05050102010706020507" pitchFamily="18" charset="2"/>
              </a:rPr>
              <a:t>m</a:t>
            </a:r>
            <a:r>
              <a:rPr lang="en-US" altLang="ja-JP" sz="2000" dirty="0">
                <a:latin typeface="Arial" charset="0"/>
              </a:rPr>
              <a:t>m </a:t>
            </a:r>
            <a:r>
              <a:rPr lang="en-US" altLang="ja-JP" sz="2000" dirty="0" err="1">
                <a:latin typeface="Arial" charset="0"/>
              </a:rPr>
              <a:t>horiz</a:t>
            </a:r>
            <a:r>
              <a:rPr lang="en-US" altLang="ja-JP" sz="2000" dirty="0">
                <a:latin typeface="Arial" charset="0"/>
              </a:rPr>
              <a:t>. b</a:t>
            </a:r>
            <a:r>
              <a:rPr lang="en-US" altLang="ja-JP" sz="2000" dirty="0" smtClean="0">
                <a:latin typeface="Arial" charset="0"/>
              </a:rPr>
              <a:t>ump</a:t>
            </a:r>
            <a:r>
              <a:rPr lang="en-US" altLang="ja-JP" sz="2000" dirty="0">
                <a:latin typeface="Arial" charset="0"/>
              </a:rPr>
              <a:t>.</a:t>
            </a:r>
            <a:endParaRPr lang="en-US" altLang="ja-JP" sz="2000" dirty="0" smtClean="0">
              <a:latin typeface="Arial" charset="0"/>
            </a:endParaRPr>
          </a:p>
          <a:p>
            <a:pPr marL="400050" lvl="2" indent="0"/>
            <a:r>
              <a:rPr lang="en-US" altLang="ja-JP" sz="2000" dirty="0" smtClean="0">
                <a:latin typeface="Arial" charset="0"/>
              </a:rPr>
              <a:t>- Design </a:t>
            </a:r>
            <a:r>
              <a:rPr lang="en-US" altLang="ja-JP" sz="2000" dirty="0">
                <a:latin typeface="Arial" charset="0"/>
              </a:rPr>
              <a:t>work, </a:t>
            </a:r>
            <a:r>
              <a:rPr lang="en-US" altLang="ja-JP" sz="2000" dirty="0" smtClean="0">
                <a:latin typeface="Arial" charset="0"/>
              </a:rPr>
              <a:t>production </a:t>
            </a:r>
            <a:r>
              <a:rPr lang="en-US" altLang="ja-JP" sz="2000" dirty="0">
                <a:latin typeface="Arial" charset="0"/>
              </a:rPr>
              <a:t>and field </a:t>
            </a:r>
            <a:r>
              <a:rPr lang="en-US" altLang="ja-JP" sz="2000" dirty="0" smtClean="0">
                <a:latin typeface="Arial" charset="0"/>
              </a:rPr>
              <a:t>measurement are under way at</a:t>
            </a:r>
            <a:r>
              <a:rPr lang="en-US" altLang="ja-JP" sz="20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 SLAC.</a:t>
            </a:r>
            <a:endParaRPr lang="en-US" altLang="ja-JP" sz="800" dirty="0" smtClean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  <a:p>
            <a:endParaRPr lang="en-US" altLang="ja-JP" sz="800" dirty="0" smtClean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  <a:p>
            <a:endParaRPr lang="en-US" altLang="ja-JP" sz="800" dirty="0" smtClean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  <a:p>
            <a:r>
              <a:rPr lang="en-US" altLang="ja-JP" sz="2000" dirty="0" smtClean="0">
                <a:latin typeface="Arial" charset="0"/>
              </a:rPr>
              <a:t>(</a:t>
            </a:r>
            <a:r>
              <a:rPr lang="en-US" altLang="ja-JP" sz="2000" dirty="0" smtClean="0">
                <a:latin typeface="Arial" charset="0"/>
              </a:rPr>
              <a:t>5) </a:t>
            </a:r>
            <a:r>
              <a:rPr lang="en-US" altLang="ja-JP" sz="2000" dirty="0">
                <a:solidFill>
                  <a:srgbClr val="0000FF"/>
                </a:solidFill>
                <a:latin typeface="Arial" charset="0"/>
              </a:rPr>
              <a:t>Power supplies</a:t>
            </a:r>
            <a:r>
              <a:rPr lang="en-US" altLang="ja-JP" sz="2000" dirty="0">
                <a:latin typeface="Arial" charset="0"/>
              </a:rPr>
              <a:t> for actuating coils: </a:t>
            </a:r>
            <a:r>
              <a:rPr lang="it-IT" altLang="ja-JP" sz="2000" dirty="0">
                <a:latin typeface="Arial" charset="0"/>
              </a:rPr>
              <a:t>c</a:t>
            </a:r>
            <a:r>
              <a:rPr lang="it-IT" altLang="ja-JP" sz="2000" dirty="0" smtClean="0">
                <a:latin typeface="Arial" charset="0"/>
              </a:rPr>
              <a:t>ommercial </a:t>
            </a:r>
            <a:r>
              <a:rPr lang="it-IT" altLang="ja-JP" sz="2000" dirty="0">
                <a:latin typeface="Arial" charset="0"/>
              </a:rPr>
              <a:t>bipoler PS (</a:t>
            </a:r>
            <a:r>
              <a:rPr lang="en-US" altLang="ja-JP" sz="2000" dirty="0">
                <a:latin typeface="Arial Unicode MS"/>
                <a:ea typeface="Arial Unicode MS"/>
                <a:cs typeface="Arial Unicode MS"/>
              </a:rPr>
              <a:t>± </a:t>
            </a:r>
            <a:r>
              <a:rPr lang="it-IT" altLang="ja-JP" sz="2000" dirty="0">
                <a:latin typeface="Arial" charset="0"/>
              </a:rPr>
              <a:t>65 V, </a:t>
            </a:r>
            <a:r>
              <a:rPr lang="en-US" altLang="ja-JP" sz="2000" dirty="0">
                <a:latin typeface="Arial Unicode MS"/>
                <a:ea typeface="Arial Unicode MS"/>
                <a:cs typeface="Arial Unicode MS"/>
              </a:rPr>
              <a:t>± </a:t>
            </a:r>
            <a:r>
              <a:rPr lang="it-IT" altLang="ja-JP" sz="2000" dirty="0">
                <a:latin typeface="Arial" charset="0"/>
              </a:rPr>
              <a:t>5 A</a:t>
            </a:r>
            <a:r>
              <a:rPr lang="it-IT" altLang="ja-JP" sz="2000" dirty="0" smtClean="0">
                <a:latin typeface="Arial" charset="0"/>
              </a:rPr>
              <a:t>).</a:t>
            </a:r>
            <a:endParaRPr lang="it-IT" altLang="ja-JP" sz="2000" dirty="0">
              <a:latin typeface="Arial" charset="0"/>
            </a:endParaRPr>
          </a:p>
          <a:p>
            <a:endParaRPr lang="en-US" altLang="ja-JP" sz="800" dirty="0" smtClean="0">
              <a:latin typeface="Arial" charset="0"/>
            </a:endParaRPr>
          </a:p>
          <a:p>
            <a:endParaRPr lang="en-US" altLang="ja-JP" sz="800" dirty="0">
              <a:latin typeface="Arial" charset="0"/>
            </a:endParaRPr>
          </a:p>
          <a:p>
            <a:endParaRPr lang="en-US" altLang="ja-JP" sz="800" dirty="0">
              <a:latin typeface="Arial" charset="0"/>
            </a:endParaRPr>
          </a:p>
          <a:p>
            <a:r>
              <a:rPr lang="en-US" altLang="ja-JP" sz="2000" dirty="0" smtClean="0">
                <a:latin typeface="Arial" charset="0"/>
              </a:rPr>
              <a:t>(6</a:t>
            </a:r>
            <a:r>
              <a:rPr lang="en-US" altLang="ja-JP" sz="2000" dirty="0">
                <a:latin typeface="Arial" charset="0"/>
              </a:rPr>
              <a:t>) </a:t>
            </a:r>
            <a:r>
              <a:rPr lang="en-US" altLang="ja-JP" sz="2000" dirty="0" smtClean="0">
                <a:latin typeface="Arial" charset="0"/>
              </a:rPr>
              <a:t>Iron-core </a:t>
            </a:r>
            <a:r>
              <a:rPr lang="en-US" altLang="ja-JP" sz="2000" dirty="0" smtClean="0">
                <a:solidFill>
                  <a:srgbClr val="0000FF"/>
                </a:solidFill>
                <a:latin typeface="Arial" charset="0"/>
              </a:rPr>
              <a:t>steering magnets</a:t>
            </a:r>
            <a:r>
              <a:rPr lang="en-US" altLang="ja-JP" sz="2000" dirty="0" smtClean="0">
                <a:latin typeface="Arial" charset="0"/>
              </a:rPr>
              <a:t> at HER for </a:t>
            </a:r>
            <a:r>
              <a:rPr lang="en-US" altLang="ja-JP" sz="2000" dirty="0">
                <a:latin typeface="Arial" charset="0"/>
              </a:rPr>
              <a:t>orbit correction</a:t>
            </a:r>
            <a:r>
              <a:rPr lang="en-US" altLang="ja-JP" sz="2000" dirty="0" smtClean="0">
                <a:latin typeface="Arial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63996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kumimoji="1" sz="2000" dirty="0" err="1" smtClean="0">
            <a:latin typeface="Arial" pitchFamily="34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86</TotalTime>
  <Words>1493</Words>
  <Application>Microsoft Office PowerPoint</Application>
  <PresentationFormat>画面に合わせる (4:3)</PresentationFormat>
  <Paragraphs>316</Paragraphs>
  <Slides>27</Slides>
  <Notes>2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27</vt:i4>
      </vt:variant>
    </vt:vector>
  </HeadingPairs>
  <TitlesOfParts>
    <vt:vector size="29" baseType="lpstr">
      <vt:lpstr>Office ​​テーマ</vt:lpstr>
      <vt:lpstr>Equation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oki</dc:creator>
  <cp:lastModifiedBy>oki</cp:lastModifiedBy>
  <cp:revision>354</cp:revision>
  <cp:lastPrinted>2013-11-06T08:45:15Z</cp:lastPrinted>
  <dcterms:created xsi:type="dcterms:W3CDTF">2011-02-01T02:54:01Z</dcterms:created>
  <dcterms:modified xsi:type="dcterms:W3CDTF">2014-03-02T05:39:56Z</dcterms:modified>
</cp:coreProperties>
</file>